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2785" w:rsidRPr="00C53E32" w:rsidRDefault="00E31A57" w:rsidP="001D3629">
      <w:pPr>
        <w:spacing w:line="360" w:lineRule="auto"/>
        <w:ind w:firstLine="567"/>
        <w:jc w:val="center"/>
        <w:rPr>
          <w:b/>
        </w:rPr>
      </w:pPr>
      <w:proofErr w:type="gramStart"/>
      <w:r>
        <w:rPr>
          <w:b/>
        </w:rPr>
        <w:t>ВСТУП</w:t>
      </w:r>
      <w:proofErr w:type="gramEnd"/>
    </w:p>
    <w:p w:rsidR="00766007" w:rsidRPr="001D3629" w:rsidRDefault="004C2785" w:rsidP="001D3629">
      <w:pPr>
        <w:spacing w:line="360" w:lineRule="auto"/>
        <w:ind w:firstLine="567"/>
        <w:contextualSpacing/>
        <w:jc w:val="both"/>
      </w:pPr>
      <w:r w:rsidRPr="001D3629">
        <w:t>В даний час електромеханічні системи, які в залежності від</w:t>
      </w:r>
      <w:r w:rsidR="006A4F81" w:rsidRPr="001D3629">
        <w:t xml:space="preserve"> галузі застосування називають </w:t>
      </w:r>
      <w:r w:rsidRPr="001D3629">
        <w:t>електроприводами, електромеханізмами, електромеханічними пристроями, широко впровадж</w:t>
      </w:r>
      <w:r w:rsidR="006A4F81" w:rsidRPr="001D3629">
        <w:t>уються в нові об'єкти або обла</w:t>
      </w:r>
      <w:r w:rsidRPr="001D3629">
        <w:t>сті застосування, зокрема використовуються в авт</w:t>
      </w:r>
      <w:r w:rsidR="00C5598F" w:rsidRPr="001D3629">
        <w:t xml:space="preserve">ономних транспортних </w:t>
      </w:r>
      <w:r w:rsidR="00C5598F" w:rsidRPr="001D3629">
        <w:rPr>
          <w:lang w:val="uk-UA"/>
        </w:rPr>
        <w:t>засобах,</w:t>
      </w:r>
      <w:r w:rsidRPr="001D3629">
        <w:t xml:space="preserve"> </w:t>
      </w:r>
      <w:proofErr w:type="gramStart"/>
      <w:r w:rsidRPr="001D3629">
        <w:t>таких</w:t>
      </w:r>
      <w:proofErr w:type="gramEnd"/>
      <w:r w:rsidRPr="001D3629">
        <w:t xml:space="preserve"> як електронавантажувачі, електровізки, гольфкари та електромобілі</w:t>
      </w:r>
      <w:r w:rsidR="00C53E32" w:rsidRPr="00C53E32">
        <w:rPr>
          <w:color w:val="000000"/>
        </w:rPr>
        <w:t xml:space="preserve"> </w:t>
      </w:r>
      <w:r w:rsidR="00C53E32" w:rsidRPr="00C53E32">
        <w:t>[10,13]</w:t>
      </w:r>
      <w:r w:rsidR="00C5598F" w:rsidRPr="001D3629">
        <w:rPr>
          <w:lang w:val="uk-UA"/>
        </w:rPr>
        <w:t xml:space="preserve">. </w:t>
      </w:r>
    </w:p>
    <w:p w:rsidR="004C2785" w:rsidRPr="001D3629" w:rsidRDefault="004C2785" w:rsidP="001D3629">
      <w:pPr>
        <w:spacing w:line="360" w:lineRule="auto"/>
        <w:ind w:firstLine="567"/>
        <w:contextualSpacing/>
        <w:jc w:val="both"/>
        <w:rPr>
          <w:lang w:val="uk-UA"/>
        </w:rPr>
      </w:pPr>
      <w:r w:rsidRPr="001D3629">
        <w:t>На даний момент у всіх перерахованих вище автономних транспортних</w:t>
      </w:r>
      <w:r w:rsidR="00C5598F" w:rsidRPr="001D3629">
        <w:rPr>
          <w:lang w:val="uk-UA"/>
        </w:rPr>
        <w:t xml:space="preserve"> </w:t>
      </w:r>
      <w:r w:rsidRPr="001D3629">
        <w:t xml:space="preserve">засобах </w:t>
      </w:r>
      <w:proofErr w:type="gramStart"/>
      <w:r w:rsidRPr="001D3629">
        <w:t>в</w:t>
      </w:r>
      <w:proofErr w:type="gramEnd"/>
      <w:r w:rsidRPr="001D3629">
        <w:t xml:space="preserve"> </w:t>
      </w:r>
      <w:proofErr w:type="gramStart"/>
      <w:r w:rsidRPr="001D3629">
        <w:t>основному</w:t>
      </w:r>
      <w:proofErr w:type="gramEnd"/>
      <w:r w:rsidRPr="001D3629">
        <w:t xml:space="preserve"> використовуються двигуни постійного с</w:t>
      </w:r>
      <w:r w:rsidR="00C5598F" w:rsidRPr="001D3629">
        <w:t>труму (ДП</w:t>
      </w:r>
      <w:r w:rsidR="00C5598F" w:rsidRPr="001D3629">
        <w:rPr>
          <w:lang w:val="uk-UA"/>
        </w:rPr>
        <w:t>С</w:t>
      </w:r>
      <w:r w:rsidRPr="001D3629">
        <w:t>), які</w:t>
      </w:r>
      <w:r w:rsidR="00C5598F" w:rsidRPr="001D3629">
        <w:rPr>
          <w:lang w:val="uk-UA"/>
        </w:rPr>
        <w:t xml:space="preserve"> </w:t>
      </w:r>
      <w:r w:rsidRPr="001D3629">
        <w:t xml:space="preserve">мають низькі </w:t>
      </w:r>
      <w:proofErr w:type="gramStart"/>
      <w:r w:rsidRPr="001D3629">
        <w:t>техн</w:t>
      </w:r>
      <w:proofErr w:type="gramEnd"/>
      <w:r w:rsidRPr="001D3629">
        <w:t>іко-економіч</w:t>
      </w:r>
      <w:r w:rsidR="00D913EC" w:rsidRPr="001D3629">
        <w:t xml:space="preserve">ні показники, малий ККД і </w:t>
      </w:r>
      <w:r w:rsidRPr="001D3629">
        <w:t xml:space="preserve"> </w:t>
      </w:r>
      <w:r w:rsidR="00D913EC" w:rsidRPr="001D3629">
        <w:rPr>
          <w:lang w:val="uk-UA"/>
        </w:rPr>
        <w:t xml:space="preserve">застарілу </w:t>
      </w:r>
      <w:r w:rsidR="00D913EC" w:rsidRPr="001D3629">
        <w:t>систем</w:t>
      </w:r>
      <w:r w:rsidR="00D913EC" w:rsidRPr="001D3629">
        <w:rPr>
          <w:lang w:val="uk-UA"/>
        </w:rPr>
        <w:t>у</w:t>
      </w:r>
      <w:r w:rsidRPr="001D3629">
        <w:t xml:space="preserve"> </w:t>
      </w:r>
      <w:r w:rsidR="004B2F56" w:rsidRPr="001D3629">
        <w:t>управління. При використанні ДП</w:t>
      </w:r>
      <w:r w:rsidR="004B2F56" w:rsidRPr="001D3629">
        <w:rPr>
          <w:lang w:val="uk-UA"/>
        </w:rPr>
        <w:t>С</w:t>
      </w:r>
      <w:r w:rsidR="00145237" w:rsidRPr="001D3629">
        <w:t xml:space="preserve"> з </w:t>
      </w:r>
      <w:proofErr w:type="gramStart"/>
      <w:r w:rsidR="00145237" w:rsidRPr="001D3629">
        <w:t>посл</w:t>
      </w:r>
      <w:proofErr w:type="gramEnd"/>
      <w:r w:rsidR="00145237" w:rsidRPr="001D3629">
        <w:t xml:space="preserve">ідовним </w:t>
      </w:r>
      <w:r w:rsidR="00145237" w:rsidRPr="001D3629">
        <w:rPr>
          <w:lang w:val="uk-UA"/>
        </w:rPr>
        <w:t>збудженням</w:t>
      </w:r>
      <w:r w:rsidRPr="001D3629">
        <w:t xml:space="preserve"> неможлива рекуперація енергії, що важливо в автономному режимі</w:t>
      </w:r>
    </w:p>
    <w:p w:rsidR="004C2785" w:rsidRPr="001D3629" w:rsidRDefault="004C2785" w:rsidP="001D3629">
      <w:pPr>
        <w:spacing w:line="360" w:lineRule="auto"/>
        <w:contextualSpacing/>
        <w:jc w:val="both"/>
        <w:rPr>
          <w:lang w:val="uk-UA"/>
        </w:rPr>
      </w:pPr>
      <w:r w:rsidRPr="001D3629">
        <w:rPr>
          <w:lang w:val="uk-UA"/>
        </w:rPr>
        <w:t xml:space="preserve">транспортний засіб, т.к. цей режим дозволяє </w:t>
      </w:r>
      <w:r w:rsidR="00145237" w:rsidRPr="001D3629">
        <w:rPr>
          <w:lang w:val="uk-UA"/>
        </w:rPr>
        <w:t>підвищити ефективність електро</w:t>
      </w:r>
      <w:r w:rsidRPr="001D3629">
        <w:rPr>
          <w:lang w:val="uk-UA"/>
        </w:rPr>
        <w:t>троприводу загалом, т.к. забезпечує біл</w:t>
      </w:r>
      <w:r w:rsidR="00E667E4" w:rsidRPr="001D3629">
        <w:rPr>
          <w:lang w:val="uk-UA"/>
        </w:rPr>
        <w:t>ьш тривале переміщення на одній зарядці акумулятора</w:t>
      </w:r>
      <w:r w:rsidR="00C53E32" w:rsidRPr="00C53E32">
        <w:rPr>
          <w:color w:val="000000"/>
          <w:lang w:val="uk-UA"/>
        </w:rPr>
        <w:t xml:space="preserve"> </w:t>
      </w:r>
      <w:r w:rsidR="00C53E32" w:rsidRPr="00C53E32">
        <w:rPr>
          <w:lang w:val="uk-UA"/>
        </w:rPr>
        <w:t>[53]</w:t>
      </w:r>
      <w:r w:rsidRPr="001D3629">
        <w:rPr>
          <w:lang w:val="uk-UA"/>
        </w:rPr>
        <w:t>.</w:t>
      </w:r>
    </w:p>
    <w:p w:rsidR="00E27770" w:rsidRPr="001D3629" w:rsidRDefault="004B6422" w:rsidP="001D3629">
      <w:pPr>
        <w:spacing w:line="360" w:lineRule="auto"/>
        <w:ind w:firstLine="567"/>
        <w:contextualSpacing/>
        <w:jc w:val="both"/>
        <w:rPr>
          <w:lang w:val="uk-UA"/>
        </w:rPr>
      </w:pPr>
      <w:r w:rsidRPr="001D3629">
        <w:rPr>
          <w:lang w:val="uk-UA"/>
        </w:rPr>
        <w:t>У магістерській</w:t>
      </w:r>
      <w:r w:rsidR="00E27770" w:rsidRPr="001D3629">
        <w:rPr>
          <w:lang w:val="uk-UA"/>
        </w:rPr>
        <w:t xml:space="preserve"> роботі досліджується електропривод автономного транспортного засобу на основі вентильного двигуна. Поставлене завдання можна вирішити за допомогою синтезу та докладного аналізу математичних моделей вентильного електроприводу, об'єкта досліджень, системи керування та її елементів з низькою чутливістю до параметричних змін.</w:t>
      </w:r>
    </w:p>
    <w:p w:rsidR="00467347" w:rsidRPr="001D3629" w:rsidRDefault="00E27770" w:rsidP="001D3629">
      <w:pPr>
        <w:spacing w:line="360" w:lineRule="auto"/>
        <w:ind w:firstLine="567"/>
        <w:contextualSpacing/>
        <w:jc w:val="both"/>
        <w:rPr>
          <w:lang w:val="uk-UA"/>
        </w:rPr>
      </w:pPr>
      <w:r w:rsidRPr="001D3629">
        <w:rPr>
          <w:lang w:val="uk-UA"/>
        </w:rPr>
        <w:t>Великий вплив на динамічні можливості електроприводу з вентильним двигуном надають його основні вузли, а саме підсилювально-перетворювальний пристрій, що призводить до запізнення вихідних сигналів вентильного двигуна та всього електроприводу щодо вхідних.</w:t>
      </w:r>
      <w:r w:rsidR="00C646B9" w:rsidRPr="001D3629">
        <w:rPr>
          <w:lang w:val="uk-UA"/>
        </w:rPr>
        <w:t xml:space="preserve"> </w:t>
      </w:r>
      <w:r w:rsidR="00817A8F" w:rsidRPr="001D3629">
        <w:rPr>
          <w:lang w:val="uk-UA"/>
        </w:rPr>
        <w:t>Для усунення цього впливу потрібно використовувати різні схеми динамічної та статичної корекції</w:t>
      </w:r>
      <w:r w:rsidR="00C646B9" w:rsidRPr="001D3629">
        <w:rPr>
          <w:lang w:val="uk-UA"/>
        </w:rPr>
        <w:t>.</w:t>
      </w:r>
      <w:r w:rsidR="00467347" w:rsidRPr="001D3629">
        <w:rPr>
          <w:lang w:val="uk-UA"/>
        </w:rPr>
        <w:t xml:space="preserve"> </w:t>
      </w:r>
    </w:p>
    <w:p w:rsidR="00C646B9" w:rsidRPr="001D3629" w:rsidRDefault="00DD77E8" w:rsidP="001D3629">
      <w:pPr>
        <w:spacing w:line="360" w:lineRule="auto"/>
        <w:ind w:firstLine="567"/>
        <w:contextualSpacing/>
        <w:jc w:val="both"/>
        <w:rPr>
          <w:lang w:val="uk-UA"/>
        </w:rPr>
      </w:pPr>
      <w:r w:rsidRPr="001D3629">
        <w:rPr>
          <w:lang w:val="uk-UA"/>
        </w:rPr>
        <w:t xml:space="preserve">Одним із можливих способів забезпечення режиму рекуперації енергії при гальмуванні є використання спеціальних схем керування вентильним електроприводом. Управління сигналами датчика положення ротора дозволяє </w:t>
      </w:r>
      <w:r w:rsidRPr="001D3629">
        <w:rPr>
          <w:lang w:val="uk-UA"/>
        </w:rPr>
        <w:lastRenderedPageBreak/>
        <w:t>електроприводу зберегти високу швидкість при змінних параметрах і підвищити ефект</w:t>
      </w:r>
      <w:r w:rsidR="000E1BB1" w:rsidRPr="001D3629">
        <w:rPr>
          <w:lang w:val="uk-UA"/>
        </w:rPr>
        <w:t>ивність електроприводу в цілому</w:t>
      </w:r>
      <w:r w:rsidR="005D4164" w:rsidRPr="005D4164">
        <w:rPr>
          <w:color w:val="000000"/>
        </w:rPr>
        <w:t xml:space="preserve"> </w:t>
      </w:r>
      <w:r w:rsidR="005D4164">
        <w:t>[50, 51]</w:t>
      </w:r>
      <w:r w:rsidR="000E1BB1" w:rsidRPr="001D3629">
        <w:rPr>
          <w:lang w:val="uk-UA"/>
        </w:rPr>
        <w:t xml:space="preserve">. </w:t>
      </w:r>
    </w:p>
    <w:p w:rsidR="00DC7101" w:rsidRPr="001D3629" w:rsidRDefault="00792D02" w:rsidP="001D3629">
      <w:pPr>
        <w:spacing w:after="0" w:line="360" w:lineRule="auto"/>
        <w:ind w:firstLine="567"/>
        <w:jc w:val="both"/>
        <w:rPr>
          <w:lang w:val="uk-UA"/>
        </w:rPr>
      </w:pPr>
      <w:r w:rsidRPr="001D3629">
        <w:rPr>
          <w:lang w:val="uk-UA"/>
        </w:rPr>
        <w:t xml:space="preserve">Вищесказане дозволяє стверджувати, що тема роботи, пов'язана з розробкою та дослідженням автономного електроприводу з низькою чутливістю до параметричних змін є актуальною. </w:t>
      </w:r>
      <w:r w:rsidR="00ED560F" w:rsidRPr="001D3629">
        <w:rPr>
          <w:lang w:val="uk-UA"/>
        </w:rPr>
        <w:t>Для побудови системи управління ЕПВД потрібно створення моделі та синтезу структури, яка задовольнятиме поставленим вимогам, а саме це розробка датчиків та їх математичних моделей, що забезпечують роботу електроприводу.</w:t>
      </w:r>
    </w:p>
    <w:p w:rsidR="00745C69" w:rsidRPr="001D3629" w:rsidRDefault="00745C69" w:rsidP="001D3629">
      <w:pPr>
        <w:spacing w:after="0" w:line="360" w:lineRule="auto"/>
        <w:ind w:firstLine="567"/>
        <w:jc w:val="both"/>
        <w:rPr>
          <w:lang w:val="uk-UA"/>
        </w:rPr>
      </w:pPr>
      <w:r w:rsidRPr="001D3629">
        <w:rPr>
          <w:b/>
          <w:lang w:val="uk-UA"/>
        </w:rPr>
        <w:t>Об'єктом</w:t>
      </w:r>
      <w:r w:rsidRPr="001D3629">
        <w:rPr>
          <w:lang w:val="uk-UA"/>
        </w:rPr>
        <w:t xml:space="preserve"> дослідження є вентильний електропривод автономного об'єкта.</w:t>
      </w:r>
    </w:p>
    <w:p w:rsidR="00745C69" w:rsidRPr="001D3629" w:rsidRDefault="00745C69" w:rsidP="001D3629">
      <w:pPr>
        <w:spacing w:after="0" w:line="360" w:lineRule="auto"/>
        <w:ind w:firstLine="567"/>
        <w:jc w:val="both"/>
        <w:rPr>
          <w:lang w:val="uk-UA"/>
        </w:rPr>
      </w:pPr>
      <w:r w:rsidRPr="001D3629">
        <w:rPr>
          <w:b/>
          <w:lang w:val="uk-UA"/>
        </w:rPr>
        <w:t>Предметом</w:t>
      </w:r>
      <w:r w:rsidRPr="001D3629">
        <w:rPr>
          <w:lang w:val="uk-UA"/>
        </w:rPr>
        <w:t xml:space="preserve"> дослідження є методи побудови ЕПВД та його складових вузлів та математичні моделі, відповідні алгоритми та програми.</w:t>
      </w:r>
    </w:p>
    <w:p w:rsidR="00421FCC" w:rsidRPr="001D3629" w:rsidRDefault="00745C69" w:rsidP="00BB303D">
      <w:pPr>
        <w:spacing w:after="0" w:line="360" w:lineRule="auto"/>
        <w:ind w:firstLine="567"/>
        <w:jc w:val="both"/>
        <w:rPr>
          <w:lang w:val="uk-UA"/>
        </w:rPr>
      </w:pPr>
      <w:r w:rsidRPr="001D3629">
        <w:rPr>
          <w:b/>
          <w:lang w:val="uk-UA"/>
        </w:rPr>
        <w:t>Метою</w:t>
      </w:r>
      <w:r w:rsidRPr="001D3629">
        <w:rPr>
          <w:lang w:val="uk-UA"/>
        </w:rPr>
        <w:t xml:space="preserve"> магістерської роботи є розробка та дослідження</w:t>
      </w:r>
      <w:r w:rsidR="00BB303D">
        <w:rPr>
          <w:lang w:val="uk-UA"/>
        </w:rPr>
        <w:t xml:space="preserve"> </w:t>
      </w:r>
      <w:r w:rsidRPr="001D3629">
        <w:rPr>
          <w:lang w:val="uk-UA"/>
        </w:rPr>
        <w:t>електроприводу автономних об'єктів із низькою чутливістю до параметричних змін, моделей ЕПВД, а також розробка нових схемних рішень, спрямованих на підвищення техніко-економічних показників електроприводу.</w:t>
      </w:r>
    </w:p>
    <w:p w:rsidR="00C93CE8" w:rsidRPr="001D3629" w:rsidRDefault="00C93CE8" w:rsidP="001D3629">
      <w:pPr>
        <w:spacing w:after="0" w:line="360" w:lineRule="auto"/>
        <w:ind w:firstLine="567"/>
        <w:jc w:val="both"/>
        <w:rPr>
          <w:lang w:val="uk-UA"/>
        </w:rPr>
      </w:pPr>
      <w:r w:rsidRPr="001D3629">
        <w:rPr>
          <w:lang w:val="uk-UA"/>
        </w:rPr>
        <w:t>Для досягнення поставленої мети в магістерському дослідженні вирішуються такі завдання:</w:t>
      </w:r>
    </w:p>
    <w:p w:rsidR="00474E32" w:rsidRPr="001D3629" w:rsidRDefault="00474E32" w:rsidP="001D3629">
      <w:pPr>
        <w:spacing w:after="0" w:line="360" w:lineRule="auto"/>
        <w:ind w:firstLine="567"/>
        <w:jc w:val="both"/>
        <w:rPr>
          <w:lang w:val="uk-UA"/>
        </w:rPr>
      </w:pPr>
      <w:r w:rsidRPr="001D3629">
        <w:rPr>
          <w:lang w:val="uk-UA"/>
        </w:rPr>
        <w:t>1. Розробка та дослідження електроприводу з вентильним двигуном з низькою чутливістю до змінних параметрів.</w:t>
      </w:r>
    </w:p>
    <w:p w:rsidR="00474E32" w:rsidRPr="001D3629" w:rsidRDefault="00474E32" w:rsidP="001D3629">
      <w:pPr>
        <w:spacing w:after="0" w:line="360" w:lineRule="auto"/>
        <w:ind w:firstLine="567"/>
        <w:jc w:val="both"/>
        <w:rPr>
          <w:lang w:val="uk-UA"/>
        </w:rPr>
      </w:pPr>
      <w:r w:rsidRPr="001D3629">
        <w:rPr>
          <w:lang w:val="uk-UA"/>
        </w:rPr>
        <w:t>2. Синтез математичних моделей ЕПВД із низькою чутливістю до параметричних змін.</w:t>
      </w:r>
    </w:p>
    <w:p w:rsidR="00474E32" w:rsidRPr="001D3629" w:rsidRDefault="00474E32" w:rsidP="001D3629">
      <w:pPr>
        <w:spacing w:after="0" w:line="360" w:lineRule="auto"/>
        <w:ind w:firstLine="567"/>
        <w:jc w:val="both"/>
        <w:rPr>
          <w:lang w:val="uk-UA"/>
        </w:rPr>
      </w:pPr>
      <w:r w:rsidRPr="001D3629">
        <w:rPr>
          <w:lang w:val="uk-UA"/>
        </w:rPr>
        <w:t>3. Розробка та дослідження обчислювачів координат на основі первинних датчиків.</w:t>
      </w:r>
    </w:p>
    <w:p w:rsidR="002965D2" w:rsidRPr="001D3629" w:rsidRDefault="00474E32" w:rsidP="001D3629">
      <w:pPr>
        <w:spacing w:after="0" w:line="360" w:lineRule="auto"/>
        <w:ind w:firstLine="567"/>
        <w:jc w:val="both"/>
        <w:rPr>
          <w:lang w:val="uk-UA"/>
        </w:rPr>
      </w:pPr>
      <w:r w:rsidRPr="001D3629">
        <w:rPr>
          <w:lang w:val="uk-UA"/>
        </w:rPr>
        <w:t>4. Розробка та моделювання системи управління ВД з обчислювачами координат електроприводу.</w:t>
      </w:r>
    </w:p>
    <w:p w:rsidR="0055326B" w:rsidRPr="001D3629" w:rsidRDefault="0055326B" w:rsidP="001D3629">
      <w:pPr>
        <w:spacing w:after="0" w:line="360" w:lineRule="auto"/>
        <w:ind w:firstLine="567"/>
        <w:rPr>
          <w:lang w:val="uk-UA"/>
        </w:rPr>
      </w:pPr>
    </w:p>
    <w:p w:rsidR="0055326B" w:rsidRPr="001D3629" w:rsidRDefault="0055326B" w:rsidP="001D3629">
      <w:pPr>
        <w:spacing w:after="0" w:line="360" w:lineRule="auto"/>
        <w:ind w:firstLine="567"/>
        <w:rPr>
          <w:lang w:val="uk-UA"/>
        </w:rPr>
      </w:pPr>
    </w:p>
    <w:p w:rsidR="0055326B" w:rsidRPr="001D3629" w:rsidRDefault="0055326B" w:rsidP="001D3629">
      <w:pPr>
        <w:spacing w:after="0" w:line="360" w:lineRule="auto"/>
        <w:ind w:firstLine="567"/>
        <w:rPr>
          <w:lang w:val="uk-UA"/>
        </w:rPr>
      </w:pPr>
    </w:p>
    <w:p w:rsidR="0055326B" w:rsidRPr="001D3629" w:rsidRDefault="0055326B" w:rsidP="001D3629">
      <w:pPr>
        <w:spacing w:after="0" w:line="360" w:lineRule="auto"/>
        <w:rPr>
          <w:lang w:val="uk-UA"/>
        </w:rPr>
      </w:pPr>
      <w:r w:rsidRPr="001D3629">
        <w:rPr>
          <w:lang w:val="uk-UA"/>
        </w:rPr>
        <w:t xml:space="preserve"> </w:t>
      </w:r>
    </w:p>
    <w:p w:rsidR="0055326B" w:rsidRPr="006B6CB4" w:rsidRDefault="0055326B" w:rsidP="006B6CB4">
      <w:pPr>
        <w:spacing w:after="0" w:line="360" w:lineRule="auto"/>
        <w:ind w:firstLine="567"/>
        <w:jc w:val="center"/>
        <w:rPr>
          <w:b/>
        </w:rPr>
      </w:pPr>
      <w:r w:rsidRPr="001D3629">
        <w:rPr>
          <w:b/>
          <w:lang w:val="uk-UA"/>
        </w:rPr>
        <w:lastRenderedPageBreak/>
        <w:t>1. ОГЛЯД СУСПІЛЬНИХ ЕПВД</w:t>
      </w:r>
    </w:p>
    <w:p w:rsidR="006B6CB4" w:rsidRPr="006B6CB4" w:rsidRDefault="006B6CB4" w:rsidP="006B6CB4">
      <w:pPr>
        <w:spacing w:after="0" w:line="360" w:lineRule="auto"/>
        <w:ind w:firstLine="567"/>
        <w:jc w:val="center"/>
        <w:rPr>
          <w:b/>
        </w:rPr>
      </w:pPr>
    </w:p>
    <w:p w:rsidR="0055326B" w:rsidRPr="001D3629" w:rsidRDefault="0055326B" w:rsidP="001D3629">
      <w:pPr>
        <w:spacing w:after="0" w:line="360" w:lineRule="auto"/>
        <w:ind w:firstLine="567"/>
        <w:jc w:val="both"/>
        <w:rPr>
          <w:b/>
          <w:lang w:val="uk-UA"/>
        </w:rPr>
      </w:pPr>
      <w:r w:rsidRPr="001D3629">
        <w:rPr>
          <w:b/>
          <w:lang w:val="uk-UA"/>
        </w:rPr>
        <w:t>1.1 Особливості роботи ЕПВД автономних об'єктів</w:t>
      </w:r>
    </w:p>
    <w:p w:rsidR="0055326B" w:rsidRPr="001D3629" w:rsidRDefault="0055326B" w:rsidP="00B410FC">
      <w:pPr>
        <w:spacing w:after="0" w:line="360" w:lineRule="auto"/>
        <w:ind w:firstLine="567"/>
        <w:jc w:val="both"/>
        <w:rPr>
          <w:lang w:val="uk-UA"/>
        </w:rPr>
      </w:pPr>
      <w:r w:rsidRPr="001D3629">
        <w:rPr>
          <w:lang w:val="uk-UA"/>
        </w:rPr>
        <w:t>При аналізі роботи електроприводів автономних трансп</w:t>
      </w:r>
      <w:r w:rsidR="00B410FC">
        <w:rPr>
          <w:lang w:val="uk-UA"/>
        </w:rPr>
        <w:t xml:space="preserve">ортних </w:t>
      </w:r>
      <w:r w:rsidRPr="001D3629">
        <w:rPr>
          <w:lang w:val="uk-UA"/>
        </w:rPr>
        <w:t>засобів з двигунами постійного струму можна виділити основний недолік - у щітково-колекторному вузлі є механічний контакт.</w:t>
      </w:r>
    </w:p>
    <w:p w:rsidR="00A313B5" w:rsidRPr="001D3629" w:rsidRDefault="0055326B" w:rsidP="00B410FC">
      <w:pPr>
        <w:spacing w:after="0" w:line="360" w:lineRule="auto"/>
        <w:ind w:firstLine="567"/>
        <w:jc w:val="both"/>
        <w:rPr>
          <w:lang w:val="uk-UA"/>
        </w:rPr>
      </w:pPr>
      <w:r w:rsidRPr="001D3629">
        <w:rPr>
          <w:lang w:val="uk-UA"/>
        </w:rPr>
        <w:t>Порівняння різних варіантів електро</w:t>
      </w:r>
      <w:r w:rsidR="00B410FC">
        <w:rPr>
          <w:lang w:val="uk-UA"/>
        </w:rPr>
        <w:t xml:space="preserve">приводів автономних об'єктів по </w:t>
      </w:r>
      <w:r w:rsidRPr="001D3629">
        <w:rPr>
          <w:lang w:val="uk-UA"/>
        </w:rPr>
        <w:t>ККД залежно від маси є одним із найважливіших факторів. Акумуляторні батареї, що застосовуються на автономному транспортному засобі, мають обмежений запас енергії та з</w:t>
      </w:r>
      <w:r w:rsidR="00AB4045" w:rsidRPr="001D3629">
        <w:rPr>
          <w:lang w:val="uk-UA"/>
        </w:rPr>
        <w:t>начну масу</w:t>
      </w:r>
      <w:r w:rsidR="00E31A57" w:rsidRPr="00E31A57">
        <w:rPr>
          <w:color w:val="000000"/>
        </w:rPr>
        <w:t xml:space="preserve"> </w:t>
      </w:r>
      <w:r w:rsidR="00E31A57">
        <w:t>[30, 31]</w:t>
      </w:r>
      <w:r w:rsidRPr="001D3629">
        <w:rPr>
          <w:lang w:val="uk-UA"/>
        </w:rPr>
        <w:t>.</w:t>
      </w:r>
    </w:p>
    <w:p w:rsidR="00A313B5" w:rsidRPr="001D3629" w:rsidRDefault="00A313B5" w:rsidP="001D3629">
      <w:pPr>
        <w:spacing w:after="0" w:line="360" w:lineRule="auto"/>
        <w:ind w:firstLine="567"/>
        <w:jc w:val="both"/>
        <w:rPr>
          <w:rFonts w:eastAsiaTheme="minorEastAsia"/>
          <w:lang w:val="uk-UA"/>
        </w:rPr>
      </w:pPr>
      <w:r w:rsidRPr="001D3629">
        <w:rPr>
          <w:lang w:val="uk-UA"/>
        </w:rPr>
        <w:t>Електроприводи із синхронним електродвигуном виконуються за схемою</w:t>
      </w:r>
      <w:r w:rsidR="008D1F20" w:rsidRPr="001D3629">
        <w:rPr>
          <w:lang w:val="uk-UA"/>
        </w:rPr>
        <w:t xml:space="preserve"> </w:t>
      </w:r>
      <w:r w:rsidRPr="001D3629">
        <w:rPr>
          <w:lang w:val="uk-UA"/>
        </w:rPr>
        <w:t>вентильного двигуна, в якому досить про</w:t>
      </w:r>
      <w:r w:rsidR="008D1F20" w:rsidRPr="001D3629">
        <w:rPr>
          <w:lang w:val="uk-UA"/>
        </w:rPr>
        <w:t>сто забезпечується робота з cos</w:t>
      </w:r>
      <m:oMath>
        <m:r>
          <w:rPr>
            <w:rFonts w:ascii="Cambria Math" w:hAnsi="Cambria Math"/>
            <w:lang w:val="uk-UA"/>
          </w:rPr>
          <m:t xml:space="preserve"> φ</m:t>
        </m:r>
      </m:oMath>
      <w:r w:rsidR="00924823" w:rsidRPr="001D3629">
        <w:rPr>
          <w:lang w:val="uk-UA"/>
        </w:rPr>
        <w:t>=</w:t>
      </w:r>
      <w:r w:rsidR="00A011F2" w:rsidRPr="001D3629">
        <w:rPr>
          <w:lang w:val="uk-UA"/>
        </w:rPr>
        <w:t>1, але при необхідності cos</w:t>
      </w:r>
      <m:oMath>
        <m:r>
          <w:rPr>
            <w:rFonts w:ascii="Cambria Math" w:hAnsi="Cambria Math"/>
            <w:lang w:val="uk-UA"/>
          </w:rPr>
          <m:t xml:space="preserve"> φ</m:t>
        </m:r>
      </m:oMath>
      <w:r w:rsidRPr="001D3629">
        <w:rPr>
          <w:lang w:val="uk-UA"/>
        </w:rPr>
        <w:t>&lt;1. Основним недоліком конструкції ротора колекторного типу є складність забезпечення достатньої механічної міцності, особливо на високих частотах обертанн</w:t>
      </w:r>
      <w:r w:rsidR="003A609C" w:rsidRPr="001D3629">
        <w:rPr>
          <w:lang w:val="uk-UA"/>
        </w:rPr>
        <w:t>я. У зв'язку з цим виникають два</w:t>
      </w:r>
      <w:r w:rsidRPr="001D3629">
        <w:rPr>
          <w:lang w:val="uk-UA"/>
        </w:rPr>
        <w:t xml:space="preserve"> важливі взаємозалежні завдання: дослідження процесів та наукове обґрунтування параметрів вентильного електроприводу з автономним інвертором напруги для автономного електротранспорту, а також обґрунтування структури електроприводу із системою автоматичного керування.</w:t>
      </w:r>
    </w:p>
    <w:p w:rsidR="0085572D" w:rsidRPr="001D3629" w:rsidRDefault="00A313B5" w:rsidP="00174338">
      <w:pPr>
        <w:spacing w:after="0" w:line="360" w:lineRule="auto"/>
        <w:ind w:firstLine="567"/>
        <w:jc w:val="both"/>
        <w:rPr>
          <w:lang w:val="uk-UA"/>
        </w:rPr>
      </w:pPr>
      <w:r w:rsidRPr="001D3629">
        <w:rPr>
          <w:lang w:val="uk-UA"/>
        </w:rPr>
        <w:t>Одним з перспективних варіантів по</w:t>
      </w:r>
      <w:r w:rsidR="00174338">
        <w:rPr>
          <w:lang w:val="uk-UA"/>
        </w:rPr>
        <w:t>будови електроприводу для авто-</w:t>
      </w:r>
      <w:r w:rsidRPr="001D3629">
        <w:rPr>
          <w:lang w:val="uk-UA"/>
        </w:rPr>
        <w:t>номних об'єктів є застосування високомоментного вентильного електроприводу (ЕПВД) – магнітоелектричної синхронної машини з електричною редукцією з використанням ДПР та напівпровідникового інвертора напруги. У цьому випадку на виході інвертора та на обмотках синхронної машини формується прямокутна напруга. Система управління на базі автономного інвертора, побудованого на IGBT-транзисторах, може бути використана не тільки для перемикання фаз, але</w:t>
      </w:r>
      <w:r w:rsidR="009E25AD" w:rsidRPr="001D3629">
        <w:rPr>
          <w:lang w:val="uk-UA"/>
        </w:rPr>
        <w:t xml:space="preserve"> і </w:t>
      </w:r>
      <w:r w:rsidRPr="001D3629">
        <w:rPr>
          <w:lang w:val="uk-UA"/>
        </w:rPr>
        <w:t>для широтно-імпульсної модуляції напруги, поданої на статор.</w:t>
      </w:r>
      <w:r w:rsidR="0085572D" w:rsidRPr="001D3629">
        <w:t xml:space="preserve"> </w:t>
      </w:r>
      <w:r w:rsidR="0085572D" w:rsidRPr="001D3629">
        <w:rPr>
          <w:lang w:val="uk-UA"/>
        </w:rPr>
        <w:t xml:space="preserve">Враховуючи високі вимоги до системи управління вентильним двигуном, можна реалізовувати її на базі </w:t>
      </w:r>
      <w:r w:rsidR="0085572D" w:rsidRPr="001D3629">
        <w:rPr>
          <w:lang w:val="uk-UA"/>
        </w:rPr>
        <w:lastRenderedPageBreak/>
        <w:t>мікропроцесорної та аналогової техніки. Таким чином, вентильний двигун стає реальною альтернативою ДПТ. Сама система управління ВД схожа</w:t>
      </w:r>
      <w:r w:rsidR="002807B3" w:rsidRPr="001D3629">
        <w:rPr>
          <w:lang w:val="uk-UA"/>
        </w:rPr>
        <w:t xml:space="preserve"> на</w:t>
      </w:r>
      <w:r w:rsidR="0085572D" w:rsidRPr="001D3629">
        <w:rPr>
          <w:lang w:val="uk-UA"/>
        </w:rPr>
        <w:t xml:space="preserve"> систему управління ДПТ.</w:t>
      </w:r>
    </w:p>
    <w:p w:rsidR="0085572D" w:rsidRPr="001D3629" w:rsidRDefault="0085572D" w:rsidP="001D3629">
      <w:pPr>
        <w:spacing w:after="0" w:line="360" w:lineRule="auto"/>
        <w:ind w:firstLine="567"/>
        <w:jc w:val="both"/>
        <w:rPr>
          <w:lang w:val="uk-UA"/>
        </w:rPr>
      </w:pPr>
      <w:r w:rsidRPr="001D3629">
        <w:rPr>
          <w:lang w:val="uk-UA"/>
        </w:rPr>
        <w:t>До основних переваг вентильних двигунів відноситься наступне:</w:t>
      </w:r>
    </w:p>
    <w:p w:rsidR="0085572D" w:rsidRPr="001D3629" w:rsidRDefault="00507957" w:rsidP="001D3629">
      <w:pPr>
        <w:spacing w:after="0" w:line="360" w:lineRule="auto"/>
        <w:jc w:val="both"/>
        <w:rPr>
          <w:lang w:val="uk-UA"/>
        </w:rPr>
      </w:pPr>
      <w:r w:rsidRPr="001D3629">
        <w:rPr>
          <w:lang w:val="uk-UA"/>
        </w:rPr>
        <w:t>- в</w:t>
      </w:r>
      <w:r w:rsidR="0085572D" w:rsidRPr="001D3629">
        <w:rPr>
          <w:lang w:val="uk-UA"/>
        </w:rPr>
        <w:t>ідсутні електричні втрати в роторі;</w:t>
      </w:r>
    </w:p>
    <w:p w:rsidR="0085572D" w:rsidRPr="001D3629" w:rsidRDefault="0085572D" w:rsidP="001D3629">
      <w:pPr>
        <w:spacing w:after="0" w:line="360" w:lineRule="auto"/>
        <w:jc w:val="both"/>
        <w:rPr>
          <w:lang w:val="uk-UA"/>
        </w:rPr>
      </w:pPr>
      <w:r w:rsidRPr="001D3629">
        <w:rPr>
          <w:lang w:val="uk-UA"/>
        </w:rPr>
        <w:t>- відсутні вузли, які потребують обслуговування;</w:t>
      </w:r>
    </w:p>
    <w:p w:rsidR="0085572D" w:rsidRPr="001D3629" w:rsidRDefault="0085572D" w:rsidP="001D3629">
      <w:pPr>
        <w:spacing w:after="0" w:line="360" w:lineRule="auto"/>
        <w:jc w:val="both"/>
        <w:rPr>
          <w:lang w:val="uk-UA"/>
        </w:rPr>
      </w:pPr>
      <w:r w:rsidRPr="001D3629">
        <w:rPr>
          <w:lang w:val="uk-UA"/>
        </w:rPr>
        <w:t>- у вентильних двигунах, можна змінити жорсткість м</w:t>
      </w:r>
      <w:r w:rsidR="00507957" w:rsidRPr="001D3629">
        <w:rPr>
          <w:lang w:val="uk-UA"/>
        </w:rPr>
        <w:t>еханічної характерис-</w:t>
      </w:r>
      <w:r w:rsidRPr="001D3629">
        <w:rPr>
          <w:lang w:val="uk-UA"/>
        </w:rPr>
        <w:t>тики, що дозволяє використовувати цей ти</w:t>
      </w:r>
      <w:r w:rsidR="00507957" w:rsidRPr="001D3629">
        <w:rPr>
          <w:lang w:val="uk-UA"/>
        </w:rPr>
        <w:t>п приводу у руховому режимі, і</w:t>
      </w:r>
      <w:r w:rsidRPr="001D3629">
        <w:rPr>
          <w:lang w:val="uk-UA"/>
        </w:rPr>
        <w:t xml:space="preserve"> у режимі ефективного рекуперативного гальмування;</w:t>
      </w:r>
    </w:p>
    <w:p w:rsidR="0085572D" w:rsidRPr="001D3629" w:rsidRDefault="0085572D" w:rsidP="001D3629">
      <w:pPr>
        <w:spacing w:after="0" w:line="360" w:lineRule="auto"/>
        <w:jc w:val="both"/>
        <w:rPr>
          <w:lang w:val="uk-UA"/>
        </w:rPr>
      </w:pPr>
      <w:r w:rsidRPr="001D3629">
        <w:rPr>
          <w:lang w:val="uk-UA"/>
        </w:rPr>
        <w:t>- велика перевантажувальна здатність;</w:t>
      </w:r>
    </w:p>
    <w:p w:rsidR="0085572D" w:rsidRPr="001D3629" w:rsidRDefault="00507957" w:rsidP="001D3629">
      <w:pPr>
        <w:spacing w:after="0" w:line="360" w:lineRule="auto"/>
        <w:jc w:val="both"/>
        <w:rPr>
          <w:lang w:val="uk-UA"/>
        </w:rPr>
      </w:pPr>
      <w:r w:rsidRPr="001D3629">
        <w:rPr>
          <w:lang w:val="uk-UA"/>
        </w:rPr>
        <w:t>- в</w:t>
      </w:r>
      <w:r w:rsidR="0085572D" w:rsidRPr="001D3629">
        <w:rPr>
          <w:lang w:val="uk-UA"/>
        </w:rPr>
        <w:t>исока швидкодія;</w:t>
      </w:r>
    </w:p>
    <w:p w:rsidR="0085572D" w:rsidRPr="001D3629" w:rsidRDefault="00507957" w:rsidP="001D3629">
      <w:pPr>
        <w:spacing w:after="0" w:line="360" w:lineRule="auto"/>
        <w:jc w:val="both"/>
        <w:rPr>
          <w:lang w:val="uk-UA"/>
        </w:rPr>
      </w:pPr>
      <w:r w:rsidRPr="001D3629">
        <w:rPr>
          <w:lang w:val="uk-UA"/>
        </w:rPr>
        <w:t>- в</w:t>
      </w:r>
      <w:r w:rsidR="0085572D" w:rsidRPr="001D3629">
        <w:rPr>
          <w:lang w:val="uk-UA"/>
        </w:rPr>
        <w:t>исокий ККД та коефіцієнт потужності cosφ;</w:t>
      </w:r>
    </w:p>
    <w:p w:rsidR="0085572D" w:rsidRPr="001D3629" w:rsidRDefault="0085572D" w:rsidP="001D3629">
      <w:pPr>
        <w:spacing w:after="0" w:line="360" w:lineRule="auto"/>
        <w:ind w:firstLine="567"/>
        <w:jc w:val="both"/>
        <w:rPr>
          <w:lang w:val="uk-UA"/>
        </w:rPr>
      </w:pPr>
      <w:r w:rsidRPr="001D3629">
        <w:rPr>
          <w:lang w:val="uk-UA"/>
        </w:rPr>
        <w:t>До недоліків вентильного двигуна належить таке:</w:t>
      </w:r>
    </w:p>
    <w:p w:rsidR="0085572D" w:rsidRPr="001D3629" w:rsidRDefault="00507957" w:rsidP="001D3629">
      <w:pPr>
        <w:spacing w:after="0" w:line="360" w:lineRule="auto"/>
        <w:jc w:val="both"/>
        <w:rPr>
          <w:lang w:val="uk-UA"/>
        </w:rPr>
      </w:pPr>
      <w:r w:rsidRPr="001D3629">
        <w:rPr>
          <w:lang w:val="uk-UA"/>
        </w:rPr>
        <w:t>- н</w:t>
      </w:r>
      <w:r w:rsidR="0085572D" w:rsidRPr="001D3629">
        <w:rPr>
          <w:lang w:val="uk-UA"/>
        </w:rPr>
        <w:t>еобхідність наявності датчика положення ротора на валу двигуна;</w:t>
      </w:r>
    </w:p>
    <w:p w:rsidR="0085572D" w:rsidRPr="001D3629" w:rsidRDefault="0085572D" w:rsidP="001D3629">
      <w:pPr>
        <w:spacing w:after="0" w:line="360" w:lineRule="auto"/>
        <w:jc w:val="both"/>
        <w:rPr>
          <w:lang w:val="uk-UA"/>
        </w:rPr>
      </w:pPr>
      <w:r w:rsidRPr="001D3629">
        <w:rPr>
          <w:lang w:val="uk-UA"/>
        </w:rPr>
        <w:t>- вартість рідкісноземельних магнітів;</w:t>
      </w:r>
    </w:p>
    <w:p w:rsidR="0085572D" w:rsidRPr="001D3629" w:rsidRDefault="00507957" w:rsidP="001D3629">
      <w:pPr>
        <w:spacing w:after="0" w:line="360" w:lineRule="auto"/>
        <w:jc w:val="both"/>
        <w:rPr>
          <w:lang w:val="uk-UA"/>
        </w:rPr>
      </w:pPr>
      <w:r w:rsidRPr="001D3629">
        <w:rPr>
          <w:lang w:val="uk-UA"/>
        </w:rPr>
        <w:t>- к</w:t>
      </w:r>
      <w:r w:rsidR="0085572D" w:rsidRPr="001D3629">
        <w:rPr>
          <w:lang w:val="uk-UA"/>
        </w:rPr>
        <w:t>рихкість постійних магнітів [6].</w:t>
      </w:r>
    </w:p>
    <w:p w:rsidR="0085572D" w:rsidRPr="001D3629" w:rsidRDefault="0085572D" w:rsidP="001D3629">
      <w:pPr>
        <w:spacing w:after="0" w:line="360" w:lineRule="auto"/>
        <w:ind w:firstLine="567"/>
        <w:jc w:val="both"/>
        <w:rPr>
          <w:lang w:val="uk-UA"/>
        </w:rPr>
      </w:pPr>
      <w:r w:rsidRPr="001D3629">
        <w:rPr>
          <w:lang w:val="uk-UA"/>
        </w:rPr>
        <w:t>Індукція розподіляється в зазорі синусоїдально, а отже, ЕРС обертання</w:t>
      </w:r>
    </w:p>
    <w:p w:rsidR="002F4E18" w:rsidRPr="001D3629" w:rsidRDefault="0085572D" w:rsidP="001D3629">
      <w:pPr>
        <w:spacing w:after="0" w:line="360" w:lineRule="auto"/>
        <w:jc w:val="both"/>
      </w:pPr>
      <w:r w:rsidRPr="001D3629">
        <w:rPr>
          <w:lang w:val="uk-UA"/>
        </w:rPr>
        <w:t>кожної фази буде змінюватися так само синусоїдально в залежності від кута повороту ротора:</w:t>
      </w:r>
      <w:r w:rsidR="0000256D" w:rsidRPr="001D3629">
        <w:t xml:space="preserve"> </w:t>
      </w:r>
      <w:r w:rsidR="00FD5800" w:rsidRPr="001D3629">
        <w:rPr>
          <w:position w:val="-12"/>
        </w:rPr>
        <w:object w:dxaOrig="2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pt;height:18.6pt" o:ole="">
            <v:imagedata r:id="rId8" o:title=""/>
          </v:shape>
          <o:OLEObject Type="Embed" ProgID="Equation.DSMT4" ShapeID="_x0000_i1025" DrawAspect="Content" ObjectID="_1763280322" r:id="rId9"/>
        </w:object>
      </w:r>
    </w:p>
    <w:p w:rsidR="0018776E" w:rsidRPr="001D3629" w:rsidRDefault="0018776E" w:rsidP="001D3629">
      <w:pPr>
        <w:spacing w:after="0" w:line="360" w:lineRule="auto"/>
        <w:jc w:val="both"/>
      </w:pPr>
      <w:r w:rsidRPr="001D3629">
        <w:t xml:space="preserve">                        </w:t>
      </w:r>
      <w:r w:rsidRPr="001D3629">
        <w:rPr>
          <w:noProof/>
          <w:lang w:eastAsia="ru-RU"/>
        </w:rPr>
        <w:drawing>
          <wp:inline distT="0" distB="0" distL="0" distR="0" wp14:anchorId="6C75CD16" wp14:editId="7E49C5CA">
            <wp:extent cx="4248150" cy="207823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255136" cy="2081650"/>
                    </a:xfrm>
                    <a:prstGeom prst="rect">
                      <a:avLst/>
                    </a:prstGeom>
                  </pic:spPr>
                </pic:pic>
              </a:graphicData>
            </a:graphic>
          </wp:inline>
        </w:drawing>
      </w:r>
    </w:p>
    <w:p w:rsidR="005D46BB" w:rsidRPr="001D3629" w:rsidRDefault="0018776E" w:rsidP="001D3629">
      <w:pPr>
        <w:spacing w:after="0" w:line="360" w:lineRule="auto"/>
        <w:jc w:val="center"/>
      </w:pPr>
      <w:r w:rsidRPr="001D3629">
        <w:t>Рисунок 1.1 Залежність середнього споживаного струму від середньої величини моменту</w:t>
      </w:r>
    </w:p>
    <w:p w:rsidR="005D46BB" w:rsidRPr="001D3629" w:rsidRDefault="005D46BB" w:rsidP="001D3629">
      <w:pPr>
        <w:spacing w:after="0" w:line="360" w:lineRule="auto"/>
      </w:pPr>
    </w:p>
    <w:p w:rsidR="005D46BB" w:rsidRPr="001D3629" w:rsidRDefault="005D46BB" w:rsidP="001D3629">
      <w:pPr>
        <w:spacing w:after="0" w:line="360" w:lineRule="auto"/>
      </w:pPr>
    </w:p>
    <w:p w:rsidR="0085572D" w:rsidRPr="001D3629" w:rsidRDefault="00FA22E6" w:rsidP="001D3629">
      <w:pPr>
        <w:spacing w:after="0" w:line="360" w:lineRule="auto"/>
        <w:jc w:val="center"/>
      </w:pPr>
      <w:r w:rsidRPr="001D3629">
        <w:rPr>
          <w:noProof/>
          <w:lang w:eastAsia="ru-RU"/>
        </w:rPr>
        <w:drawing>
          <wp:inline distT="0" distB="0" distL="0" distR="0" wp14:anchorId="6F35DFE0" wp14:editId="00DA7A35">
            <wp:extent cx="3981450" cy="2069177"/>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981450" cy="2069177"/>
                    </a:xfrm>
                    <a:prstGeom prst="rect">
                      <a:avLst/>
                    </a:prstGeom>
                  </pic:spPr>
                </pic:pic>
              </a:graphicData>
            </a:graphic>
          </wp:inline>
        </w:drawing>
      </w:r>
      <w:r w:rsidR="00B50387" w:rsidRPr="001D3629">
        <w:br/>
      </w:r>
      <w:r w:rsidRPr="001D3629">
        <w:t xml:space="preserve">       Рисунок 1.2  Механічна характеристика вентильного електродвигуна за </w:t>
      </w:r>
      <w:proofErr w:type="gramStart"/>
      <w:r w:rsidRPr="001D3629">
        <w:t>р</w:t>
      </w:r>
      <w:proofErr w:type="gramEnd"/>
      <w:r w:rsidRPr="001D3629">
        <w:t>ізних кутів</w:t>
      </w:r>
    </w:p>
    <w:p w:rsidR="00071BAC" w:rsidRPr="001D3629" w:rsidRDefault="00071BAC" w:rsidP="001D3629">
      <w:pPr>
        <w:spacing w:after="0" w:line="360" w:lineRule="auto"/>
        <w:ind w:firstLine="567"/>
        <w:jc w:val="both"/>
      </w:pPr>
      <w:r w:rsidRPr="001D3629">
        <w:t xml:space="preserve">Залежно від початкового кута </w:t>
      </w:r>
      <w:r w:rsidRPr="001D3629">
        <w:rPr>
          <w:position w:val="-4"/>
        </w:rPr>
        <w:object w:dxaOrig="180" w:dyaOrig="279">
          <v:shape id="_x0000_i1026" type="#_x0000_t75" style="width:9pt;height:14.4pt" o:ole="">
            <v:imagedata r:id="rId12" o:title=""/>
          </v:shape>
          <o:OLEObject Type="Embed" ProgID="Equation.DSMT4" ShapeID="_x0000_i1026" DrawAspect="Content" ObjectID="_1763280323" r:id="rId13"/>
        </w:object>
      </w:r>
      <w:r w:rsidR="00FD5800" w:rsidRPr="001D3629">
        <w:rPr>
          <w:position w:val="-12"/>
        </w:rPr>
        <w:object w:dxaOrig="300" w:dyaOrig="380">
          <v:shape id="_x0000_i1027" type="#_x0000_t75" style="width:15pt;height:18.6pt" o:ole="">
            <v:imagedata r:id="rId14" o:title=""/>
          </v:shape>
          <o:OLEObject Type="Embed" ProgID="Equation.DSMT4" ShapeID="_x0000_i1027" DrawAspect="Content" ObjectID="_1763280324" r:id="rId15"/>
        </w:object>
      </w:r>
      <w:r w:rsidRPr="001D3629">
        <w:t xml:space="preserve">, у якому починається черговий період роботи і відбувається комутація, ЕРС обертання може мати </w:t>
      </w:r>
      <w:proofErr w:type="gramStart"/>
      <w:r w:rsidRPr="001D3629">
        <w:t>р</w:t>
      </w:r>
      <w:proofErr w:type="gramEnd"/>
      <w:r w:rsidRPr="001D3629">
        <w:t>ізну форму. У першому випадку датчик положення ротора вст</w:t>
      </w:r>
      <w:r w:rsidR="008F50F2" w:rsidRPr="001D3629">
        <w:t xml:space="preserve">ановлений таким чином, що ЕРС </w:t>
      </w:r>
      <w:r w:rsidR="008F50F2" w:rsidRPr="001D3629">
        <w:rPr>
          <w:position w:val="-14"/>
        </w:rPr>
        <w:object w:dxaOrig="380" w:dyaOrig="400">
          <v:shape id="_x0000_i1028" type="#_x0000_t75" style="width:18.6pt;height:20.4pt" o:ole="">
            <v:imagedata r:id="rId16" o:title=""/>
          </v:shape>
          <o:OLEObject Type="Embed" ProgID="Equation.DSMT4" ShapeID="_x0000_i1028" DrawAspect="Content" ObjectID="_1763280325" r:id="rId17"/>
        </w:object>
      </w:r>
      <w:r w:rsidR="008F50F2" w:rsidRPr="001D3629">
        <w:t xml:space="preserve"> </w:t>
      </w:r>
      <w:r w:rsidRPr="001D3629">
        <w:t xml:space="preserve"> на краях інтервалу однакова. При випереджаючій комутації обойма з чутливими елементами датчика положення ротора повернена назуст</w:t>
      </w:r>
      <w:r w:rsidR="008F50F2" w:rsidRPr="001D3629">
        <w:t xml:space="preserve">річ напрямку обертання на кут </w:t>
      </w:r>
      <w:r w:rsidR="008F50F2" w:rsidRPr="001D3629">
        <w:rPr>
          <w:position w:val="-12"/>
        </w:rPr>
        <w:object w:dxaOrig="300" w:dyaOrig="380">
          <v:shape id="_x0000_i1029" type="#_x0000_t75" style="width:15pt;height:18.6pt" o:ole="">
            <v:imagedata r:id="rId14" o:title=""/>
          </v:shape>
          <o:OLEObject Type="Embed" ProgID="Equation.DSMT4" ShapeID="_x0000_i1029" DrawAspect="Content" ObjectID="_1763280326" r:id="rId18"/>
        </w:object>
      </w:r>
      <w:r w:rsidRPr="001D3629">
        <w:t>.</w:t>
      </w:r>
      <w:r w:rsidRPr="001D3629">
        <w:cr/>
      </w:r>
    </w:p>
    <w:p w:rsidR="008379A9" w:rsidRPr="001D3629" w:rsidRDefault="008379A9" w:rsidP="001D3629">
      <w:pPr>
        <w:spacing w:after="0" w:line="360" w:lineRule="auto"/>
        <w:ind w:firstLine="567"/>
        <w:jc w:val="center"/>
      </w:pPr>
      <w:r w:rsidRPr="001D3629">
        <w:rPr>
          <w:noProof/>
          <w:lang w:eastAsia="ru-RU"/>
        </w:rPr>
        <w:drawing>
          <wp:inline distT="0" distB="0" distL="0" distR="0" wp14:anchorId="588EF109" wp14:editId="7EC1BF6F">
            <wp:extent cx="3838575" cy="24669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843396" cy="2470073"/>
                    </a:xfrm>
                    <a:prstGeom prst="rect">
                      <a:avLst/>
                    </a:prstGeom>
                  </pic:spPr>
                </pic:pic>
              </a:graphicData>
            </a:graphic>
          </wp:inline>
        </w:drawing>
      </w:r>
    </w:p>
    <w:p w:rsidR="008379A9" w:rsidRPr="001D3629" w:rsidRDefault="00FD5800" w:rsidP="001D3629">
      <w:pPr>
        <w:spacing w:after="0" w:line="360" w:lineRule="auto"/>
        <w:jc w:val="center"/>
      </w:pPr>
      <w:r w:rsidRPr="001D3629">
        <w:rPr>
          <w:position w:val="-4"/>
        </w:rPr>
        <w:object w:dxaOrig="200" w:dyaOrig="300">
          <v:shape id="_x0000_i1030" type="#_x0000_t75" style="width:9.6pt;height:15pt" o:ole="">
            <v:imagedata r:id="rId20" o:title=""/>
          </v:shape>
          <o:OLEObject Type="Embed" ProgID="Equation.DSMT4" ShapeID="_x0000_i1030" DrawAspect="Content" ObjectID="_1763280327" r:id="rId21"/>
        </w:object>
      </w:r>
      <w:r w:rsidR="008379A9" w:rsidRPr="001D3629">
        <w:t xml:space="preserve"> Рисунок 1.3  </w:t>
      </w:r>
      <w:r w:rsidR="004610A2" w:rsidRPr="001D3629">
        <w:t>Електромехан</w:t>
      </w:r>
      <w:r w:rsidR="004610A2" w:rsidRPr="001D3629">
        <w:rPr>
          <w:lang w:val="uk-UA"/>
        </w:rPr>
        <w:t>і</w:t>
      </w:r>
      <w:r w:rsidR="004610A2" w:rsidRPr="001D3629">
        <w:t>чна</w:t>
      </w:r>
      <w:r w:rsidR="008379A9" w:rsidRPr="001D3629">
        <w:t xml:space="preserve"> характеристика вентильного електродвигуна за </w:t>
      </w:r>
      <w:proofErr w:type="gramStart"/>
      <w:r w:rsidR="008379A9" w:rsidRPr="001D3629">
        <w:t>р</w:t>
      </w:r>
      <w:proofErr w:type="gramEnd"/>
      <w:r w:rsidR="008379A9" w:rsidRPr="001D3629">
        <w:t>ізних кутів</w:t>
      </w:r>
    </w:p>
    <w:p w:rsidR="00FD5800" w:rsidRPr="001D3629" w:rsidRDefault="00FD5800" w:rsidP="001D3629">
      <w:pPr>
        <w:spacing w:after="0" w:line="360" w:lineRule="auto"/>
        <w:ind w:firstLine="567"/>
      </w:pPr>
    </w:p>
    <w:p w:rsidR="00FD5800" w:rsidRPr="001D3629" w:rsidRDefault="00FD5800" w:rsidP="001D3629">
      <w:pPr>
        <w:spacing w:after="0" w:line="360" w:lineRule="auto"/>
        <w:ind w:firstLine="567"/>
      </w:pPr>
    </w:p>
    <w:p w:rsidR="00DA616E" w:rsidRPr="001D3629" w:rsidRDefault="00DA616E" w:rsidP="001D3629">
      <w:pPr>
        <w:spacing w:after="0" w:line="360" w:lineRule="auto"/>
      </w:pPr>
    </w:p>
    <w:p w:rsidR="0055326B" w:rsidRPr="001D3629" w:rsidRDefault="000D7E51" w:rsidP="001D3629">
      <w:pPr>
        <w:spacing w:after="0" w:line="360" w:lineRule="auto"/>
        <w:jc w:val="center"/>
        <w:rPr>
          <w:lang w:val="uk-UA"/>
        </w:rPr>
      </w:pPr>
      <w:r w:rsidRPr="001D3629">
        <w:rPr>
          <w:noProof/>
          <w:lang w:eastAsia="ru-RU"/>
        </w:rPr>
        <w:drawing>
          <wp:inline distT="0" distB="0" distL="0" distR="0" wp14:anchorId="69D9F078" wp14:editId="68EB2234">
            <wp:extent cx="3867150" cy="18954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880126" cy="1901835"/>
                    </a:xfrm>
                    <a:prstGeom prst="rect">
                      <a:avLst/>
                    </a:prstGeom>
                  </pic:spPr>
                </pic:pic>
              </a:graphicData>
            </a:graphic>
          </wp:inline>
        </w:drawing>
      </w:r>
    </w:p>
    <w:p w:rsidR="000F6FEA" w:rsidRPr="001D3629" w:rsidRDefault="0025152A" w:rsidP="001D3629">
      <w:pPr>
        <w:spacing w:after="0" w:line="360" w:lineRule="auto"/>
        <w:jc w:val="center"/>
        <w:rPr>
          <w:lang w:val="uk-UA"/>
        </w:rPr>
      </w:pPr>
      <w:r w:rsidRPr="001D3629">
        <w:rPr>
          <w:lang w:val="uk-UA"/>
        </w:rPr>
        <w:cr/>
      </w:r>
      <w:r w:rsidR="000F6FEA" w:rsidRPr="001D3629">
        <w:rPr>
          <w:position w:val="-4"/>
        </w:rPr>
        <w:object w:dxaOrig="200" w:dyaOrig="300">
          <v:shape id="_x0000_i1031" type="#_x0000_t75" style="width:9.6pt;height:15pt" o:ole="">
            <v:imagedata r:id="rId20" o:title=""/>
          </v:shape>
          <o:OLEObject Type="Embed" ProgID="Equation.DSMT4" ShapeID="_x0000_i1031" DrawAspect="Content" ObjectID="_1763280328" r:id="rId23"/>
        </w:object>
      </w:r>
      <w:r w:rsidR="000F6FEA" w:rsidRPr="001D3629">
        <w:t xml:space="preserve"> Рисунок 1.</w:t>
      </w:r>
      <w:r w:rsidR="000F6FEA" w:rsidRPr="001D3629">
        <w:rPr>
          <w:lang w:val="uk-UA"/>
        </w:rPr>
        <w:t>4</w:t>
      </w:r>
      <w:r w:rsidR="000F6FEA" w:rsidRPr="001D3629">
        <w:t xml:space="preserve">  </w:t>
      </w:r>
      <w:r w:rsidR="002024CE" w:rsidRPr="001D3629">
        <w:t xml:space="preserve">Залежність </w:t>
      </w:r>
      <w:r w:rsidR="002024CE" w:rsidRPr="001D3629">
        <w:rPr>
          <w:position w:val="-12"/>
        </w:rPr>
        <w:object w:dxaOrig="499" w:dyaOrig="380">
          <v:shape id="_x0000_i1032" type="#_x0000_t75" style="width:24.6pt;height:18.6pt" o:ole="">
            <v:imagedata r:id="rId24" o:title=""/>
          </v:shape>
          <o:OLEObject Type="Embed" ProgID="Equation.DSMT4" ShapeID="_x0000_i1032" DrawAspect="Content" ObjectID="_1763280329" r:id="rId25"/>
        </w:object>
      </w:r>
      <w:r w:rsidR="002024CE" w:rsidRPr="001D3629">
        <w:t xml:space="preserve"> від середньої величини моменту</w:t>
      </w:r>
    </w:p>
    <w:p w:rsidR="00CA60ED" w:rsidRPr="001D3629" w:rsidRDefault="00CA60ED" w:rsidP="001D3629">
      <w:pPr>
        <w:spacing w:after="0" w:line="360" w:lineRule="auto"/>
        <w:jc w:val="center"/>
      </w:pPr>
    </w:p>
    <w:p w:rsidR="00353219" w:rsidRPr="001D3629" w:rsidRDefault="00353219" w:rsidP="001D3629">
      <w:pPr>
        <w:spacing w:after="0" w:line="360" w:lineRule="auto"/>
        <w:ind w:firstLine="567"/>
        <w:jc w:val="both"/>
      </w:pPr>
      <w:r w:rsidRPr="001D3629">
        <w:t>Щоб зменшити середній пусковий момент, необхідно врахувати випередження комутації за рахунок кута повороту ДПР</w:t>
      </w:r>
      <w:r w:rsidR="00CA60ED" w:rsidRPr="001D3629">
        <w:t xml:space="preserve">: </w:t>
      </w:r>
    </w:p>
    <w:p w:rsidR="00D4222D" w:rsidRPr="001D3629" w:rsidRDefault="00ED374F" w:rsidP="001D3629">
      <w:pPr>
        <w:spacing w:after="0" w:line="360" w:lineRule="auto"/>
        <w:ind w:firstLine="567"/>
        <w:jc w:val="both"/>
        <w:rPr>
          <w:lang w:val="en-US"/>
        </w:rPr>
      </w:pPr>
      <w:r w:rsidRPr="001D3629">
        <w:rPr>
          <w:position w:val="-12"/>
        </w:rPr>
        <w:object w:dxaOrig="1700" w:dyaOrig="380">
          <v:shape id="_x0000_i1033" type="#_x0000_t75" style="width:84.6pt;height:18.6pt" o:ole="">
            <v:imagedata r:id="rId26" o:title=""/>
          </v:shape>
          <o:OLEObject Type="Embed" ProgID="Equation.DSMT4" ShapeID="_x0000_i1033" DrawAspect="Content" ObjectID="_1763280330" r:id="rId27"/>
        </w:object>
      </w:r>
    </w:p>
    <w:p w:rsidR="00C373A7" w:rsidRPr="001D3629" w:rsidRDefault="00257243" w:rsidP="001E608E">
      <w:pPr>
        <w:spacing w:after="0" w:line="360" w:lineRule="auto"/>
        <w:ind w:firstLine="567"/>
        <w:jc w:val="both"/>
      </w:pPr>
      <w:r w:rsidRPr="001D3629">
        <w:t xml:space="preserve">При введенні кута </w:t>
      </w:r>
      <w:r w:rsidRPr="001D3629">
        <w:rPr>
          <w:position w:val="-12"/>
        </w:rPr>
        <w:object w:dxaOrig="300" w:dyaOrig="380">
          <v:shape id="_x0000_i1034" type="#_x0000_t75" style="width:15pt;height:18.6pt" o:ole="">
            <v:imagedata r:id="rId14" o:title=""/>
          </v:shape>
          <o:OLEObject Type="Embed" ProgID="Equation.DSMT4" ShapeID="_x0000_i1034" DrawAspect="Content" ObjectID="_1763280331" r:id="rId28"/>
        </w:object>
      </w:r>
      <w:r w:rsidR="00C373A7" w:rsidRPr="001D3629">
        <w:t xml:space="preserve"> швидкість ідеально</w:t>
      </w:r>
      <w:r w:rsidR="00785ECF" w:rsidRPr="001D3629">
        <w:t xml:space="preserve">го холостого ходу  </w:t>
      </w:r>
      <w:r w:rsidRPr="001D3629">
        <w:t xml:space="preserve">збільшується. </w:t>
      </w:r>
      <w:r w:rsidR="00C373A7" w:rsidRPr="001D3629">
        <w:t>Характеристики двиг</w:t>
      </w:r>
      <w:r w:rsidRPr="001D3629">
        <w:t xml:space="preserve">уна, які наведені, отримані без </w:t>
      </w:r>
      <w:r w:rsidR="00C373A7" w:rsidRPr="001D3629">
        <w:t>урахування індуктивно</w:t>
      </w:r>
      <w:proofErr w:type="gramStart"/>
      <w:r w:rsidR="00C373A7" w:rsidRPr="001D3629">
        <w:rPr>
          <w:lang w:val="en-US"/>
        </w:rPr>
        <w:t>c</w:t>
      </w:r>
      <w:proofErr w:type="gramEnd"/>
      <w:r w:rsidR="00C373A7" w:rsidRPr="001D3629">
        <w:t>тей фаз.</w:t>
      </w:r>
      <w:bookmarkStart w:id="0" w:name="_GoBack"/>
      <w:bookmarkEnd w:id="0"/>
    </w:p>
    <w:p w:rsidR="003D7817" w:rsidRPr="001D3629" w:rsidRDefault="003D7817" w:rsidP="001D3629">
      <w:pPr>
        <w:spacing w:after="0" w:line="360" w:lineRule="auto"/>
        <w:ind w:firstLine="567"/>
        <w:jc w:val="both"/>
      </w:pPr>
      <w:r w:rsidRPr="001D3629">
        <w:t>Потенціал у галузі енергоефективності дозволяє отримати позитивні результати використання ВД та інші переваги ЕП</w:t>
      </w:r>
      <w:r w:rsidRPr="001D3629">
        <w:rPr>
          <w:lang w:val="uk-UA"/>
        </w:rPr>
        <w:t>В</w:t>
      </w:r>
      <w:r w:rsidRPr="001D3629">
        <w:t xml:space="preserve">Д </w:t>
      </w:r>
      <w:proofErr w:type="gramStart"/>
      <w:r w:rsidRPr="001D3629">
        <w:t>св</w:t>
      </w:r>
      <w:proofErr w:type="gramEnd"/>
      <w:r w:rsidRPr="001D3629">
        <w:t>ідчить про можливість його широкого застосування в електроприводі</w:t>
      </w:r>
      <w:r w:rsidRPr="001D3629">
        <w:rPr>
          <w:lang w:val="uk-UA"/>
        </w:rPr>
        <w:t xml:space="preserve"> </w:t>
      </w:r>
      <w:r w:rsidRPr="001D3629">
        <w:t xml:space="preserve"> автономних об'єктів.</w:t>
      </w:r>
    </w:p>
    <w:p w:rsidR="003D7817" w:rsidRPr="001D3629" w:rsidRDefault="003D7817" w:rsidP="001D3629">
      <w:pPr>
        <w:spacing w:after="0" w:line="360" w:lineRule="auto"/>
        <w:ind w:firstLine="567"/>
        <w:jc w:val="both"/>
        <w:rPr>
          <w:lang w:val="uk-UA"/>
        </w:rPr>
      </w:pPr>
      <w:r w:rsidRPr="001D3629">
        <w:t xml:space="preserve">Безперервність і гладкість показників дають можливість побудувати досить просту електромеханічну модель </w:t>
      </w:r>
      <w:r w:rsidRPr="001D3629">
        <w:rPr>
          <w:lang w:val="uk-UA"/>
        </w:rPr>
        <w:t>Е</w:t>
      </w:r>
      <w:r w:rsidR="00972BBC" w:rsidRPr="001D3629">
        <w:t>ПВД</w:t>
      </w:r>
      <w:r w:rsidR="00B54DFE" w:rsidRPr="00B54DFE">
        <w:rPr>
          <w:color w:val="000000"/>
        </w:rPr>
        <w:t xml:space="preserve"> </w:t>
      </w:r>
      <w:r w:rsidR="00B54DFE" w:rsidRPr="00B54DFE">
        <w:t>[29]</w:t>
      </w:r>
      <w:r w:rsidR="00972BBC" w:rsidRPr="001D3629">
        <w:t>.</w:t>
      </w:r>
      <w:r w:rsidRPr="001D3629">
        <w:cr/>
      </w:r>
    </w:p>
    <w:p w:rsidR="00EB32F8" w:rsidRPr="001D3629" w:rsidRDefault="00B75656" w:rsidP="001D3629">
      <w:pPr>
        <w:spacing w:after="0" w:line="360" w:lineRule="auto"/>
        <w:ind w:firstLine="567"/>
        <w:jc w:val="both"/>
        <w:rPr>
          <w:b/>
          <w:lang w:val="uk-UA"/>
        </w:rPr>
      </w:pPr>
      <w:r w:rsidRPr="001D3629">
        <w:rPr>
          <w:b/>
          <w:lang w:val="uk-UA"/>
        </w:rPr>
        <w:t>1.2 Типові структури ЕПВД</w:t>
      </w:r>
    </w:p>
    <w:p w:rsidR="00EB32F8" w:rsidRPr="001D3629" w:rsidRDefault="00B75656" w:rsidP="001D3629">
      <w:pPr>
        <w:spacing w:after="0" w:line="360" w:lineRule="auto"/>
        <w:ind w:firstLine="567"/>
        <w:jc w:val="both"/>
      </w:pPr>
      <w:r w:rsidRPr="001D3629">
        <w:rPr>
          <w:lang w:val="uk-UA"/>
        </w:rPr>
        <w:t xml:space="preserve">При використанні широтно-імпульсної модуляції (ШІМ), керуючи середнім струмом на автономному інверторі, здійснюється регулювання частоти обертання і моменту двигуна, що обертається. </w:t>
      </w:r>
      <w:r w:rsidRPr="001D3629">
        <w:t xml:space="preserve">На рис.1.5 показано функціональну модель ЕПВД, де ВД – вентильний двигун, ДПР – датчик </w:t>
      </w:r>
      <w:r w:rsidRPr="001D3629">
        <w:lastRenderedPageBreak/>
        <w:t xml:space="preserve">положення ротора, </w:t>
      </w:r>
      <w:proofErr w:type="gramStart"/>
      <w:r w:rsidRPr="001D3629">
        <w:t>ДЖ</w:t>
      </w:r>
      <w:proofErr w:type="gramEnd"/>
      <w:r w:rsidRPr="001D3629">
        <w:t xml:space="preserve"> – джерело живлення, АІ – автономний</w:t>
      </w:r>
      <w:r w:rsidR="00940A28" w:rsidRPr="001D3629">
        <w:t xml:space="preserve"> інвертор напруги</w:t>
      </w:r>
      <w:r w:rsidR="00D01CC9" w:rsidRPr="00D01CC9">
        <w:rPr>
          <w:color w:val="000000"/>
        </w:rPr>
        <w:t xml:space="preserve"> </w:t>
      </w:r>
      <w:r w:rsidR="00D01CC9">
        <w:t>[23</w:t>
      </w:r>
      <w:r w:rsidR="00D01CC9" w:rsidRPr="00D01CC9">
        <w:t>]</w:t>
      </w:r>
      <w:r w:rsidRPr="001D3629">
        <w:t>.</w:t>
      </w:r>
    </w:p>
    <w:p w:rsidR="00D35829" w:rsidRPr="001D3629" w:rsidRDefault="00D35829" w:rsidP="001D3629">
      <w:pPr>
        <w:spacing w:after="0" w:line="360" w:lineRule="auto"/>
        <w:ind w:firstLine="567"/>
      </w:pPr>
    </w:p>
    <w:p w:rsidR="00D35829" w:rsidRPr="001D3629" w:rsidRDefault="00EA4DF5" w:rsidP="001D3629">
      <w:pPr>
        <w:spacing w:after="0" w:line="360" w:lineRule="auto"/>
        <w:ind w:firstLine="567"/>
        <w:rPr>
          <w:lang w:val="uk-UA"/>
        </w:rPr>
      </w:pPr>
      <w:r w:rsidRPr="001D3629">
        <w:t xml:space="preserve">   </w:t>
      </w:r>
      <w:r w:rsidR="00D35829" w:rsidRPr="001D3629">
        <w:t xml:space="preserve">  </w:t>
      </w:r>
      <w:r w:rsidRPr="001D3629">
        <w:rPr>
          <w:noProof/>
          <w:lang w:eastAsia="ru-RU"/>
        </w:rPr>
        <w:drawing>
          <wp:inline distT="0" distB="0" distL="0" distR="0" wp14:anchorId="1F8C1356" wp14:editId="5BCE9A0A">
            <wp:extent cx="4743450" cy="2295525"/>
            <wp:effectExtent l="0" t="0" r="0" b="9525"/>
            <wp:docPr id="7" name="Рисунок 7" descr="C:\Users\slavo\OneDrive\Изображения\Рис 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slavo\OneDrive\Изображения\Рис 1.5.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43450" cy="2295525"/>
                    </a:xfrm>
                    <a:prstGeom prst="rect">
                      <a:avLst/>
                    </a:prstGeom>
                    <a:noFill/>
                    <a:ln>
                      <a:noFill/>
                    </a:ln>
                  </pic:spPr>
                </pic:pic>
              </a:graphicData>
            </a:graphic>
          </wp:inline>
        </w:drawing>
      </w:r>
    </w:p>
    <w:p w:rsidR="00EF0A97" w:rsidRPr="001D3629" w:rsidRDefault="00EF0A97" w:rsidP="001D3629">
      <w:pPr>
        <w:spacing w:after="0" w:line="360" w:lineRule="auto"/>
        <w:ind w:firstLine="567"/>
        <w:rPr>
          <w:lang w:val="uk-UA"/>
        </w:rPr>
      </w:pPr>
    </w:p>
    <w:p w:rsidR="00D35829" w:rsidRPr="001D3629" w:rsidRDefault="00D35829" w:rsidP="001D3629">
      <w:pPr>
        <w:spacing w:after="0" w:line="360" w:lineRule="auto"/>
        <w:ind w:firstLine="567"/>
        <w:jc w:val="center"/>
        <w:rPr>
          <w:lang w:val="uk-UA"/>
        </w:rPr>
      </w:pPr>
      <w:r w:rsidRPr="001D3629">
        <w:t xml:space="preserve">Рисунок 1.5  </w:t>
      </w:r>
      <w:r w:rsidR="009B49E7" w:rsidRPr="001D3629">
        <w:t>Функц</w:t>
      </w:r>
      <w:r w:rsidR="009B49E7" w:rsidRPr="001D3629">
        <w:rPr>
          <w:lang w:val="uk-UA"/>
        </w:rPr>
        <w:t>іональна модель ЕПВД</w:t>
      </w:r>
    </w:p>
    <w:p w:rsidR="007254E1" w:rsidRPr="001D3629" w:rsidRDefault="007254E1" w:rsidP="001D3629">
      <w:pPr>
        <w:spacing w:after="0" w:line="360" w:lineRule="auto"/>
        <w:ind w:firstLine="567"/>
        <w:jc w:val="both"/>
        <w:rPr>
          <w:lang w:val="uk-UA"/>
        </w:rPr>
      </w:pPr>
      <w:r w:rsidRPr="001D3629">
        <w:rPr>
          <w:lang w:val="uk-UA"/>
        </w:rPr>
        <w:t>У системі управління застосовується інвертор (UZ), який побудований на IGBT-транзисторах, за допомогою якого перемикаються не тільки фази, а й здійснюється широтно-імпульсна модуляція напруги. Дана схема працює в режимі АІН.</w:t>
      </w:r>
    </w:p>
    <w:p w:rsidR="00E26F82" w:rsidRPr="001D3629" w:rsidRDefault="00CA4C8C" w:rsidP="001D3629">
      <w:pPr>
        <w:spacing w:after="0" w:line="360" w:lineRule="auto"/>
        <w:ind w:firstLine="567"/>
        <w:jc w:val="both"/>
      </w:pPr>
      <w:r w:rsidRPr="001D3629">
        <w:t xml:space="preserve">Щоб забезпечити необхідні динамічні та статичні характеристики, електропривод повинен бути побудований за принципом системи </w:t>
      </w:r>
      <w:proofErr w:type="gramStart"/>
      <w:r w:rsidRPr="001D3629">
        <w:t>п</w:t>
      </w:r>
      <w:proofErr w:type="gramEnd"/>
      <w:r w:rsidRPr="001D3629">
        <w:t xml:space="preserve">ідпорядкованого регулювання [1], за аналогією з двигуном постійного струму. Необхідні характеристики забезпечуються шляхом введення </w:t>
      </w:r>
      <w:proofErr w:type="gramStart"/>
      <w:r w:rsidRPr="001D3629">
        <w:t>у</w:t>
      </w:r>
      <w:proofErr w:type="gramEnd"/>
      <w:r w:rsidRPr="001D3629">
        <w:t xml:space="preserve"> систему управління блоку обмеження струму, який відпрацьовує певний алгоритм.</w:t>
      </w:r>
    </w:p>
    <w:p w:rsidR="00F2428F" w:rsidRPr="001D3629" w:rsidRDefault="00F2428F" w:rsidP="001D3629">
      <w:pPr>
        <w:spacing w:after="0" w:line="360" w:lineRule="auto"/>
        <w:ind w:firstLine="567"/>
        <w:jc w:val="both"/>
      </w:pPr>
      <w:r w:rsidRPr="001D3629">
        <w:t>Виконуючи вимоги д</w:t>
      </w:r>
      <w:r w:rsidR="00940A28" w:rsidRPr="001D3629">
        <w:t>о системи управління</w:t>
      </w:r>
      <w:r w:rsidRPr="001D3629">
        <w:t xml:space="preserve">, можна реалізувати систему управління на основі мікропроцесорної </w:t>
      </w:r>
      <w:proofErr w:type="gramStart"/>
      <w:r w:rsidRPr="001D3629">
        <w:t>техн</w:t>
      </w:r>
      <w:proofErr w:type="gramEnd"/>
      <w:r w:rsidRPr="001D3629">
        <w:t>іки</w:t>
      </w:r>
      <w:r w:rsidR="00376DD5" w:rsidRPr="00376DD5">
        <w:rPr>
          <w:color w:val="000000"/>
        </w:rPr>
        <w:t xml:space="preserve"> </w:t>
      </w:r>
      <w:r w:rsidR="00376DD5">
        <w:t>[30-32]</w:t>
      </w:r>
      <w:r w:rsidRPr="001D3629">
        <w:t xml:space="preserve">. Структурну схему системи управління вентильним приводом для </w:t>
      </w:r>
      <w:proofErr w:type="gramStart"/>
      <w:r w:rsidRPr="001D3629">
        <w:t>автономного</w:t>
      </w:r>
      <w:proofErr w:type="gramEnd"/>
      <w:r w:rsidRPr="001D3629">
        <w:t xml:space="preserve"> транспорт</w:t>
      </w:r>
      <w:r w:rsidR="003014B9" w:rsidRPr="001D3629">
        <w:t>ного засобу наведено на рис. 1.</w:t>
      </w:r>
      <w:r w:rsidR="003014B9" w:rsidRPr="001D3629">
        <w:rPr>
          <w:lang w:val="uk-UA"/>
        </w:rPr>
        <w:t>6</w:t>
      </w:r>
      <w:r w:rsidRPr="001D3629">
        <w:t xml:space="preserve">. У схемі присутній </w:t>
      </w:r>
      <w:proofErr w:type="gramStart"/>
      <w:r w:rsidRPr="001D3629">
        <w:t>Ш</w:t>
      </w:r>
      <w:proofErr w:type="gramEnd"/>
      <w:r w:rsidRPr="001D3629">
        <w:t xml:space="preserve">ІМ – мікроконтролер із функціями (AT90PWM3). Сигнали управління надходять із пульта управління (ПУЭМ) </w:t>
      </w:r>
      <w:proofErr w:type="gramStart"/>
      <w:r w:rsidRPr="001D3629">
        <w:t>на</w:t>
      </w:r>
      <w:proofErr w:type="gramEnd"/>
      <w:r w:rsidRPr="001D3629">
        <w:t xml:space="preserve"> порти мікроконтролера. На мік</w:t>
      </w:r>
      <w:r w:rsidR="008B34A2" w:rsidRPr="001D3629">
        <w:t>роконтролер з датчика струму (Д</w:t>
      </w:r>
      <w:r w:rsidR="008B34A2" w:rsidRPr="001D3629">
        <w:rPr>
          <w:lang w:val="uk-UA"/>
        </w:rPr>
        <w:t>С</w:t>
      </w:r>
      <w:r w:rsidRPr="001D3629">
        <w:t xml:space="preserve">) і датчика положення ротора (ДПР) надходять сигнали, які </w:t>
      </w:r>
      <w:proofErr w:type="gramStart"/>
      <w:r w:rsidRPr="001D3629">
        <w:t>в</w:t>
      </w:r>
      <w:proofErr w:type="gramEnd"/>
      <w:r w:rsidRPr="001D3629">
        <w:t xml:space="preserve"> </w:t>
      </w:r>
      <w:proofErr w:type="gramStart"/>
      <w:r w:rsidRPr="001D3629">
        <w:lastRenderedPageBreak/>
        <w:t>контролер</w:t>
      </w:r>
      <w:proofErr w:type="gramEnd"/>
      <w:r w:rsidRPr="001D3629">
        <w:t xml:space="preserve">і обробляються за вказаним алгоритмом і відповідно до схеми відбувається формування механічної характеристики системи керування силовими ключами інвертора. </w:t>
      </w:r>
      <w:proofErr w:type="gramStart"/>
      <w:r w:rsidRPr="001D3629">
        <w:t>На</w:t>
      </w:r>
      <w:proofErr w:type="gramEnd"/>
      <w:r w:rsidRPr="001D3629">
        <w:t xml:space="preserve"> </w:t>
      </w:r>
      <w:proofErr w:type="gramStart"/>
      <w:r w:rsidRPr="001D3629">
        <w:t>схем</w:t>
      </w:r>
      <w:proofErr w:type="gramEnd"/>
      <w:r w:rsidRPr="001D3629">
        <w:t>і АБ – акумуляторна батарея, СМ – синхронна машина, АІН – автономний інвертор напруги.</w:t>
      </w:r>
    </w:p>
    <w:p w:rsidR="008B34A2" w:rsidRPr="001D3629" w:rsidRDefault="009C0A1D" w:rsidP="0096736A">
      <w:pPr>
        <w:spacing w:line="360" w:lineRule="auto"/>
        <w:rPr>
          <w:lang w:val="uk-UA"/>
        </w:rPr>
      </w:pPr>
      <w:r w:rsidRPr="001D3629">
        <w:t xml:space="preserve">           </w:t>
      </w:r>
      <w:r w:rsidR="0084412B" w:rsidRPr="001D3629">
        <w:t xml:space="preserve">    </w:t>
      </w:r>
      <w:r w:rsidR="008B34A2" w:rsidRPr="001D3629">
        <w:rPr>
          <w:lang w:val="uk-UA"/>
        </w:rPr>
        <w:t xml:space="preserve">  </w:t>
      </w:r>
      <w:r w:rsidR="0073567E" w:rsidRPr="001D3629">
        <w:t xml:space="preserve"> </w:t>
      </w:r>
      <w:r w:rsidR="0084412B" w:rsidRPr="001D3629">
        <w:t xml:space="preserve">   </w:t>
      </w:r>
      <w:r w:rsidR="00B16EA7" w:rsidRPr="001D3629">
        <w:t xml:space="preserve"> </w:t>
      </w:r>
      <w:r w:rsidR="008B34A2" w:rsidRPr="001D3629">
        <w:rPr>
          <w:noProof/>
          <w:lang w:eastAsia="ru-RU"/>
        </w:rPr>
        <w:drawing>
          <wp:inline distT="0" distB="0" distL="0" distR="0" wp14:anchorId="1FF85CA2" wp14:editId="16067504">
            <wp:extent cx="3886200" cy="2409825"/>
            <wp:effectExtent l="0" t="0" r="0" b="9525"/>
            <wp:docPr id="9" name="Рисунок 9" descr="C:\Users\slavo\OneDrive\Изображения\ууупдф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lavo\OneDrive\Изображения\ууупдф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86200" cy="2409825"/>
                    </a:xfrm>
                    <a:prstGeom prst="rect">
                      <a:avLst/>
                    </a:prstGeom>
                    <a:noFill/>
                    <a:ln>
                      <a:noFill/>
                    </a:ln>
                  </pic:spPr>
                </pic:pic>
              </a:graphicData>
            </a:graphic>
          </wp:inline>
        </w:drawing>
      </w:r>
    </w:p>
    <w:p w:rsidR="003014B9" w:rsidRPr="001D3629" w:rsidRDefault="003014B9" w:rsidP="001D3629">
      <w:pPr>
        <w:spacing w:after="0" w:line="360" w:lineRule="auto"/>
        <w:ind w:firstLine="567"/>
        <w:rPr>
          <w:lang w:val="uk-UA"/>
        </w:rPr>
      </w:pPr>
      <w:r w:rsidRPr="001D3629">
        <w:t xml:space="preserve">        </w:t>
      </w:r>
      <w:r w:rsidR="00B16EA7" w:rsidRPr="001D3629">
        <w:t xml:space="preserve"> </w:t>
      </w:r>
      <w:r w:rsidRPr="001D3629">
        <w:t>Рисунок 1.</w:t>
      </w:r>
      <w:r w:rsidRPr="001D3629">
        <w:rPr>
          <w:lang w:val="uk-UA"/>
        </w:rPr>
        <w:t>6</w:t>
      </w:r>
      <w:r w:rsidRPr="001D3629">
        <w:t xml:space="preserve"> Структурна схема системи керування </w:t>
      </w:r>
      <w:r w:rsidRPr="001D3629">
        <w:rPr>
          <w:lang w:val="uk-UA"/>
        </w:rPr>
        <w:t xml:space="preserve"> ЕПВД</w:t>
      </w:r>
    </w:p>
    <w:p w:rsidR="00844EC2" w:rsidRPr="001D3629" w:rsidRDefault="00844EC2" w:rsidP="001D3629">
      <w:pPr>
        <w:spacing w:after="0" w:line="360" w:lineRule="auto"/>
        <w:ind w:firstLine="567"/>
        <w:contextualSpacing/>
        <w:jc w:val="both"/>
        <w:rPr>
          <w:lang w:val="uk-UA"/>
        </w:rPr>
      </w:pPr>
      <w:r w:rsidRPr="001D3629">
        <w:rPr>
          <w:lang w:val="uk-UA"/>
        </w:rPr>
        <w:t>Система керування вентильним двигуном схожа на систему керування ДПТ. Розглянута структура ЕПВД є перспективною, і в ній відсутні недоліки вихідного електроприводу, у зв'язку з цим зменшується момент інерції ротора, відсутня складна система охолодження, так як немає роторних обмоток, що нагріваються струмом.</w:t>
      </w:r>
    </w:p>
    <w:p w:rsidR="009C0A1D" w:rsidRPr="001D3629" w:rsidRDefault="00905D8E" w:rsidP="001D3629">
      <w:pPr>
        <w:spacing w:line="360" w:lineRule="auto"/>
        <w:ind w:firstLine="567"/>
        <w:contextualSpacing/>
        <w:jc w:val="both"/>
        <w:rPr>
          <w:lang w:val="uk-UA"/>
        </w:rPr>
      </w:pPr>
      <w:r w:rsidRPr="001D3629">
        <w:rPr>
          <w:lang w:val="uk-UA"/>
        </w:rPr>
        <w:t>Вузли, з яких складається узагальнений керований вентильний д</w:t>
      </w:r>
      <w:r w:rsidR="00C73841">
        <w:rPr>
          <w:lang w:val="uk-UA"/>
        </w:rPr>
        <w:t>вигун, показані на рис. 1.7</w:t>
      </w:r>
      <w:r w:rsidR="00C73841" w:rsidRPr="00965640">
        <w:rPr>
          <w:color w:val="000000"/>
          <w:lang w:val="uk-UA"/>
        </w:rPr>
        <w:t xml:space="preserve"> </w:t>
      </w:r>
      <w:r w:rsidR="00C73841" w:rsidRPr="00965640">
        <w:rPr>
          <w:lang w:val="uk-UA"/>
        </w:rPr>
        <w:t>[56]</w:t>
      </w:r>
      <w:r w:rsidRPr="001D3629">
        <w:rPr>
          <w:lang w:val="uk-UA"/>
        </w:rPr>
        <w:t>, де СЕМП – синхронний електромеханічний перетворювач, ТГ – тахогенератор, ПК – перетворювач координат, ПП – підсилювач потужності, СК – схема статичної корекції, що формує коригуючу напругу Ud. Вхідною керуючою напругою є напруга Uq, а вихідною величиною – кут повороту валу ВД.</w:t>
      </w:r>
    </w:p>
    <w:p w:rsidR="001124C3" w:rsidRPr="001D3629" w:rsidRDefault="007D4387" w:rsidP="001D3629">
      <w:pPr>
        <w:spacing w:after="0" w:line="360" w:lineRule="auto"/>
        <w:ind w:firstLine="567"/>
        <w:jc w:val="both"/>
        <w:rPr>
          <w:lang w:val="uk-UA"/>
        </w:rPr>
      </w:pPr>
      <w:r w:rsidRPr="001D3629">
        <w:rPr>
          <w:lang w:val="uk-UA"/>
        </w:rPr>
        <w:t>На рисунку не показаний найважливіший вузол ВД – датчик положення ротора, який може бути як електромеханічним, так і електронним, наприклад, як датчики Холла, розміщені на статорі СЕМП. Відсутні вузли контролю, захисту, діагностики та вторинного живлення ВД.</w:t>
      </w:r>
    </w:p>
    <w:p w:rsidR="001124C3" w:rsidRPr="001D3629" w:rsidRDefault="001124C3" w:rsidP="001D3629">
      <w:pPr>
        <w:spacing w:after="0" w:line="360" w:lineRule="auto"/>
        <w:rPr>
          <w:lang w:val="uk-UA"/>
        </w:rPr>
      </w:pPr>
      <w:r w:rsidRPr="001D3629">
        <w:rPr>
          <w:noProof/>
          <w:lang w:val="uk-UA" w:eastAsia="ru-RU"/>
        </w:rPr>
        <w:lastRenderedPageBreak/>
        <w:t xml:space="preserve">               </w:t>
      </w:r>
      <w:r w:rsidRPr="001D3629">
        <w:rPr>
          <w:noProof/>
          <w:lang w:eastAsia="ru-RU"/>
        </w:rPr>
        <w:drawing>
          <wp:inline distT="0" distB="0" distL="0" distR="0" wp14:anchorId="10C3DCD8" wp14:editId="44FBFB66">
            <wp:extent cx="4486275" cy="2847975"/>
            <wp:effectExtent l="0" t="0" r="9525" b="9525"/>
            <wp:docPr id="12" name="Рисунок 12" descr="C:\Users\slavo\OneDrive\Изображения\рр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lavo\OneDrive\Изображения\рр4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86275" cy="2847975"/>
                    </a:xfrm>
                    <a:prstGeom prst="rect">
                      <a:avLst/>
                    </a:prstGeom>
                    <a:noFill/>
                    <a:ln>
                      <a:noFill/>
                    </a:ln>
                  </pic:spPr>
                </pic:pic>
              </a:graphicData>
            </a:graphic>
          </wp:inline>
        </w:drawing>
      </w:r>
      <w:r w:rsidRPr="001D3629">
        <w:rPr>
          <w:noProof/>
          <w:lang w:val="uk-UA" w:eastAsia="ru-RU"/>
        </w:rPr>
        <w:t xml:space="preserve"> </w:t>
      </w:r>
    </w:p>
    <w:p w:rsidR="005C62B2" w:rsidRPr="001D3629" w:rsidRDefault="00DB7523" w:rsidP="001D3629">
      <w:pPr>
        <w:spacing w:after="0" w:line="360" w:lineRule="auto"/>
        <w:ind w:firstLine="567"/>
        <w:jc w:val="center"/>
        <w:rPr>
          <w:lang w:val="uk-UA"/>
        </w:rPr>
      </w:pPr>
      <w:r w:rsidRPr="001D3629">
        <w:t>Рисунок 1.</w:t>
      </w:r>
      <w:r w:rsidRPr="001D3629">
        <w:rPr>
          <w:lang w:val="uk-UA"/>
        </w:rPr>
        <w:t>7</w:t>
      </w:r>
      <w:r w:rsidRPr="001D3629">
        <w:t xml:space="preserve"> </w:t>
      </w:r>
      <w:r w:rsidR="00EE1E6C" w:rsidRPr="001D3629">
        <w:t xml:space="preserve">Основні вузли узагальненого керованого </w:t>
      </w:r>
      <w:proofErr w:type="gramStart"/>
      <w:r w:rsidR="00EE1E6C" w:rsidRPr="001D3629">
        <w:t>вентильного</w:t>
      </w:r>
      <w:proofErr w:type="gramEnd"/>
      <w:r w:rsidR="00EE1E6C" w:rsidRPr="001D3629">
        <w:t xml:space="preserve"> двигуна</w:t>
      </w:r>
    </w:p>
    <w:p w:rsidR="005C62B2" w:rsidRPr="001D3629" w:rsidRDefault="005C62B2" w:rsidP="001D3629">
      <w:pPr>
        <w:spacing w:after="0" w:line="360" w:lineRule="auto"/>
        <w:ind w:firstLine="567"/>
        <w:rPr>
          <w:lang w:val="uk-UA"/>
        </w:rPr>
      </w:pPr>
    </w:p>
    <w:p w:rsidR="00D85902" w:rsidRPr="001D3629" w:rsidRDefault="00D85902" w:rsidP="001D3629">
      <w:pPr>
        <w:spacing w:after="0" w:line="360" w:lineRule="auto"/>
        <w:ind w:firstLine="567"/>
        <w:jc w:val="both"/>
        <w:rPr>
          <w:lang w:val="uk-UA"/>
        </w:rPr>
      </w:pPr>
      <w:r w:rsidRPr="001D3629">
        <w:rPr>
          <w:lang w:val="uk-UA"/>
        </w:rPr>
        <w:t>Щоб спростити схему ВД, потрібно вибрати число полюсів ДПР, це число вибирають рівним числу полюсів СЕМП, або ДПР можна приєднати до СЕМП за допомогою узгоджувального механічного редуктора. При різному числі фаз використовують схеми перетворення числа фаз.</w:t>
      </w:r>
    </w:p>
    <w:p w:rsidR="00D85902" w:rsidRPr="001D3629" w:rsidRDefault="00D85902" w:rsidP="001D3629">
      <w:pPr>
        <w:spacing w:after="0" w:line="360" w:lineRule="auto"/>
        <w:ind w:firstLine="567"/>
        <w:jc w:val="both"/>
        <w:rPr>
          <w:lang w:val="uk-UA"/>
        </w:rPr>
      </w:pPr>
      <w:r w:rsidRPr="001D3629">
        <w:rPr>
          <w:lang w:val="uk-UA"/>
        </w:rPr>
        <w:t>Датчики положення ротора можна розділити на:</w:t>
      </w:r>
    </w:p>
    <w:p w:rsidR="00D85902" w:rsidRPr="001D3629" w:rsidRDefault="00D85902" w:rsidP="001D3629">
      <w:pPr>
        <w:spacing w:after="0" w:line="360" w:lineRule="auto"/>
        <w:ind w:firstLine="567"/>
        <w:jc w:val="both"/>
        <w:rPr>
          <w:lang w:val="uk-UA"/>
        </w:rPr>
      </w:pPr>
      <w:r w:rsidRPr="001D3629">
        <w:rPr>
          <w:lang w:val="uk-UA"/>
        </w:rPr>
        <w:t>- імпульсні та кодові (цифрові);</w:t>
      </w:r>
    </w:p>
    <w:p w:rsidR="009B49E7" w:rsidRPr="001D3629" w:rsidRDefault="00D85902" w:rsidP="001D3629">
      <w:pPr>
        <w:spacing w:after="0" w:line="360" w:lineRule="auto"/>
        <w:ind w:firstLine="567"/>
        <w:jc w:val="both"/>
        <w:rPr>
          <w:lang w:val="uk-UA"/>
        </w:rPr>
      </w:pPr>
      <w:r w:rsidRPr="001D3629">
        <w:rPr>
          <w:lang w:val="uk-UA"/>
        </w:rPr>
        <w:t>- аналогові;</w:t>
      </w:r>
    </w:p>
    <w:p w:rsidR="000D4A7C" w:rsidRPr="001D3629" w:rsidRDefault="000D4A7C" w:rsidP="001D3629">
      <w:pPr>
        <w:spacing w:after="0" w:line="360" w:lineRule="auto"/>
        <w:ind w:firstLine="567"/>
        <w:jc w:val="both"/>
        <w:rPr>
          <w:lang w:val="uk-UA"/>
        </w:rPr>
      </w:pPr>
      <w:r w:rsidRPr="001D3629">
        <w:rPr>
          <w:lang w:val="uk-UA"/>
        </w:rPr>
        <w:t>Аналогові ДПР застосовуються переважно при безперервному способі управління МДС якоря СЕМП, а простіші імпульсні – при дискретному. Кодові ДПР, що формують код кута, можуть застосовуватися за будь-якого з цих способів.</w:t>
      </w:r>
    </w:p>
    <w:p w:rsidR="000D4A7C" w:rsidRPr="001D3629" w:rsidRDefault="000D4A7C" w:rsidP="001D3629">
      <w:pPr>
        <w:spacing w:after="0" w:line="360" w:lineRule="auto"/>
        <w:ind w:firstLine="567"/>
        <w:jc w:val="both"/>
        <w:rPr>
          <w:lang w:val="uk-UA"/>
        </w:rPr>
      </w:pPr>
      <w:r w:rsidRPr="001D3629">
        <w:rPr>
          <w:lang w:val="uk-UA"/>
        </w:rPr>
        <w:t>Існує багато принципів виміру кутового положення ротора, але в ВД широко застосовуються ДПР наступних типів:</w:t>
      </w:r>
    </w:p>
    <w:p w:rsidR="000D4A7C" w:rsidRPr="001D3629" w:rsidRDefault="000D4A7C" w:rsidP="001D3629">
      <w:pPr>
        <w:spacing w:after="0" w:line="360" w:lineRule="auto"/>
        <w:ind w:firstLine="567"/>
        <w:jc w:val="both"/>
        <w:rPr>
          <w:lang w:val="uk-UA"/>
        </w:rPr>
      </w:pPr>
      <w:r w:rsidRPr="001D3629">
        <w:rPr>
          <w:lang w:val="uk-UA"/>
        </w:rPr>
        <w:t>- Ідуктивні;</w:t>
      </w:r>
    </w:p>
    <w:p w:rsidR="000D4A7C" w:rsidRPr="001D3629" w:rsidRDefault="000D4A7C" w:rsidP="001D3629">
      <w:pPr>
        <w:spacing w:after="0" w:line="360" w:lineRule="auto"/>
        <w:ind w:firstLine="567"/>
        <w:jc w:val="both"/>
        <w:rPr>
          <w:lang w:val="uk-UA"/>
        </w:rPr>
      </w:pPr>
      <w:r w:rsidRPr="001D3629">
        <w:rPr>
          <w:lang w:val="uk-UA"/>
        </w:rPr>
        <w:t>- Оптичні;</w:t>
      </w:r>
    </w:p>
    <w:p w:rsidR="00D35829" w:rsidRPr="001D3629" w:rsidRDefault="000D4A7C" w:rsidP="001D3629">
      <w:pPr>
        <w:spacing w:after="0" w:line="360" w:lineRule="auto"/>
        <w:ind w:firstLine="567"/>
        <w:jc w:val="both"/>
        <w:rPr>
          <w:lang w:val="uk-UA"/>
        </w:rPr>
      </w:pPr>
      <w:r w:rsidRPr="001D3629">
        <w:rPr>
          <w:lang w:val="uk-UA"/>
        </w:rPr>
        <w:t>- Датчики з елементами Холла.</w:t>
      </w:r>
    </w:p>
    <w:p w:rsidR="00A06E42" w:rsidRPr="001D3629" w:rsidRDefault="00A06E42" w:rsidP="001D3629">
      <w:pPr>
        <w:spacing w:after="0" w:line="360" w:lineRule="auto"/>
        <w:ind w:firstLine="567"/>
        <w:rPr>
          <w:lang w:val="uk-UA"/>
        </w:rPr>
      </w:pPr>
    </w:p>
    <w:p w:rsidR="00A06E42" w:rsidRDefault="00A06E42" w:rsidP="001D3629">
      <w:pPr>
        <w:spacing w:after="0" w:line="360" w:lineRule="auto"/>
        <w:ind w:firstLine="567"/>
        <w:jc w:val="both"/>
        <w:rPr>
          <w:b/>
          <w:lang w:val="uk-UA"/>
        </w:rPr>
      </w:pPr>
      <w:r w:rsidRPr="001D3629">
        <w:rPr>
          <w:b/>
          <w:lang w:val="uk-UA"/>
        </w:rPr>
        <w:lastRenderedPageBreak/>
        <w:t>1.3 Основні елементи, що входять до складу ЕПВД</w:t>
      </w:r>
    </w:p>
    <w:p w:rsidR="00882EFF" w:rsidRPr="001D3629" w:rsidRDefault="00882EFF" w:rsidP="001D3629">
      <w:pPr>
        <w:spacing w:after="0" w:line="360" w:lineRule="auto"/>
        <w:ind w:firstLine="567"/>
        <w:jc w:val="both"/>
        <w:rPr>
          <w:b/>
          <w:lang w:val="uk-UA"/>
        </w:rPr>
      </w:pPr>
    </w:p>
    <w:p w:rsidR="00A06E42" w:rsidRPr="001D3629" w:rsidRDefault="00A06E42" w:rsidP="001D3629">
      <w:pPr>
        <w:spacing w:after="0" w:line="360" w:lineRule="auto"/>
        <w:ind w:firstLine="567"/>
        <w:jc w:val="both"/>
        <w:rPr>
          <w:b/>
          <w:lang w:val="uk-UA"/>
        </w:rPr>
      </w:pPr>
      <w:r w:rsidRPr="001D3629">
        <w:rPr>
          <w:b/>
          <w:lang w:val="uk-UA"/>
        </w:rPr>
        <w:t>1.3.1 Датчик положення ротора</w:t>
      </w:r>
    </w:p>
    <w:p w:rsidR="00A06E42" w:rsidRPr="001D3629" w:rsidRDefault="00A06E42" w:rsidP="001D3629">
      <w:pPr>
        <w:spacing w:after="0" w:line="360" w:lineRule="auto"/>
        <w:ind w:firstLine="567"/>
        <w:jc w:val="both"/>
        <w:rPr>
          <w:lang w:val="uk-UA"/>
        </w:rPr>
      </w:pPr>
      <w:r w:rsidRPr="001D3629">
        <w:rPr>
          <w:lang w:val="uk-UA"/>
        </w:rPr>
        <w:t>Датчик положення ротора дозволяє визначити взаємне кутове положення ротора і статора і видає команди для управління схемою комутації обмоток. Датчики поділяються на дискретні та аналогові. Датчики дискретного типу видають сигнали амплітуди. Аналоговий датчик видає безперервний сигнал із періодом 2π град.</w:t>
      </w:r>
    </w:p>
    <w:p w:rsidR="00A06E42" w:rsidRPr="001D3629" w:rsidRDefault="00A06E42" w:rsidP="001D3629">
      <w:pPr>
        <w:spacing w:after="0" w:line="360" w:lineRule="auto"/>
        <w:ind w:firstLine="567"/>
        <w:jc w:val="both"/>
        <w:rPr>
          <w:lang w:val="uk-UA"/>
        </w:rPr>
      </w:pPr>
      <w:r w:rsidRPr="001D3629">
        <w:rPr>
          <w:lang w:val="uk-UA"/>
        </w:rPr>
        <w:t>Широко використовуються датчики дискретного типу, до яких відносяться гальваномагнітні, індукційні та оптичні.</w:t>
      </w:r>
    </w:p>
    <w:p w:rsidR="00A06E42" w:rsidRPr="001D3629" w:rsidRDefault="00A06E42" w:rsidP="001D3629">
      <w:pPr>
        <w:spacing w:after="0" w:line="360" w:lineRule="auto"/>
        <w:ind w:firstLine="567"/>
        <w:jc w:val="both"/>
        <w:rPr>
          <w:lang w:val="uk-UA"/>
        </w:rPr>
      </w:pPr>
      <w:r w:rsidRPr="001D3629">
        <w:rPr>
          <w:lang w:val="uk-UA"/>
        </w:rPr>
        <w:t>Для позиційного зворотного зв'язку використовується ДПР, який призначений для формування сигналів про відносне положення осей полюсів ротора і осей фаз статорних обмоток двигуна. Для трифазної обмотки ці кути дорівнюють θ, θ -120, θ -240, де кут θ визначається поточним положенням ротора [59].</w:t>
      </w:r>
    </w:p>
    <w:p w:rsidR="00A06E42" w:rsidRPr="001D3629" w:rsidRDefault="00CF42FA" w:rsidP="001D3629">
      <w:pPr>
        <w:spacing w:after="0" w:line="360" w:lineRule="auto"/>
        <w:ind w:firstLine="567"/>
        <w:jc w:val="both"/>
        <w:rPr>
          <w:lang w:val="uk-UA"/>
        </w:rPr>
      </w:pPr>
      <w:r w:rsidRPr="001D3629">
        <w:rPr>
          <w:lang w:val="uk-UA"/>
        </w:rPr>
        <w:t>Фазами, які створюю</w:t>
      </w:r>
      <w:r w:rsidR="00A06E42" w:rsidRPr="001D3629">
        <w:rPr>
          <w:lang w:val="uk-UA"/>
        </w:rPr>
        <w:t>ть максимальний момент при взаємодії з полюсами ротора, можна управляти сигналом з ДПР. Датчик розташовується в корпусі електромеханічної частини двигуна.</w:t>
      </w:r>
    </w:p>
    <w:p w:rsidR="00CF42FA" w:rsidRPr="001D3629" w:rsidRDefault="00CF42FA" w:rsidP="001D3629">
      <w:pPr>
        <w:spacing w:after="0" w:line="360" w:lineRule="auto"/>
        <w:ind w:firstLine="567"/>
        <w:jc w:val="both"/>
        <w:rPr>
          <w:lang w:val="uk-UA"/>
        </w:rPr>
      </w:pPr>
      <w:r w:rsidRPr="001D3629">
        <w:rPr>
          <w:lang w:val="uk-UA"/>
        </w:rPr>
        <w:t>Пристрій ДПР складається із двох елементів:</w:t>
      </w:r>
    </w:p>
    <w:p w:rsidR="00CF42FA" w:rsidRPr="001D3629" w:rsidRDefault="00CF42FA" w:rsidP="001D3629">
      <w:pPr>
        <w:spacing w:after="0" w:line="360" w:lineRule="auto"/>
        <w:ind w:firstLine="567"/>
        <w:jc w:val="both"/>
        <w:rPr>
          <w:lang w:val="uk-UA"/>
        </w:rPr>
      </w:pPr>
      <w:r w:rsidRPr="001D3629">
        <w:rPr>
          <w:lang w:val="uk-UA"/>
        </w:rPr>
        <w:t>1) Сигнального елемента (СЕ), який пов'язаний із ротором двигуна.</w:t>
      </w:r>
    </w:p>
    <w:p w:rsidR="00CF42FA" w:rsidRPr="001D3629" w:rsidRDefault="00CF42FA" w:rsidP="001D3629">
      <w:pPr>
        <w:spacing w:after="0" w:line="360" w:lineRule="auto"/>
        <w:ind w:firstLine="567"/>
        <w:jc w:val="both"/>
        <w:rPr>
          <w:lang w:val="uk-UA"/>
        </w:rPr>
      </w:pPr>
      <w:r w:rsidRPr="001D3629">
        <w:rPr>
          <w:lang w:val="uk-UA"/>
        </w:rPr>
        <w:t>2) Чутливий елемент (ЧЕ).</w:t>
      </w:r>
    </w:p>
    <w:p w:rsidR="00CF42FA" w:rsidRPr="001D3629" w:rsidRDefault="00CF42FA" w:rsidP="001D3629">
      <w:pPr>
        <w:spacing w:after="0" w:line="360" w:lineRule="auto"/>
        <w:ind w:firstLine="567"/>
        <w:jc w:val="both"/>
        <w:rPr>
          <w:lang w:val="uk-UA"/>
        </w:rPr>
      </w:pPr>
      <w:r w:rsidRPr="001D3629">
        <w:rPr>
          <w:lang w:val="uk-UA"/>
        </w:rPr>
        <w:t>На нерухомій частині машини встановлюються чутливі елементи, кількість яких у датчику положення ротора має дорівнювати кількості фаз обмотки якоря двигуна. При цьому до чутливих елементів підводиться напруга живлення. Магніточутливий елемент - це електронний пристрій, що реагує на зміну магнітного потоку. Найбільш поширеними є елементи Холла та магніторезистори [7, 65].</w:t>
      </w:r>
    </w:p>
    <w:p w:rsidR="00D35829" w:rsidRPr="001D3629" w:rsidRDefault="00AF7EF9" w:rsidP="001D3629">
      <w:pPr>
        <w:spacing w:after="0" w:line="360" w:lineRule="auto"/>
        <w:ind w:firstLine="567"/>
        <w:jc w:val="both"/>
        <w:rPr>
          <w:lang w:val="uk-UA"/>
        </w:rPr>
      </w:pPr>
      <w:r w:rsidRPr="001D3629">
        <w:rPr>
          <w:lang w:val="uk-UA"/>
        </w:rPr>
        <w:t xml:space="preserve">Ефект Холла полягає в тому, що якщо до двох кутів напівпровідникового кристала рис. 1.8, поміщеного в магнітний потік, </w:t>
      </w:r>
      <w:r w:rsidRPr="001D3629">
        <w:rPr>
          <w:lang w:val="uk-UA"/>
        </w:rPr>
        <w:lastRenderedPageBreak/>
        <w:t>прикладена різниця поте</w:t>
      </w:r>
      <w:r w:rsidR="0093667D" w:rsidRPr="001D3629">
        <w:rPr>
          <w:lang w:val="uk-UA"/>
        </w:rPr>
        <w:t xml:space="preserve">нціалів і тече опорний струм </w:t>
      </w:r>
      <w:r w:rsidR="0093667D" w:rsidRPr="001D3629">
        <w:rPr>
          <w:position w:val="-12"/>
        </w:rPr>
        <w:object w:dxaOrig="380" w:dyaOrig="380">
          <v:shape id="_x0000_i1035" type="#_x0000_t75" style="width:18.6pt;height:18.6pt" o:ole="">
            <v:imagedata r:id="rId32" o:title=""/>
          </v:shape>
          <o:OLEObject Type="Embed" ProgID="Equation.DSMT4" ShapeID="_x0000_i1035" DrawAspect="Content" ObjectID="_1763280332" r:id="rId33"/>
        </w:object>
      </w:r>
      <w:r w:rsidRPr="001D3629">
        <w:rPr>
          <w:lang w:val="uk-UA"/>
        </w:rPr>
        <w:t>, то з двох інших кутів кристал</w:t>
      </w:r>
      <w:r w:rsidR="00745404" w:rsidRPr="001D3629">
        <w:rPr>
          <w:lang w:val="uk-UA"/>
        </w:rPr>
        <w:t>а знімається ЕРС або напруга Хол</w:t>
      </w:r>
      <w:r w:rsidRPr="001D3629">
        <w:rPr>
          <w:lang w:val="uk-UA"/>
        </w:rPr>
        <w:t>ла:</w:t>
      </w:r>
    </w:p>
    <w:p w:rsidR="00AF7EF9" w:rsidRPr="001D3629" w:rsidRDefault="00AF7EF9" w:rsidP="001D3629">
      <w:pPr>
        <w:spacing w:after="0" w:line="360" w:lineRule="auto"/>
        <w:ind w:firstLine="567"/>
        <w:rPr>
          <w:lang w:val="uk-UA"/>
        </w:rPr>
      </w:pPr>
    </w:p>
    <w:p w:rsidR="001E7E22" w:rsidRPr="001D3629" w:rsidRDefault="001E7E22" w:rsidP="001D3629">
      <w:pPr>
        <w:spacing w:after="0" w:line="360" w:lineRule="auto"/>
        <w:ind w:firstLine="567"/>
        <w:rPr>
          <w:lang w:val="uk-UA"/>
        </w:rPr>
      </w:pPr>
      <w:r w:rsidRPr="001D3629">
        <w:rPr>
          <w:noProof/>
          <w:lang w:eastAsia="ru-RU"/>
        </w:rPr>
        <w:drawing>
          <wp:inline distT="0" distB="0" distL="0" distR="0" wp14:anchorId="11E842FC" wp14:editId="165E899A">
            <wp:extent cx="5187176" cy="31908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84405" cy="3189170"/>
                    </a:xfrm>
                    <a:prstGeom prst="rect">
                      <a:avLst/>
                    </a:prstGeom>
                    <a:noFill/>
                    <a:ln>
                      <a:noFill/>
                    </a:ln>
                  </pic:spPr>
                </pic:pic>
              </a:graphicData>
            </a:graphic>
          </wp:inline>
        </w:drawing>
      </w:r>
    </w:p>
    <w:p w:rsidR="00190C89" w:rsidRPr="001D3629" w:rsidRDefault="00CA60ED" w:rsidP="001D3629">
      <w:pPr>
        <w:spacing w:after="0" w:line="360" w:lineRule="auto"/>
        <w:jc w:val="center"/>
      </w:pPr>
      <w:r w:rsidRPr="001D3629">
        <w:rPr>
          <w:lang w:val="uk-UA"/>
        </w:rPr>
        <w:cr/>
      </w:r>
      <w:r w:rsidR="001E7E22" w:rsidRPr="001D3629">
        <w:t xml:space="preserve"> Рисунок 1.8 Визначення напруги Холла</w:t>
      </w:r>
    </w:p>
    <w:p w:rsidR="00190C89" w:rsidRPr="001D3629" w:rsidRDefault="00190C89" w:rsidP="001D3629">
      <w:pPr>
        <w:spacing w:after="0" w:line="360" w:lineRule="auto"/>
        <w:jc w:val="center"/>
      </w:pPr>
    </w:p>
    <w:p w:rsidR="00190C89" w:rsidRPr="001D3629" w:rsidRDefault="00190C89" w:rsidP="001D3629">
      <w:pPr>
        <w:spacing w:after="0" w:line="360" w:lineRule="auto"/>
        <w:ind w:firstLine="567"/>
        <w:jc w:val="both"/>
      </w:pPr>
      <w:r w:rsidRPr="001D3629">
        <w:rPr>
          <w:position w:val="-12"/>
        </w:rPr>
        <w:object w:dxaOrig="1780" w:dyaOrig="380">
          <v:shape id="_x0000_i1036" type="#_x0000_t75" style="width:88.2pt;height:18.6pt" o:ole="">
            <v:imagedata r:id="rId35" o:title=""/>
          </v:shape>
          <o:OLEObject Type="Embed" ProgID="Equation.DSMT4" ShapeID="_x0000_i1036" DrawAspect="Content" ObjectID="_1763280333" r:id="rId36"/>
        </w:object>
      </w:r>
      <w:r w:rsidRPr="001D3629">
        <w:rPr>
          <w:lang w:val="uk-UA"/>
        </w:rPr>
        <w:t xml:space="preserve"> , де </w:t>
      </w:r>
      <w:r w:rsidRPr="001D3629">
        <w:rPr>
          <w:position w:val="-12"/>
        </w:rPr>
        <w:object w:dxaOrig="300" w:dyaOrig="380">
          <v:shape id="_x0000_i1037" type="#_x0000_t75" style="width:15pt;height:18.6pt" o:ole="">
            <v:imagedata r:id="rId37" o:title=""/>
          </v:shape>
          <o:OLEObject Type="Embed" ProgID="Equation.DSMT4" ShapeID="_x0000_i1037" DrawAspect="Content" ObjectID="_1763280334" r:id="rId38"/>
        </w:object>
      </w:r>
      <w:r w:rsidR="00D84225" w:rsidRPr="001D3629">
        <w:rPr>
          <w:lang w:val="uk-UA"/>
        </w:rPr>
        <w:t xml:space="preserve"> – коефіцієнт Холла, </w:t>
      </w:r>
      <w:r w:rsidRPr="001D3629">
        <w:rPr>
          <w:lang w:val="uk-UA"/>
        </w:rPr>
        <w:t xml:space="preserve"> </w:t>
      </w:r>
      <w:r w:rsidR="00D84225" w:rsidRPr="001D3629">
        <w:rPr>
          <w:position w:val="-12"/>
        </w:rPr>
        <w:object w:dxaOrig="360" w:dyaOrig="380">
          <v:shape id="_x0000_i1038" type="#_x0000_t75" style="width:18pt;height:18.6pt" o:ole="">
            <v:imagedata r:id="rId39" o:title=""/>
          </v:shape>
          <o:OLEObject Type="Embed" ProgID="Equation.DSMT4" ShapeID="_x0000_i1038" DrawAspect="Content" ObjectID="_1763280335" r:id="rId40"/>
        </w:object>
      </w:r>
      <w:r w:rsidR="00D84225" w:rsidRPr="001D3629">
        <w:t xml:space="preserve"> </w:t>
      </w:r>
      <w:r w:rsidRPr="001D3629">
        <w:rPr>
          <w:lang w:val="uk-UA"/>
        </w:rPr>
        <w:t>– складова індукції магнітного поля перпендикулярна площині кристала. У випадку магнітного поля, що обертається, то вихідний си</w:t>
      </w:r>
      <w:r w:rsidR="00D84225" w:rsidRPr="001D3629">
        <w:rPr>
          <w:lang w:val="uk-UA"/>
        </w:rPr>
        <w:t xml:space="preserve">гнал гармонійний </w:t>
      </w:r>
      <w:r w:rsidR="00D84225" w:rsidRPr="001D3629">
        <w:t xml:space="preserve"> </w:t>
      </w:r>
      <w:r w:rsidR="00D84225" w:rsidRPr="001D3629">
        <w:rPr>
          <w:position w:val="-12"/>
        </w:rPr>
        <w:object w:dxaOrig="2400" w:dyaOrig="380">
          <v:shape id="_x0000_i1039" type="#_x0000_t75" style="width:120pt;height:18.6pt" o:ole="">
            <v:imagedata r:id="rId41" o:title=""/>
          </v:shape>
          <o:OLEObject Type="Embed" ProgID="Equation.DSMT4" ShapeID="_x0000_i1039" DrawAspect="Content" ObjectID="_1763280336" r:id="rId42"/>
        </w:object>
      </w:r>
      <w:r w:rsidR="00D84225" w:rsidRPr="001D3629">
        <w:t>.</w:t>
      </w:r>
    </w:p>
    <w:p w:rsidR="00745404" w:rsidRPr="001D3629" w:rsidRDefault="00190C89" w:rsidP="001D3629">
      <w:pPr>
        <w:spacing w:after="0" w:line="360" w:lineRule="auto"/>
        <w:ind w:firstLine="567"/>
        <w:jc w:val="both"/>
        <w:rPr>
          <w:lang w:val="uk-UA"/>
        </w:rPr>
      </w:pPr>
      <w:r w:rsidRPr="001D3629">
        <w:rPr>
          <w:lang w:val="uk-UA"/>
        </w:rPr>
        <w:t xml:space="preserve">Отже, ефект Холла може бути використаний для вимірювання як величини, </w:t>
      </w:r>
      <w:r w:rsidR="0073489C" w:rsidRPr="001D3629">
        <w:rPr>
          <w:lang w:val="uk-UA"/>
        </w:rPr>
        <w:t>т</w:t>
      </w:r>
      <w:r w:rsidRPr="001D3629">
        <w:rPr>
          <w:lang w:val="uk-UA"/>
        </w:rPr>
        <w:t>а</w:t>
      </w:r>
      <w:r w:rsidR="0073489C" w:rsidRPr="001D3629">
        <w:rPr>
          <w:lang w:val="uk-UA"/>
        </w:rPr>
        <w:t>к й напрямку</w:t>
      </w:r>
      <w:r w:rsidRPr="001D3629">
        <w:rPr>
          <w:lang w:val="uk-UA"/>
        </w:rPr>
        <w:t xml:space="preserve"> магнітного потоку. Також елемент Холла</w:t>
      </w:r>
      <w:r w:rsidR="00952AB4" w:rsidRPr="001D3629">
        <w:rPr>
          <w:lang w:val="uk-UA"/>
        </w:rPr>
        <w:t xml:space="preserve"> </w:t>
      </w:r>
      <w:r w:rsidR="00745404" w:rsidRPr="001D3629">
        <w:rPr>
          <w:lang w:val="uk-UA"/>
        </w:rPr>
        <w:t xml:space="preserve">може додатково виконувати операцію множення, т.к. струм </w:t>
      </w:r>
      <w:r w:rsidR="00745404" w:rsidRPr="001D3629">
        <w:rPr>
          <w:position w:val="-12"/>
        </w:rPr>
        <w:object w:dxaOrig="380" w:dyaOrig="380">
          <v:shape id="_x0000_i1040" type="#_x0000_t75" style="width:18.6pt;height:18.6pt" o:ole="">
            <v:imagedata r:id="rId32" o:title=""/>
          </v:shape>
          <o:OLEObject Type="Embed" ProgID="Equation.DSMT4" ShapeID="_x0000_i1040" DrawAspect="Content" ObjectID="_1763280337" r:id="rId43"/>
        </w:object>
      </w:r>
      <w:r w:rsidR="00745404" w:rsidRPr="001D3629">
        <w:rPr>
          <w:lang w:val="uk-UA"/>
        </w:rPr>
        <w:t xml:space="preserve">  пропорційний напрузі </w:t>
      </w:r>
      <w:r w:rsidR="00745404" w:rsidRPr="001D3629">
        <w:rPr>
          <w:position w:val="-12"/>
        </w:rPr>
        <w:object w:dxaOrig="460" w:dyaOrig="380">
          <v:shape id="_x0000_i1041" type="#_x0000_t75" style="width:23.4pt;height:18.6pt" o:ole="">
            <v:imagedata r:id="rId44" o:title=""/>
          </v:shape>
          <o:OLEObject Type="Embed" ProgID="Equation.DSMT4" ShapeID="_x0000_i1041" DrawAspect="Content" ObjectID="_1763280338" r:id="rId45"/>
        </w:object>
      </w:r>
      <w:r w:rsidR="00745404" w:rsidRPr="001D3629">
        <w:rPr>
          <w:lang w:val="uk-UA"/>
        </w:rPr>
        <w:t>.</w:t>
      </w:r>
    </w:p>
    <w:p w:rsidR="00745404" w:rsidRPr="001D3629" w:rsidRDefault="00745404" w:rsidP="001D3629">
      <w:pPr>
        <w:spacing w:after="0" w:line="360" w:lineRule="auto"/>
        <w:ind w:firstLine="567"/>
        <w:jc w:val="both"/>
        <w:rPr>
          <w:lang w:val="uk-UA"/>
        </w:rPr>
      </w:pPr>
      <w:r w:rsidRPr="001D3629">
        <w:rPr>
          <w:lang w:val="uk-UA"/>
        </w:rPr>
        <w:t>Електронні компоненти, що входять до складу самого ВД, утворюють підсилювально-перетворювальний пристрій, центральним вузлом якого є перетворювач координат, побудова структури якого значно залежить від виду інформації, що надходить до нього, про електричне вугілля</w:t>
      </w:r>
      <w:r w:rsidR="00965640">
        <w:rPr>
          <w:lang w:val="uk-UA"/>
        </w:rPr>
        <w:t>. У схемі, наведеній на рис. 1.8</w:t>
      </w:r>
      <w:r w:rsidRPr="001D3629">
        <w:rPr>
          <w:lang w:val="uk-UA"/>
        </w:rPr>
        <w:t xml:space="preserve">, ця інформація передається у вигляді механічного кута </w:t>
      </w:r>
      <w:r w:rsidRPr="001D3629">
        <w:rPr>
          <w:lang w:val="uk-UA"/>
        </w:rPr>
        <w:lastRenderedPageBreak/>
        <w:t>повороту ротора СЕМП. У даному випадку перетворювач координат містить ДПР, у вигляді синусно-косинусного трансформатора, що обертається.</w:t>
      </w:r>
    </w:p>
    <w:p w:rsidR="00F87E5C" w:rsidRPr="001D3629" w:rsidRDefault="00F87E5C" w:rsidP="001D3629">
      <w:pPr>
        <w:spacing w:after="0" w:line="360" w:lineRule="auto"/>
        <w:ind w:firstLine="567"/>
        <w:jc w:val="both"/>
      </w:pPr>
      <w:r w:rsidRPr="001D3629">
        <w:t xml:space="preserve">Другим важливим вузлом перетворювального пристрою є </w:t>
      </w:r>
      <w:proofErr w:type="gramStart"/>
      <w:r w:rsidRPr="001D3629">
        <w:t>п</w:t>
      </w:r>
      <w:proofErr w:type="gramEnd"/>
      <w:r w:rsidRPr="001D3629">
        <w:t>ідсилювач потужн</w:t>
      </w:r>
      <w:r w:rsidR="00FA7721" w:rsidRPr="001D3629">
        <w:t>ості, який є важливим для ВД</w:t>
      </w:r>
      <w:r w:rsidRPr="001D3629">
        <w:t>.</w:t>
      </w:r>
    </w:p>
    <w:p w:rsidR="001E7E22" w:rsidRPr="001D3629" w:rsidRDefault="00F87E5C" w:rsidP="001D3629">
      <w:pPr>
        <w:spacing w:after="0" w:line="360" w:lineRule="auto"/>
        <w:ind w:firstLine="567"/>
        <w:jc w:val="both"/>
      </w:pPr>
      <w:r w:rsidRPr="001D3629">
        <w:t>Для керування вентильним двигуном потрібна інформація про становище рухомої частини. Джерелом цієї інформації є датчик ротора або перетворювач механічних переміщень. У регульованому електроприводі (</w:t>
      </w:r>
      <w:proofErr w:type="gramStart"/>
      <w:r w:rsidRPr="001D3629">
        <w:t>ЕП</w:t>
      </w:r>
      <w:proofErr w:type="gramEnd"/>
      <w:r w:rsidRPr="001D3629">
        <w:t>) датчик положення ротора також використовується для негативного зворотного зв'язку та обчислення швидкості та прискорення ЕП.</w:t>
      </w:r>
    </w:p>
    <w:p w:rsidR="008C0AFF" w:rsidRPr="001D3629" w:rsidRDefault="008C0AFF" w:rsidP="001D3629">
      <w:pPr>
        <w:spacing w:after="0" w:line="360" w:lineRule="auto"/>
        <w:ind w:firstLine="567"/>
        <w:jc w:val="both"/>
      </w:pPr>
      <w:r w:rsidRPr="001D3629">
        <w:t>Як датчик положення ротора і перетворювача координат (ДПР-ПК) в системах управління з ВД широке застосування знайшли обертові трансформатори, в яких число полюсів узгоджено з числом полюсі</w:t>
      </w:r>
      <w:proofErr w:type="gramStart"/>
      <w:r w:rsidRPr="001D3629">
        <w:t>в</w:t>
      </w:r>
      <w:proofErr w:type="gramEnd"/>
      <w:r w:rsidRPr="001D3629">
        <w:t xml:space="preserve"> вентильного двигуна. Трансформатор, що обертається, може бути використаний в режимі фазової модуляції, так і в р</w:t>
      </w:r>
      <w:r w:rsidR="00FA7721" w:rsidRPr="001D3629">
        <w:t>ежимі амплітудної модуляції</w:t>
      </w:r>
      <w:r w:rsidRPr="001D3629">
        <w:t>.</w:t>
      </w:r>
    </w:p>
    <w:p w:rsidR="008C0AFF" w:rsidRPr="001D3629" w:rsidRDefault="008C0AFF" w:rsidP="001D3629">
      <w:pPr>
        <w:spacing w:after="0" w:line="360" w:lineRule="auto"/>
        <w:ind w:firstLine="567"/>
        <w:jc w:val="both"/>
      </w:pPr>
      <w:r w:rsidRPr="001D3629">
        <w:t xml:space="preserve">Деякі вентильні двигуни випускаються з датчиками положення, що мають з двигуном однакову кількість пар полюсів. Широкого поширення набули датчики Холла, які взаємодіють із постійними магнітами збудження машини. Застосування датчиків Холла для комутації двигуна, і їх точність зазвичай не відповідає вимогам, що пред'являються до головного зворотного зв'язку прецизійного ЕП. Таким чином, у прецизійному </w:t>
      </w:r>
      <w:proofErr w:type="gramStart"/>
      <w:r w:rsidRPr="001D3629">
        <w:t>ЕП</w:t>
      </w:r>
      <w:proofErr w:type="gramEnd"/>
      <w:r w:rsidRPr="001D3629">
        <w:t xml:space="preserve"> краще використовувати один високоточний датчик для зворотного зв'язку за положенням і для комутації.</w:t>
      </w:r>
    </w:p>
    <w:p w:rsidR="005A0240" w:rsidRPr="001D3629" w:rsidRDefault="005A0240" w:rsidP="001D3629">
      <w:pPr>
        <w:spacing w:after="0" w:line="360" w:lineRule="auto"/>
        <w:ind w:firstLine="567"/>
        <w:jc w:val="both"/>
      </w:pPr>
      <w:proofErr w:type="gramStart"/>
      <w:r w:rsidRPr="001D3629">
        <w:t>До</w:t>
      </w:r>
      <w:proofErr w:type="gramEnd"/>
      <w:r w:rsidRPr="001D3629">
        <w:t xml:space="preserve"> </w:t>
      </w:r>
      <w:proofErr w:type="gramStart"/>
      <w:r w:rsidRPr="001D3629">
        <w:t>складу</w:t>
      </w:r>
      <w:proofErr w:type="gramEnd"/>
      <w:r w:rsidRPr="001D3629">
        <w:t xml:space="preserve"> датчика положення входить первинний перетворювач, який пов'язаний з вимірювальним елементом і представляє інформацію про положення у вигляді електричних сигналів, а також вторинного перетворювача, який обробляє цю інформацію та переводить її в аналогову або цифрову форму. Первинний перетворювач складається з елемента, що зада</w:t>
      </w:r>
      <w:proofErr w:type="gramStart"/>
      <w:r w:rsidRPr="001D3629">
        <w:t>є,</w:t>
      </w:r>
      <w:proofErr w:type="gramEnd"/>
      <w:r w:rsidRPr="001D3629">
        <w:t xml:space="preserve"> і чутливого елемента, які мають на виході електричні сигнали.</w:t>
      </w:r>
    </w:p>
    <w:p w:rsidR="005A0240" w:rsidRPr="001D3629" w:rsidRDefault="005A0240" w:rsidP="001D3629">
      <w:pPr>
        <w:spacing w:after="0" w:line="360" w:lineRule="auto"/>
        <w:ind w:firstLine="567"/>
        <w:jc w:val="both"/>
      </w:pPr>
      <w:r w:rsidRPr="001D3629">
        <w:lastRenderedPageBreak/>
        <w:t xml:space="preserve">Таким чином, головними критеріями вибору датчика положення для ВД є: похибки, швидкодія, </w:t>
      </w:r>
      <w:proofErr w:type="gramStart"/>
      <w:r w:rsidRPr="001D3629">
        <w:t>ст</w:t>
      </w:r>
      <w:proofErr w:type="gramEnd"/>
      <w:r w:rsidRPr="001D3629">
        <w:t>ійкість до експлуатаційних факторів, надійність, невисока вартість, методи обробки сигналів. Виходячи з вищепереліченого найбільш поширені енкодери і синусно-косинусний тр</w:t>
      </w:r>
      <w:r w:rsidR="00FA7721" w:rsidRPr="001D3629">
        <w:t>ансформатор, що обертається</w:t>
      </w:r>
      <w:r w:rsidR="00965640" w:rsidRPr="00965640">
        <w:rPr>
          <w:color w:val="000000"/>
        </w:rPr>
        <w:t xml:space="preserve"> </w:t>
      </w:r>
      <w:r w:rsidR="00965640" w:rsidRPr="00965640">
        <w:t>[65]</w:t>
      </w:r>
      <w:r w:rsidRPr="001D3629">
        <w:t>.</w:t>
      </w:r>
    </w:p>
    <w:p w:rsidR="009E5E71" w:rsidRPr="001D3629" w:rsidRDefault="009E5E71" w:rsidP="001D3629">
      <w:pPr>
        <w:spacing w:after="0" w:line="360" w:lineRule="auto"/>
        <w:ind w:firstLine="567"/>
      </w:pPr>
    </w:p>
    <w:p w:rsidR="009E5E71" w:rsidRPr="001D3629" w:rsidRDefault="009E5E71" w:rsidP="001D3629">
      <w:pPr>
        <w:spacing w:after="0" w:line="360" w:lineRule="auto"/>
        <w:ind w:firstLine="567"/>
        <w:jc w:val="both"/>
        <w:rPr>
          <w:b/>
        </w:rPr>
      </w:pPr>
      <w:r w:rsidRPr="001D3629">
        <w:rPr>
          <w:b/>
        </w:rPr>
        <w:t>1.3.2 Перетворювачі координат</w:t>
      </w:r>
    </w:p>
    <w:p w:rsidR="009E5E71" w:rsidRPr="001D3629" w:rsidRDefault="009E5E71" w:rsidP="001D3629">
      <w:pPr>
        <w:spacing w:after="0" w:line="360" w:lineRule="auto"/>
        <w:ind w:firstLine="567"/>
        <w:jc w:val="both"/>
      </w:pPr>
      <w:r w:rsidRPr="001D3629">
        <w:t xml:space="preserve">Структура, що реалізує алгоритм повного </w:t>
      </w:r>
      <w:proofErr w:type="gramStart"/>
      <w:r w:rsidRPr="001D3629">
        <w:t>векторного</w:t>
      </w:r>
      <w:proofErr w:type="gramEnd"/>
      <w:r w:rsidRPr="001D3629">
        <w:t xml:space="preserve"> управління ВД, показано на рис.1.9. Структура </w:t>
      </w:r>
      <w:proofErr w:type="gramStart"/>
      <w:r w:rsidRPr="001D3629">
        <w:t>містить</w:t>
      </w:r>
      <w:proofErr w:type="gramEnd"/>
      <w:r w:rsidRPr="001D3629">
        <w:t xml:space="preserve"> три основні блоки: формувач тригонометричних функцій кута ФТФ, блок помножувачів БО та блок суматорів БС. Залежно від того, в якому вигляді виконується обробка інформації, ПК діляться </w:t>
      </w:r>
      <w:proofErr w:type="gramStart"/>
      <w:r w:rsidRPr="001D3629">
        <w:t>на</w:t>
      </w:r>
      <w:proofErr w:type="gramEnd"/>
      <w:r w:rsidRPr="001D3629">
        <w:t xml:space="preserve"> аналогові, цифроаналогові та цифрові.</w:t>
      </w:r>
    </w:p>
    <w:p w:rsidR="009E5E71" w:rsidRDefault="000C0F0A" w:rsidP="001D3629">
      <w:pPr>
        <w:spacing w:after="0" w:line="360" w:lineRule="auto"/>
      </w:pPr>
      <w:r w:rsidRPr="001D3629">
        <w:rPr>
          <w:noProof/>
          <w:lang w:eastAsia="ru-RU"/>
        </w:rPr>
        <w:drawing>
          <wp:inline distT="0" distB="0" distL="0" distR="0" wp14:anchorId="43D19A6F" wp14:editId="5B1E64B9">
            <wp:extent cx="5718636" cy="40290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extLst>
                        <a:ext uri="{BEBA8EAE-BF5A-486C-A8C5-ECC9F3942E4B}">
                          <a14:imgProps xmlns:a14="http://schemas.microsoft.com/office/drawing/2010/main">
                            <a14:imgLayer r:embed="rId47">
                              <a14:imgEffect>
                                <a14:sharpenSoften amount="35000"/>
                              </a14:imgEffect>
                            </a14:imgLayer>
                          </a14:imgProps>
                        </a:ext>
                      </a:extLst>
                    </a:blip>
                    <a:stretch>
                      <a:fillRect/>
                    </a:stretch>
                  </pic:blipFill>
                  <pic:spPr>
                    <a:xfrm>
                      <a:off x="0" y="0"/>
                      <a:ext cx="5730587" cy="4037495"/>
                    </a:xfrm>
                    <a:prstGeom prst="rect">
                      <a:avLst/>
                    </a:prstGeom>
                  </pic:spPr>
                </pic:pic>
              </a:graphicData>
            </a:graphic>
          </wp:inline>
        </w:drawing>
      </w:r>
    </w:p>
    <w:p w:rsidR="00170DD7" w:rsidRPr="001D3629" w:rsidRDefault="00170DD7" w:rsidP="001D3629">
      <w:pPr>
        <w:spacing w:after="0" w:line="360" w:lineRule="auto"/>
      </w:pPr>
    </w:p>
    <w:p w:rsidR="004D1FD3" w:rsidRDefault="00BB1F0D" w:rsidP="001D3629">
      <w:pPr>
        <w:spacing w:after="0" w:line="360" w:lineRule="auto"/>
        <w:jc w:val="center"/>
      </w:pPr>
      <w:r w:rsidRPr="001D3629">
        <w:t xml:space="preserve">   Рисунок 1.9 </w:t>
      </w:r>
      <w:r w:rsidR="005C60F7" w:rsidRPr="001D3629">
        <w:t>Структура, що реалізує алгоритм повного управління ВД</w:t>
      </w:r>
    </w:p>
    <w:p w:rsidR="00170DD7" w:rsidRPr="001D3629" w:rsidRDefault="00170DD7" w:rsidP="001D3629">
      <w:pPr>
        <w:spacing w:after="0" w:line="360" w:lineRule="auto"/>
        <w:jc w:val="center"/>
        <w:rPr>
          <w:lang w:val="uk-UA"/>
        </w:rPr>
      </w:pPr>
    </w:p>
    <w:p w:rsidR="00BB1F0D" w:rsidRPr="001D3629" w:rsidRDefault="003679AB" w:rsidP="001D3629">
      <w:pPr>
        <w:spacing w:after="0" w:line="360" w:lineRule="auto"/>
        <w:ind w:firstLine="567"/>
        <w:jc w:val="both"/>
      </w:pPr>
      <w:r w:rsidRPr="001D3629">
        <w:lastRenderedPageBreak/>
        <w:t xml:space="preserve">При </w:t>
      </w:r>
      <w:proofErr w:type="gramStart"/>
      <w:r w:rsidRPr="001D3629">
        <w:t>м</w:t>
      </w:r>
      <w:proofErr w:type="gramEnd"/>
      <w:r w:rsidRPr="001D3629">
        <w:t xml:space="preserve">ікропроцесорному управлінні ВД використовуються цифрові перетворювачі координат. При спрощеному </w:t>
      </w:r>
      <w:proofErr w:type="gramStart"/>
      <w:r w:rsidRPr="001D3629">
        <w:t>векторному</w:t>
      </w:r>
      <w:proofErr w:type="gramEnd"/>
      <w:r w:rsidRPr="001D3629">
        <w:t xml:space="preserve"> управлінні, коли Uа = 0, блок множників міститиме лише два множники.</w:t>
      </w:r>
    </w:p>
    <w:p w:rsidR="00EF22C7" w:rsidRPr="001D3629" w:rsidRDefault="00EF22C7" w:rsidP="001D3629">
      <w:pPr>
        <w:spacing w:after="0" w:line="360" w:lineRule="auto"/>
        <w:ind w:firstLine="567"/>
      </w:pPr>
    </w:p>
    <w:p w:rsidR="00EF22C7" w:rsidRPr="001D3629" w:rsidRDefault="00EF22C7" w:rsidP="001D3629">
      <w:pPr>
        <w:spacing w:after="0" w:line="360" w:lineRule="auto"/>
        <w:ind w:firstLine="567"/>
      </w:pPr>
    </w:p>
    <w:p w:rsidR="00EF22C7" w:rsidRPr="001D3629" w:rsidRDefault="00EF22C7" w:rsidP="001D3629">
      <w:pPr>
        <w:spacing w:after="0" w:line="360" w:lineRule="auto"/>
        <w:ind w:firstLine="567"/>
        <w:jc w:val="both"/>
        <w:rPr>
          <w:b/>
        </w:rPr>
      </w:pPr>
      <w:r w:rsidRPr="001D3629">
        <w:rPr>
          <w:b/>
        </w:rPr>
        <w:t>1.3.3 Інвертор-комутатор</w:t>
      </w:r>
    </w:p>
    <w:p w:rsidR="00AD4F13" w:rsidRPr="001D3629" w:rsidRDefault="00EA0663" w:rsidP="001D3629">
      <w:pPr>
        <w:spacing w:after="0" w:line="360" w:lineRule="auto"/>
        <w:ind w:firstLine="567"/>
        <w:jc w:val="both"/>
        <w:rPr>
          <w:lang w:val="uk-UA"/>
        </w:rPr>
      </w:pPr>
      <w:r w:rsidRPr="001D3629">
        <w:t>Комутатори поділяються на однонапі</w:t>
      </w:r>
      <w:proofErr w:type="gramStart"/>
      <w:r w:rsidRPr="001D3629">
        <w:t>вперіодні та двонапівпер</w:t>
      </w:r>
      <w:proofErr w:type="gramEnd"/>
      <w:r w:rsidRPr="001D3629">
        <w:t xml:space="preserve">іодні. Двохнапівперіодні комутатори виконуються за мостовою схемою і являють собою інвертор. Однополуперіодні схеми застосовуються в малопотужних ВД та у вентильних </w:t>
      </w:r>
      <w:r w:rsidR="00FA7721" w:rsidRPr="001D3629">
        <w:t>двигунах на базі СРД</w:t>
      </w:r>
      <w:r w:rsidR="001F04C5" w:rsidRPr="001F04C5">
        <w:rPr>
          <w:color w:val="000000"/>
        </w:rPr>
        <w:t xml:space="preserve"> </w:t>
      </w:r>
      <w:r w:rsidR="001F04C5">
        <w:t>[9, 46, 48]</w:t>
      </w:r>
      <w:r w:rsidRPr="001D3629">
        <w:t>.</w:t>
      </w:r>
    </w:p>
    <w:p w:rsidR="00AD4F13" w:rsidRPr="001D3629" w:rsidRDefault="00AD4F13" w:rsidP="001D3629">
      <w:pPr>
        <w:spacing w:after="0" w:line="360" w:lineRule="auto"/>
        <w:rPr>
          <w:lang w:val="uk-UA"/>
        </w:rPr>
      </w:pPr>
      <w:r w:rsidRPr="001D3629">
        <w:t xml:space="preserve">  </w:t>
      </w:r>
      <w:r w:rsidR="003C11BD" w:rsidRPr="001D3629">
        <w:t xml:space="preserve"> </w:t>
      </w:r>
      <w:r w:rsidR="003C11BD" w:rsidRPr="001D3629">
        <w:rPr>
          <w:noProof/>
          <w:lang w:eastAsia="ru-RU"/>
        </w:rPr>
        <w:drawing>
          <wp:inline distT="0" distB="0" distL="0" distR="0" wp14:anchorId="380AE33A" wp14:editId="14BBEFA1">
            <wp:extent cx="5562600" cy="3810000"/>
            <wp:effectExtent l="0" t="0" r="0" b="0"/>
            <wp:docPr id="6" name="Рисунок 6" descr="C:\Users\slavo\OneDrive\Изображения\Інверт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lavo\OneDrive\Изображения\Інвертор.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62600" cy="3810000"/>
                    </a:xfrm>
                    <a:prstGeom prst="rect">
                      <a:avLst/>
                    </a:prstGeom>
                    <a:noFill/>
                    <a:ln>
                      <a:noFill/>
                    </a:ln>
                  </pic:spPr>
                </pic:pic>
              </a:graphicData>
            </a:graphic>
          </wp:inline>
        </w:drawing>
      </w:r>
    </w:p>
    <w:p w:rsidR="00941422" w:rsidRPr="001D3629" w:rsidRDefault="00F45DEA" w:rsidP="001D3629">
      <w:pPr>
        <w:spacing w:after="0" w:line="360" w:lineRule="auto"/>
        <w:jc w:val="center"/>
        <w:rPr>
          <w:lang w:val="uk-UA"/>
        </w:rPr>
      </w:pPr>
      <w:r w:rsidRPr="001D3629">
        <w:t xml:space="preserve">   Рисунок 1.</w:t>
      </w:r>
      <w:r w:rsidRPr="001D3629">
        <w:rPr>
          <w:lang w:val="uk-UA"/>
        </w:rPr>
        <w:t>10</w:t>
      </w:r>
      <w:r w:rsidRPr="001D3629">
        <w:t xml:space="preserve"> Мостова схема трифазного інвертора</w:t>
      </w:r>
    </w:p>
    <w:p w:rsidR="004D1FD3" w:rsidRPr="001D3629" w:rsidRDefault="004D1FD3" w:rsidP="001D3629">
      <w:pPr>
        <w:spacing w:after="0" w:line="360" w:lineRule="auto"/>
        <w:ind w:firstLine="567"/>
        <w:jc w:val="both"/>
        <w:rPr>
          <w:lang w:val="uk-UA"/>
        </w:rPr>
      </w:pPr>
      <w:r w:rsidRPr="001D3629">
        <w:t xml:space="preserve">Велике поширення набула </w:t>
      </w:r>
      <w:r w:rsidRPr="001D3629">
        <w:rPr>
          <w:lang w:val="uk-UA"/>
        </w:rPr>
        <w:t>мостова</w:t>
      </w:r>
      <w:r w:rsidRPr="001D3629">
        <w:t xml:space="preserve"> схема трифазного інвертора </w:t>
      </w:r>
    </w:p>
    <w:p w:rsidR="004D1FD3" w:rsidRPr="001D3629" w:rsidRDefault="004D1FD3" w:rsidP="001D3629">
      <w:pPr>
        <w:spacing w:after="0" w:line="360" w:lineRule="auto"/>
        <w:jc w:val="both"/>
      </w:pPr>
      <w:r w:rsidRPr="001D3629">
        <w:t xml:space="preserve">рис. 1.10. При досить простому комутаторі забезпечується потрібне значення пульсацій електромагнітного моменту та економічність. Для </w:t>
      </w:r>
      <w:proofErr w:type="gramStart"/>
      <w:r w:rsidRPr="001D3629">
        <w:t>р</w:t>
      </w:r>
      <w:proofErr w:type="gramEnd"/>
      <w:r w:rsidRPr="001D3629">
        <w:t xml:space="preserve">ізних випадків застосування </w:t>
      </w:r>
      <w:r w:rsidR="00FA7721" w:rsidRPr="001D3629">
        <w:t>цей варіант є універсальним</w:t>
      </w:r>
      <w:r w:rsidR="00920897" w:rsidRPr="00920897">
        <w:rPr>
          <w:color w:val="000000"/>
        </w:rPr>
        <w:t xml:space="preserve"> </w:t>
      </w:r>
      <w:r w:rsidR="00920897" w:rsidRPr="00920897">
        <w:t>[60]</w:t>
      </w:r>
      <w:r w:rsidRPr="001D3629">
        <w:t>.</w:t>
      </w:r>
    </w:p>
    <w:p w:rsidR="004D1FD3" w:rsidRPr="001D3629" w:rsidRDefault="004D1FD3" w:rsidP="001D3629">
      <w:pPr>
        <w:spacing w:after="0" w:line="360" w:lineRule="auto"/>
        <w:ind w:firstLine="567"/>
        <w:jc w:val="both"/>
      </w:pPr>
      <w:r w:rsidRPr="001D3629">
        <w:t>Силову частину інвертора виконують на напівпровідникових приладах:</w:t>
      </w:r>
    </w:p>
    <w:p w:rsidR="004D1FD3" w:rsidRPr="001D3629" w:rsidRDefault="004D1FD3" w:rsidP="001D3629">
      <w:pPr>
        <w:spacing w:after="0" w:line="360" w:lineRule="auto"/>
        <w:ind w:firstLine="567"/>
        <w:jc w:val="both"/>
      </w:pPr>
      <w:r w:rsidRPr="001D3629">
        <w:rPr>
          <w:lang w:val="uk-UA"/>
        </w:rPr>
        <w:t>–</w:t>
      </w:r>
      <w:r w:rsidRPr="001D3629">
        <w:t xml:space="preserve"> </w:t>
      </w:r>
      <w:r w:rsidRPr="001D3629">
        <w:rPr>
          <w:lang w:val="uk-UA"/>
        </w:rPr>
        <w:t>н</w:t>
      </w:r>
      <w:r w:rsidRPr="001D3629">
        <w:t>а транзисторах;</w:t>
      </w:r>
    </w:p>
    <w:p w:rsidR="004D1FD3" w:rsidRPr="001D3629" w:rsidRDefault="004D1FD3" w:rsidP="001D3629">
      <w:pPr>
        <w:spacing w:after="0" w:line="360" w:lineRule="auto"/>
        <w:ind w:firstLine="567"/>
        <w:jc w:val="both"/>
      </w:pPr>
      <w:r w:rsidRPr="001D3629">
        <w:rPr>
          <w:lang w:val="uk-UA"/>
        </w:rPr>
        <w:lastRenderedPageBreak/>
        <w:t>–</w:t>
      </w:r>
      <w:r w:rsidRPr="001D3629">
        <w:t xml:space="preserve"> </w:t>
      </w:r>
      <w:r w:rsidRPr="001D3629">
        <w:rPr>
          <w:lang w:val="uk-UA"/>
        </w:rPr>
        <w:t>н</w:t>
      </w:r>
      <w:r w:rsidRPr="001D3629">
        <w:t>а тиристорах;</w:t>
      </w:r>
    </w:p>
    <w:p w:rsidR="004D1FD3" w:rsidRPr="001D3629" w:rsidRDefault="004D1FD3" w:rsidP="001D3629">
      <w:pPr>
        <w:spacing w:after="0" w:line="360" w:lineRule="auto"/>
        <w:ind w:firstLine="567"/>
        <w:jc w:val="both"/>
        <w:rPr>
          <w:lang w:val="uk-UA"/>
        </w:rPr>
      </w:pPr>
      <w:r w:rsidRPr="001D3629">
        <w:rPr>
          <w:lang w:val="uk-UA"/>
        </w:rPr>
        <w:t xml:space="preserve">– на базі транзисторів із ізольованим затвором – </w:t>
      </w:r>
      <w:r w:rsidRPr="001D3629">
        <w:rPr>
          <w:lang w:val="en-US"/>
        </w:rPr>
        <w:t>IGBT</w:t>
      </w:r>
      <w:r w:rsidRPr="001D3629">
        <w:rPr>
          <w:lang w:val="uk-UA"/>
        </w:rPr>
        <w:t xml:space="preserve"> (</w:t>
      </w:r>
      <w:r w:rsidRPr="001D3629">
        <w:rPr>
          <w:lang w:val="en-US"/>
        </w:rPr>
        <w:t>Insulated</w:t>
      </w:r>
      <w:r w:rsidRPr="001D3629">
        <w:rPr>
          <w:lang w:val="uk-UA"/>
        </w:rPr>
        <w:t xml:space="preserve"> </w:t>
      </w:r>
      <w:r w:rsidRPr="001D3629">
        <w:rPr>
          <w:lang w:val="en-US"/>
        </w:rPr>
        <w:t>Gate</w:t>
      </w:r>
      <w:r w:rsidRPr="001D3629">
        <w:rPr>
          <w:lang w:val="uk-UA"/>
        </w:rPr>
        <w:t xml:space="preserve"> </w:t>
      </w:r>
      <w:r w:rsidRPr="001D3629">
        <w:rPr>
          <w:lang w:val="en-US"/>
        </w:rPr>
        <w:t>Bipolar</w:t>
      </w:r>
      <w:r w:rsidRPr="001D3629">
        <w:rPr>
          <w:lang w:val="uk-UA"/>
        </w:rPr>
        <w:t xml:space="preserve"> </w:t>
      </w:r>
      <w:r w:rsidRPr="001D3629">
        <w:rPr>
          <w:lang w:val="en-US"/>
        </w:rPr>
        <w:t>Transistor</w:t>
      </w:r>
      <w:r w:rsidRPr="001D3629">
        <w:rPr>
          <w:lang w:val="uk-UA"/>
        </w:rPr>
        <w:t xml:space="preserve">) чи </w:t>
      </w:r>
      <w:r w:rsidRPr="001D3629">
        <w:rPr>
          <w:lang w:val="en-US"/>
        </w:rPr>
        <w:t>MOSFET</w:t>
      </w:r>
      <w:r w:rsidRPr="001D3629">
        <w:rPr>
          <w:lang w:val="uk-UA"/>
        </w:rPr>
        <w:t>.</w:t>
      </w:r>
    </w:p>
    <w:p w:rsidR="00F45DEA" w:rsidRPr="001D3629" w:rsidRDefault="004D1FD3" w:rsidP="001D3629">
      <w:pPr>
        <w:spacing w:after="0" w:line="360" w:lineRule="auto"/>
        <w:ind w:firstLine="567"/>
        <w:jc w:val="both"/>
        <w:rPr>
          <w:lang w:val="uk-UA"/>
        </w:rPr>
      </w:pPr>
      <w:r w:rsidRPr="001D3629">
        <w:t>Поширеними варіантами роботи ключів інвертора трифазного ВД є два</w:t>
      </w:r>
      <w:r w:rsidRPr="001D3629">
        <w:rPr>
          <w:lang w:val="uk-UA"/>
        </w:rPr>
        <w:t>:</w:t>
      </w:r>
    </w:p>
    <w:p w:rsidR="00F3009B" w:rsidRPr="001D3629" w:rsidRDefault="00F3009B" w:rsidP="001D3629">
      <w:pPr>
        <w:spacing w:after="0" w:line="360" w:lineRule="auto"/>
        <w:ind w:firstLine="567"/>
        <w:jc w:val="both"/>
        <w:rPr>
          <w:lang w:val="uk-UA"/>
        </w:rPr>
      </w:pPr>
      <w:r w:rsidRPr="001D3629">
        <w:rPr>
          <w:lang w:val="uk-UA"/>
        </w:rPr>
        <w:t>1) 120 – градусна комутація, тобто у межах періоду (360 градусів) кожен ключ працює 120 градусів.</w:t>
      </w:r>
    </w:p>
    <w:p w:rsidR="00F3009B" w:rsidRPr="001D3629" w:rsidRDefault="00F3009B" w:rsidP="001D3629">
      <w:pPr>
        <w:spacing w:after="0" w:line="360" w:lineRule="auto"/>
        <w:ind w:firstLine="567"/>
        <w:jc w:val="both"/>
        <w:rPr>
          <w:lang w:val="uk-UA"/>
        </w:rPr>
      </w:pPr>
      <w:r w:rsidRPr="001D3629">
        <w:rPr>
          <w:lang w:val="uk-UA"/>
        </w:rPr>
        <w:t>2) 180-градусна (синусна комутація).</w:t>
      </w:r>
    </w:p>
    <w:p w:rsidR="00F3009B" w:rsidRPr="001D3629" w:rsidRDefault="00F3009B" w:rsidP="001D3629">
      <w:pPr>
        <w:spacing w:after="0" w:line="360" w:lineRule="auto"/>
        <w:ind w:firstLine="567"/>
        <w:jc w:val="both"/>
        <w:rPr>
          <w:lang w:val="uk-UA"/>
        </w:rPr>
      </w:pPr>
      <w:r w:rsidRPr="001D3629">
        <w:rPr>
          <w:lang w:val="uk-UA"/>
        </w:rPr>
        <w:t xml:space="preserve">Час відкритого стану ключа не залишається незмінним протягом напівперіоду вихідної частоти, а змінюється за синусоїдальним законом </w:t>
      </w:r>
    </w:p>
    <w:p w:rsidR="00694436" w:rsidRPr="001D3629" w:rsidRDefault="00F3009B" w:rsidP="001D3629">
      <w:pPr>
        <w:spacing w:after="0" w:line="360" w:lineRule="auto"/>
        <w:jc w:val="both"/>
        <w:rPr>
          <w:lang w:val="uk-UA"/>
        </w:rPr>
      </w:pPr>
      <w:r w:rsidRPr="001D3629">
        <w:rPr>
          <w:lang w:val="uk-UA"/>
        </w:rPr>
        <w:t>рис. 1.11а.</w:t>
      </w:r>
    </w:p>
    <w:p w:rsidR="00140A76" w:rsidRPr="001D3629" w:rsidRDefault="00140A76" w:rsidP="001D3629">
      <w:pPr>
        <w:spacing w:after="0" w:line="360" w:lineRule="auto"/>
        <w:ind w:firstLine="567"/>
        <w:rPr>
          <w:noProof/>
          <w:lang w:eastAsia="ru-RU"/>
        </w:rPr>
      </w:pPr>
    </w:p>
    <w:p w:rsidR="00A35DD4" w:rsidRPr="001D3629" w:rsidRDefault="00466A13" w:rsidP="001D3629">
      <w:pPr>
        <w:spacing w:after="0" w:line="360" w:lineRule="auto"/>
        <w:ind w:firstLine="567"/>
        <w:rPr>
          <w:lang w:val="uk-UA"/>
        </w:rPr>
      </w:pPr>
      <w:r w:rsidRPr="001D3629">
        <w:rPr>
          <w:noProof/>
          <w:lang w:eastAsia="ru-RU"/>
        </w:rPr>
        <w:drawing>
          <wp:inline distT="0" distB="0" distL="0" distR="0" wp14:anchorId="08E4B8E0" wp14:editId="4995247E">
            <wp:extent cx="5153025" cy="1440763"/>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167112" cy="1444702"/>
                    </a:xfrm>
                    <a:prstGeom prst="rect">
                      <a:avLst/>
                    </a:prstGeom>
                  </pic:spPr>
                </pic:pic>
              </a:graphicData>
            </a:graphic>
          </wp:inline>
        </w:drawing>
      </w:r>
    </w:p>
    <w:p w:rsidR="00466A13" w:rsidRPr="001D3629" w:rsidRDefault="00466A13" w:rsidP="001D3629">
      <w:pPr>
        <w:spacing w:after="0" w:line="360" w:lineRule="auto"/>
      </w:pPr>
      <w:r w:rsidRPr="001D3629">
        <w:t xml:space="preserve">                                 а)                                                    б)</w:t>
      </w:r>
    </w:p>
    <w:p w:rsidR="00466A13" w:rsidRPr="001D3629" w:rsidRDefault="00466A13" w:rsidP="001D3629">
      <w:pPr>
        <w:spacing w:after="0" w:line="360" w:lineRule="auto"/>
        <w:jc w:val="center"/>
        <w:rPr>
          <w:lang w:val="uk-UA"/>
        </w:rPr>
      </w:pPr>
      <w:r w:rsidRPr="001D3629">
        <w:t>Рисунок 1.</w:t>
      </w:r>
      <w:r w:rsidRPr="001D3629">
        <w:rPr>
          <w:lang w:val="uk-UA"/>
        </w:rPr>
        <w:t>11</w:t>
      </w:r>
      <w:r w:rsidRPr="001D3629">
        <w:t xml:space="preserve"> </w:t>
      </w:r>
      <w:r w:rsidR="00425145" w:rsidRPr="001D3629">
        <w:t xml:space="preserve">Формування синусоїдальної напруги при </w:t>
      </w:r>
      <w:proofErr w:type="gramStart"/>
      <w:r w:rsidR="00425145" w:rsidRPr="001D3629">
        <w:t>Ш</w:t>
      </w:r>
      <w:proofErr w:type="gramEnd"/>
      <w:r w:rsidR="00425145" w:rsidRPr="001D3629">
        <w:t>ІМі</w:t>
      </w:r>
    </w:p>
    <w:p w:rsidR="00443CEC" w:rsidRPr="001D3629" w:rsidRDefault="00443CEC" w:rsidP="001D3629">
      <w:pPr>
        <w:spacing w:after="0" w:line="360" w:lineRule="auto"/>
        <w:ind w:firstLine="567"/>
        <w:jc w:val="both"/>
        <w:rPr>
          <w:lang w:val="uk-UA"/>
        </w:rPr>
      </w:pPr>
      <w:r w:rsidRPr="001D3629">
        <w:rPr>
          <w:lang w:val="uk-UA"/>
        </w:rPr>
        <w:t xml:space="preserve">На вхід компаратора подається сигнал несучої синусоїди та сигнал пилкоподібної напруги. Транзистор буде включений, коли значення напруги несучої синусоїди перевищуватиме значення пилкоподібної напруги </w:t>
      </w:r>
    </w:p>
    <w:p w:rsidR="00466A13" w:rsidRPr="001D3629" w:rsidRDefault="00443CEC" w:rsidP="001D3629">
      <w:pPr>
        <w:spacing w:after="0" w:line="360" w:lineRule="auto"/>
        <w:jc w:val="both"/>
        <w:rPr>
          <w:lang w:val="uk-UA"/>
        </w:rPr>
      </w:pPr>
      <w:r w:rsidRPr="001D3629">
        <w:rPr>
          <w:lang w:val="uk-UA"/>
        </w:rPr>
        <w:t>рис. 1.11а.</w:t>
      </w:r>
    </w:p>
    <w:p w:rsidR="007039CB" w:rsidRPr="001D3629" w:rsidRDefault="007039CB" w:rsidP="001D3629">
      <w:pPr>
        <w:spacing w:after="0" w:line="360" w:lineRule="auto"/>
        <w:rPr>
          <w:lang w:val="uk-UA"/>
        </w:rPr>
      </w:pPr>
    </w:p>
    <w:p w:rsidR="007039CB" w:rsidRPr="001D3629" w:rsidRDefault="007039CB" w:rsidP="001D3629">
      <w:pPr>
        <w:spacing w:after="0" w:line="360" w:lineRule="auto"/>
        <w:ind w:firstLine="567"/>
        <w:jc w:val="both"/>
        <w:rPr>
          <w:b/>
          <w:lang w:val="uk-UA"/>
        </w:rPr>
      </w:pPr>
      <w:r w:rsidRPr="001D3629">
        <w:rPr>
          <w:b/>
          <w:lang w:val="uk-UA"/>
        </w:rPr>
        <w:t>1.4 Аналіз електроприводів із вентильним двигуном</w:t>
      </w:r>
    </w:p>
    <w:p w:rsidR="007039CB" w:rsidRPr="001D3629" w:rsidRDefault="007039CB" w:rsidP="001D3629">
      <w:pPr>
        <w:spacing w:after="0" w:line="360" w:lineRule="auto"/>
        <w:ind w:firstLine="567"/>
        <w:jc w:val="both"/>
        <w:rPr>
          <w:lang w:val="uk-UA"/>
        </w:rPr>
      </w:pPr>
      <w:r w:rsidRPr="001D3629">
        <w:rPr>
          <w:lang w:val="uk-UA"/>
        </w:rPr>
        <w:t>Регульований електропривод з СМ та перетворювачами ч</w:t>
      </w:r>
      <w:r w:rsidR="00FA7721" w:rsidRPr="001D3629">
        <w:rPr>
          <w:lang w:val="uk-UA"/>
        </w:rPr>
        <w:t xml:space="preserve">астоти </w:t>
      </w:r>
      <w:r w:rsidRPr="001D3629">
        <w:rPr>
          <w:lang w:val="uk-UA"/>
        </w:rPr>
        <w:t xml:space="preserve"> будується за принципом зовнішнього або внутрішнього управління</w:t>
      </w:r>
      <w:r w:rsidR="002E07A3" w:rsidRPr="002E07A3">
        <w:rPr>
          <w:color w:val="000000"/>
        </w:rPr>
        <w:t xml:space="preserve"> </w:t>
      </w:r>
      <w:r w:rsidR="002E07A3">
        <w:t>[3</w:t>
      </w:r>
      <w:r w:rsidR="002E07A3" w:rsidRPr="002E07A3">
        <w:t>]</w:t>
      </w:r>
      <w:r w:rsidRPr="001D3629">
        <w:rPr>
          <w:lang w:val="uk-UA"/>
        </w:rPr>
        <w:t xml:space="preserve">. Принцип частотного регулювання при частоті мережі, що змінюється, аналогічно частотно-регульованому приводу (ЧРП) з асинхронною машиною. У вентильному двигуні керування інвертором перетворювача частоти </w:t>
      </w:r>
      <w:r w:rsidRPr="001D3629">
        <w:rPr>
          <w:lang w:val="uk-UA"/>
        </w:rPr>
        <w:lastRenderedPageBreak/>
        <w:t>здійснюється функцією кутового становища ротора двигуна, тобто здійснюється принцип внутрішнього управління. У будь-якому режимі вихідна частота інвертора збігається з частотою ЕРС обертання СМ. Такий принцип дії електромеханічного перетворювача енергії у ВД.</w:t>
      </w:r>
    </w:p>
    <w:p w:rsidR="007039CB" w:rsidRPr="001D3629" w:rsidRDefault="007039CB" w:rsidP="001D3629">
      <w:pPr>
        <w:spacing w:after="0" w:line="360" w:lineRule="auto"/>
        <w:ind w:firstLine="567"/>
        <w:jc w:val="both"/>
        <w:rPr>
          <w:lang w:val="uk-UA"/>
        </w:rPr>
      </w:pPr>
      <w:r w:rsidRPr="001D3629">
        <w:rPr>
          <w:lang w:val="uk-UA"/>
        </w:rPr>
        <w:t>Самоврядний синхронний двигун має властивості двигуна постійного струму і тому називається вентильним (безколекторним) двигуном.</w:t>
      </w:r>
    </w:p>
    <w:p w:rsidR="00AB5657" w:rsidRPr="001D3629" w:rsidRDefault="00AB5657" w:rsidP="001D3629">
      <w:pPr>
        <w:spacing w:after="0" w:line="360" w:lineRule="auto"/>
        <w:ind w:firstLine="567"/>
        <w:jc w:val="both"/>
        <w:rPr>
          <w:lang w:val="uk-UA"/>
        </w:rPr>
      </w:pPr>
      <w:r w:rsidRPr="001D3629">
        <w:rPr>
          <w:lang w:val="uk-UA"/>
        </w:rPr>
        <w:t>Напівпровідниковий інвертор, керований розташованим на валу СМ датчиком положення ротора (ДПР), виконує функції механічного колектора, а вентилі інвертора струму – функції ковзного щіткового контакту машини постійного струму.</w:t>
      </w:r>
    </w:p>
    <w:p w:rsidR="00967870" w:rsidRPr="001D3629" w:rsidRDefault="00967870" w:rsidP="001D3629">
      <w:pPr>
        <w:spacing w:after="0" w:line="360" w:lineRule="auto"/>
        <w:ind w:firstLine="567"/>
        <w:jc w:val="both"/>
        <w:rPr>
          <w:lang w:val="uk-UA"/>
        </w:rPr>
      </w:pPr>
      <w:r w:rsidRPr="001D3629">
        <w:rPr>
          <w:lang w:val="uk-UA"/>
        </w:rPr>
        <w:t>Принцип роботи ВД істотно відрізняється від частотно регульованої синхронної машини, що живиться від мережі. У порівнянні з СМ, що живиться від перетворювача частоти із зовнішнім управлінням, в якому частота інвертора струму (напруги) задається примусово, привід з ВД має наступні переваги:</w:t>
      </w:r>
    </w:p>
    <w:p w:rsidR="00967870" w:rsidRPr="001D3629" w:rsidRDefault="00967870" w:rsidP="001D3629">
      <w:pPr>
        <w:spacing w:after="0" w:line="360" w:lineRule="auto"/>
        <w:ind w:firstLine="567"/>
        <w:jc w:val="both"/>
        <w:rPr>
          <w:lang w:val="uk-UA"/>
        </w:rPr>
      </w:pPr>
      <w:r w:rsidRPr="001D3629">
        <w:rPr>
          <w:lang w:val="uk-UA"/>
        </w:rPr>
        <w:t>1. Має властивість автокомутації, завдяки чому у вентильному двигуні неможливий асинхронний режим;</w:t>
      </w:r>
    </w:p>
    <w:p w:rsidR="00967870" w:rsidRPr="001D3629" w:rsidRDefault="00967870" w:rsidP="001D3629">
      <w:pPr>
        <w:spacing w:after="0" w:line="360" w:lineRule="auto"/>
        <w:ind w:firstLine="567"/>
        <w:jc w:val="both"/>
        <w:rPr>
          <w:lang w:val="uk-UA"/>
        </w:rPr>
      </w:pPr>
      <w:r w:rsidRPr="001D3629">
        <w:rPr>
          <w:lang w:val="uk-UA"/>
        </w:rPr>
        <w:t>2. Перевантажувальна здатність ВД не залежить від перекидального моменту СМ, а визначається встановленою потужністю перетворювача. При перевантаженні ВД знижує швидкість, але не виходить із синхронізму;</w:t>
      </w:r>
    </w:p>
    <w:p w:rsidR="00777145" w:rsidRPr="00777145" w:rsidRDefault="00967870" w:rsidP="00777145">
      <w:pPr>
        <w:spacing w:after="0" w:line="360" w:lineRule="auto"/>
        <w:ind w:firstLine="567"/>
        <w:jc w:val="both"/>
      </w:pPr>
      <w:r w:rsidRPr="001D3629">
        <w:rPr>
          <w:lang w:val="uk-UA"/>
        </w:rPr>
        <w:t>3.</w:t>
      </w:r>
      <w:r w:rsidR="003C5033" w:rsidRPr="001D3629">
        <w:rPr>
          <w:lang w:val="uk-UA"/>
        </w:rPr>
        <w:t xml:space="preserve"> ВД має високий пусковий момент</w:t>
      </w:r>
      <w:r w:rsidR="00777145" w:rsidRPr="00777145">
        <w:rPr>
          <w:color w:val="000000"/>
          <w:sz w:val="24"/>
          <w:szCs w:val="24"/>
        </w:rPr>
        <w:t xml:space="preserve"> </w:t>
      </w:r>
      <w:r w:rsidR="00777145">
        <w:t>[34-35, 38</w:t>
      </w:r>
      <w:r w:rsidR="00777145" w:rsidRPr="00777145">
        <w:t xml:space="preserve">]. </w:t>
      </w:r>
    </w:p>
    <w:p w:rsidR="00967870" w:rsidRPr="001D3629" w:rsidRDefault="00967870" w:rsidP="001D3629">
      <w:pPr>
        <w:spacing w:after="0" w:line="360" w:lineRule="auto"/>
        <w:ind w:firstLine="567"/>
        <w:jc w:val="both"/>
        <w:rPr>
          <w:lang w:val="uk-UA"/>
        </w:rPr>
      </w:pPr>
    </w:p>
    <w:p w:rsidR="003C5033" w:rsidRPr="001D3629" w:rsidRDefault="003C5033" w:rsidP="001D3629">
      <w:pPr>
        <w:spacing w:after="0" w:line="360" w:lineRule="auto"/>
        <w:ind w:firstLine="567"/>
        <w:jc w:val="both"/>
        <w:rPr>
          <w:lang w:val="uk-UA"/>
        </w:rPr>
      </w:pPr>
    </w:p>
    <w:p w:rsidR="003C5033" w:rsidRPr="001D3629" w:rsidRDefault="003C5033" w:rsidP="001D3629">
      <w:pPr>
        <w:spacing w:after="0" w:line="360" w:lineRule="auto"/>
        <w:ind w:firstLine="567"/>
        <w:jc w:val="both"/>
        <w:rPr>
          <w:b/>
          <w:lang w:val="uk-UA"/>
        </w:rPr>
      </w:pPr>
      <w:r w:rsidRPr="001D3629">
        <w:rPr>
          <w:b/>
          <w:lang w:val="uk-UA"/>
        </w:rPr>
        <w:t>Висновки за розділом 1</w:t>
      </w:r>
    </w:p>
    <w:p w:rsidR="003C5033" w:rsidRPr="001D3629" w:rsidRDefault="003C5033" w:rsidP="001D3629">
      <w:pPr>
        <w:spacing w:after="0" w:line="360" w:lineRule="auto"/>
        <w:ind w:firstLine="567"/>
        <w:jc w:val="both"/>
        <w:rPr>
          <w:lang w:val="uk-UA"/>
        </w:rPr>
      </w:pPr>
      <w:r w:rsidRPr="001D3629">
        <w:rPr>
          <w:lang w:val="uk-UA"/>
        </w:rPr>
        <w:t>Дослідження показує, що вирішення питання створення високоефективних електроприводів на базі вентильних двигунів є актуальним завданням. Серед питань, які потребують додаткових досліджень, є:</w:t>
      </w:r>
    </w:p>
    <w:p w:rsidR="003C5033" w:rsidRPr="001D3629" w:rsidRDefault="003C5033" w:rsidP="001D3629">
      <w:pPr>
        <w:spacing w:after="0" w:line="360" w:lineRule="auto"/>
        <w:jc w:val="both"/>
        <w:rPr>
          <w:lang w:val="uk-UA"/>
        </w:rPr>
      </w:pPr>
      <w:r w:rsidRPr="001D3629">
        <w:rPr>
          <w:lang w:val="uk-UA"/>
        </w:rPr>
        <w:t>1. Електроприводи з низькою чутливістю до параметричних змін.</w:t>
      </w:r>
    </w:p>
    <w:p w:rsidR="00FF236C" w:rsidRPr="001D3629" w:rsidRDefault="003C5033" w:rsidP="001D3629">
      <w:pPr>
        <w:spacing w:after="0" w:line="360" w:lineRule="auto"/>
        <w:jc w:val="both"/>
        <w:rPr>
          <w:lang w:val="uk-UA"/>
        </w:rPr>
      </w:pPr>
      <w:r w:rsidRPr="001D3629">
        <w:rPr>
          <w:lang w:val="uk-UA"/>
        </w:rPr>
        <w:t>2. Синтез схем керування вентильного двигуна за кутом установки ДПР.</w:t>
      </w:r>
    </w:p>
    <w:p w:rsidR="009D4594" w:rsidRPr="001D3629" w:rsidRDefault="009D4594" w:rsidP="001D3629">
      <w:pPr>
        <w:spacing w:after="0" w:line="360" w:lineRule="auto"/>
        <w:jc w:val="both"/>
        <w:rPr>
          <w:lang w:val="uk-UA"/>
        </w:rPr>
      </w:pPr>
    </w:p>
    <w:p w:rsidR="009D4594" w:rsidRPr="001D3629" w:rsidRDefault="009D4594" w:rsidP="001D3629">
      <w:pPr>
        <w:spacing w:after="0" w:line="360" w:lineRule="auto"/>
        <w:jc w:val="both"/>
        <w:rPr>
          <w:lang w:val="uk-UA"/>
        </w:rPr>
      </w:pPr>
    </w:p>
    <w:p w:rsidR="00E97339" w:rsidRPr="00882EFF" w:rsidRDefault="009D4594" w:rsidP="002B4844">
      <w:pPr>
        <w:spacing w:after="0" w:line="360" w:lineRule="auto"/>
        <w:jc w:val="center"/>
        <w:rPr>
          <w:b/>
        </w:rPr>
      </w:pPr>
      <w:r w:rsidRPr="001D3629">
        <w:rPr>
          <w:b/>
          <w:lang w:val="uk-UA"/>
        </w:rPr>
        <w:t>2. РОЗРОБКА І С</w:t>
      </w:r>
      <w:r w:rsidR="00E97339">
        <w:rPr>
          <w:b/>
          <w:lang w:val="uk-UA"/>
        </w:rPr>
        <w:t>ИНТЕЗ ВУЗЛІВ ПЕРСПЕКТИВНИХ ЕПВД</w:t>
      </w:r>
    </w:p>
    <w:p w:rsidR="002B4844" w:rsidRPr="00882EFF" w:rsidRDefault="002B4844" w:rsidP="002B4844">
      <w:pPr>
        <w:spacing w:after="0" w:line="360" w:lineRule="auto"/>
        <w:jc w:val="center"/>
        <w:rPr>
          <w:b/>
        </w:rPr>
      </w:pPr>
    </w:p>
    <w:p w:rsidR="009D4594" w:rsidRPr="001D3629" w:rsidRDefault="009D4594" w:rsidP="002B4844">
      <w:pPr>
        <w:spacing w:after="0" w:line="360" w:lineRule="auto"/>
        <w:ind w:firstLine="567"/>
        <w:jc w:val="both"/>
        <w:rPr>
          <w:b/>
        </w:rPr>
      </w:pPr>
      <w:r w:rsidRPr="001D3629">
        <w:rPr>
          <w:b/>
          <w:lang w:val="uk-UA"/>
        </w:rPr>
        <w:t>2.1 Синтез структури та моделі ЕПВД із векторним управлінням.</w:t>
      </w:r>
    </w:p>
    <w:p w:rsidR="00091053" w:rsidRPr="001D3629" w:rsidRDefault="00431946" w:rsidP="001D3629">
      <w:pPr>
        <w:spacing w:after="0" w:line="360" w:lineRule="auto"/>
        <w:ind w:firstLine="567"/>
        <w:jc w:val="both"/>
        <w:rPr>
          <w:lang w:val="uk-UA"/>
        </w:rPr>
      </w:pPr>
      <w:r w:rsidRPr="001D3629">
        <w:rPr>
          <w:lang w:val="uk-UA"/>
        </w:rPr>
        <w:t xml:space="preserve">Поле збудження, яке створюється постійними магнітами, не регулюється – це основний недолік ВД. Перетворювач для такого двигуна потрібно проектувати з максимально завищеною встановленою потужністю одночасно і на великий струм, і на високу напругу. За допомогою ослаблення поля машини, прикладаючи струм статора, що розмагнічує, спрямований по осі d, можна вирішити цю проблему. Якщо раптово відключити силовий перетворювач під час роботи в зоні ослаблення поля, то ЕРС двигуна може вивести з ладу його автономний інвертор </w:t>
      </w:r>
      <w:r w:rsidR="00B964A0" w:rsidRPr="001D3629">
        <w:rPr>
          <w:lang w:val="uk-UA"/>
        </w:rPr>
        <w:t xml:space="preserve">напруги. Існують методи, які зменшують нестачу даного регулювання потоку збудження. Одним з методів є використання реактивного моменту синхронної явнополюсної машини з постійними магнітами. Магнітне поле, створюване магнітами, вибирається порівняно слабким, у результаті машина може розігнатися до великої частоти обертання без ослаблення поля. А трохи активного моменту компенсується наявністю реактивного, який може становити до 60% від сумарного. </w:t>
      </w:r>
    </w:p>
    <w:p w:rsidR="00091053" w:rsidRPr="001D3629" w:rsidRDefault="00B964A0" w:rsidP="001D3629">
      <w:pPr>
        <w:spacing w:after="0" w:line="360" w:lineRule="auto"/>
        <w:ind w:firstLine="567"/>
        <w:jc w:val="both"/>
        <w:rPr>
          <w:lang w:val="uk-UA"/>
        </w:rPr>
      </w:pPr>
      <w:r w:rsidRPr="001D3629">
        <w:rPr>
          <w:lang w:val="uk-UA"/>
        </w:rPr>
        <w:t>Для якісної роботи</w:t>
      </w:r>
      <w:r w:rsidR="00091053" w:rsidRPr="001D3629">
        <w:rPr>
          <w:lang w:val="uk-UA"/>
        </w:rPr>
        <w:t xml:space="preserve"> вентильного двигуна як тяговий привод потрібно використовувати датчик положення ротора і векто</w:t>
      </w:r>
      <w:r w:rsidR="00F3600A" w:rsidRPr="001D3629">
        <w:rPr>
          <w:lang w:val="uk-UA"/>
        </w:rPr>
        <w:t>рне управління</w:t>
      </w:r>
      <w:r w:rsidR="00C65449" w:rsidRPr="00C65449">
        <w:rPr>
          <w:color w:val="000000"/>
        </w:rPr>
        <w:t xml:space="preserve"> </w:t>
      </w:r>
      <w:r w:rsidR="00C65449" w:rsidRPr="00C65449">
        <w:t>[23]</w:t>
      </w:r>
      <w:r w:rsidR="00091053" w:rsidRPr="001D3629">
        <w:rPr>
          <w:lang w:val="uk-UA"/>
        </w:rPr>
        <w:t>. Важливо визначити, якою координатою має управлятись привід. Відомі чотири основні методи управління ВД, кожен з представлених має свої переваги і недоліки: 1) Управління частотою обертання приводу; 2) Управління рівнем струму; 3) Управління потужністю; 4) Управління моментом. Кожен із цих способів має свої плюси та мінуси.</w:t>
      </w:r>
    </w:p>
    <w:p w:rsidR="00091053" w:rsidRPr="001D3629" w:rsidRDefault="00091053" w:rsidP="001D3629">
      <w:pPr>
        <w:spacing w:after="0" w:line="360" w:lineRule="auto"/>
        <w:ind w:firstLine="567"/>
        <w:jc w:val="both"/>
        <w:rPr>
          <w:lang w:val="uk-UA"/>
        </w:rPr>
      </w:pPr>
      <w:r w:rsidRPr="001D3629">
        <w:rPr>
          <w:lang w:val="uk-UA"/>
        </w:rPr>
        <w:t>Управління частотою обертання приводу:</w:t>
      </w:r>
    </w:p>
    <w:p w:rsidR="00091053" w:rsidRPr="001D3629" w:rsidRDefault="00091053" w:rsidP="001D3629">
      <w:pPr>
        <w:spacing w:after="0" w:line="360" w:lineRule="auto"/>
        <w:ind w:firstLine="567"/>
        <w:jc w:val="both"/>
        <w:rPr>
          <w:lang w:val="uk-UA"/>
        </w:rPr>
      </w:pPr>
      <w:r w:rsidRPr="001D3629">
        <w:rPr>
          <w:lang w:val="uk-UA"/>
        </w:rPr>
        <w:t>Переваги:</w:t>
      </w:r>
    </w:p>
    <w:p w:rsidR="00091053" w:rsidRPr="001D3629" w:rsidRDefault="00091053" w:rsidP="001D3629">
      <w:pPr>
        <w:spacing w:after="0" w:line="360" w:lineRule="auto"/>
        <w:ind w:firstLine="567"/>
        <w:jc w:val="both"/>
        <w:rPr>
          <w:lang w:val="uk-UA"/>
        </w:rPr>
      </w:pPr>
      <w:r w:rsidRPr="001D3629">
        <w:rPr>
          <w:lang w:val="uk-UA"/>
        </w:rPr>
        <w:t>1. Для скалярної системи управління єдиний можливий спосіб керування.</w:t>
      </w:r>
    </w:p>
    <w:p w:rsidR="00091053" w:rsidRPr="001D3629" w:rsidRDefault="00091053" w:rsidP="001D3629">
      <w:pPr>
        <w:spacing w:after="0" w:line="360" w:lineRule="auto"/>
        <w:ind w:firstLine="567"/>
        <w:jc w:val="both"/>
        <w:rPr>
          <w:lang w:val="uk-UA"/>
        </w:rPr>
      </w:pPr>
      <w:r w:rsidRPr="001D3629">
        <w:rPr>
          <w:lang w:val="uk-UA"/>
        </w:rPr>
        <w:lastRenderedPageBreak/>
        <w:t>2. Серійні перетворювачі частоти мають штатний регулятор частоти обертання, деякі з них дозволяють задавати тільки частоту обертання. При використанні серійних перетворювачів управління частої обертання може бути єдиним можливим варіантом.</w:t>
      </w:r>
    </w:p>
    <w:p w:rsidR="00091053" w:rsidRPr="001D3629" w:rsidRDefault="00091053" w:rsidP="001D3629">
      <w:pPr>
        <w:spacing w:after="0" w:line="360" w:lineRule="auto"/>
        <w:ind w:firstLine="567"/>
        <w:jc w:val="both"/>
        <w:rPr>
          <w:lang w:val="uk-UA"/>
        </w:rPr>
      </w:pPr>
      <w:r w:rsidRPr="001D3629">
        <w:rPr>
          <w:lang w:val="uk-UA"/>
        </w:rPr>
        <w:t>Недоліки:</w:t>
      </w:r>
    </w:p>
    <w:p w:rsidR="00091053" w:rsidRPr="001D3629" w:rsidRDefault="00091053" w:rsidP="001D3629">
      <w:pPr>
        <w:spacing w:after="0" w:line="360" w:lineRule="auto"/>
        <w:ind w:firstLine="567"/>
        <w:jc w:val="both"/>
        <w:rPr>
          <w:lang w:val="uk-UA"/>
        </w:rPr>
      </w:pPr>
      <w:r w:rsidRPr="001D3629">
        <w:rPr>
          <w:lang w:val="uk-UA"/>
        </w:rPr>
        <w:t>1. Управління частотою обертання менш зручне та звичне для водія автономного транспортного засобу.</w:t>
      </w:r>
    </w:p>
    <w:p w:rsidR="008E4494" w:rsidRPr="001D3629" w:rsidRDefault="00091053" w:rsidP="001D3629">
      <w:pPr>
        <w:spacing w:after="0" w:line="360" w:lineRule="auto"/>
        <w:ind w:firstLine="567"/>
        <w:jc w:val="both"/>
      </w:pPr>
      <w:r w:rsidRPr="001D3629">
        <w:rPr>
          <w:lang w:val="uk-UA"/>
        </w:rPr>
        <w:t xml:space="preserve">2. Можливі автоколивання в деяких режимах руху, на початку </w:t>
      </w:r>
    </w:p>
    <w:p w:rsidR="00D27B69" w:rsidRPr="001D3629" w:rsidRDefault="008E4494" w:rsidP="001D3629">
      <w:pPr>
        <w:spacing w:after="0" w:line="360" w:lineRule="auto"/>
        <w:jc w:val="both"/>
        <w:rPr>
          <w:lang w:val="uk-UA"/>
        </w:rPr>
      </w:pPr>
      <w:r w:rsidRPr="001D3629">
        <w:t>руху та зупинці.</w:t>
      </w:r>
    </w:p>
    <w:p w:rsidR="00D27B69" w:rsidRPr="001D3629" w:rsidRDefault="008E4494" w:rsidP="001D3629">
      <w:pPr>
        <w:spacing w:after="0" w:line="360" w:lineRule="auto"/>
        <w:ind w:firstLine="567"/>
        <w:jc w:val="both"/>
      </w:pPr>
      <w:r w:rsidRPr="001D3629">
        <w:t xml:space="preserve"> </w:t>
      </w:r>
      <w:r w:rsidR="00D27B69" w:rsidRPr="001D3629">
        <w:t xml:space="preserve">Управління </w:t>
      </w:r>
      <w:proofErr w:type="gramStart"/>
      <w:r w:rsidR="00D27B69" w:rsidRPr="001D3629">
        <w:t>р</w:t>
      </w:r>
      <w:proofErr w:type="gramEnd"/>
      <w:r w:rsidR="00D27B69" w:rsidRPr="001D3629">
        <w:t>івнем струму осі Iq:</w:t>
      </w:r>
    </w:p>
    <w:p w:rsidR="00D27B69" w:rsidRPr="001D3629" w:rsidRDefault="00D27B69" w:rsidP="001D3629">
      <w:pPr>
        <w:spacing w:after="0" w:line="360" w:lineRule="auto"/>
        <w:ind w:firstLine="567"/>
        <w:jc w:val="both"/>
      </w:pPr>
      <w:r w:rsidRPr="001D3629">
        <w:t>Переваги:</w:t>
      </w:r>
    </w:p>
    <w:p w:rsidR="00D27B69" w:rsidRPr="001D3629" w:rsidRDefault="00D27B69" w:rsidP="001D3629">
      <w:pPr>
        <w:spacing w:after="0" w:line="360" w:lineRule="auto"/>
        <w:ind w:firstLine="567"/>
        <w:jc w:val="both"/>
      </w:pPr>
      <w:r w:rsidRPr="001D3629">
        <w:t xml:space="preserve">1. Простий та природний спосіб. Широко використовується для постійного струму, </w:t>
      </w:r>
      <w:proofErr w:type="gramStart"/>
      <w:r w:rsidRPr="001D3629">
        <w:t>вентильного</w:t>
      </w:r>
      <w:proofErr w:type="gramEnd"/>
      <w:r w:rsidRPr="001D3629">
        <w:t xml:space="preserve"> приводу.</w:t>
      </w:r>
    </w:p>
    <w:p w:rsidR="00D27B69" w:rsidRPr="001D3629" w:rsidRDefault="00D27B69" w:rsidP="001D3629">
      <w:pPr>
        <w:spacing w:after="0" w:line="360" w:lineRule="auto"/>
        <w:ind w:firstLine="567"/>
        <w:jc w:val="both"/>
      </w:pPr>
      <w:r w:rsidRPr="001D3629">
        <w:t xml:space="preserve">2. Можна реалізувати функції електричного диференціалу. При повороті автономного об'єкта двигуни обертаються із </w:t>
      </w:r>
      <w:proofErr w:type="gramStart"/>
      <w:r w:rsidRPr="001D3629">
        <w:t>р</w:t>
      </w:r>
      <w:proofErr w:type="gramEnd"/>
      <w:r w:rsidRPr="001D3629">
        <w:t>ізною частотою.</w:t>
      </w:r>
    </w:p>
    <w:p w:rsidR="00D27B69" w:rsidRPr="001D3629" w:rsidRDefault="00D27B69" w:rsidP="001D3629">
      <w:pPr>
        <w:spacing w:after="0" w:line="360" w:lineRule="auto"/>
        <w:ind w:firstLine="567"/>
        <w:jc w:val="both"/>
      </w:pPr>
      <w:r w:rsidRPr="001D3629">
        <w:t>Недоліки:</w:t>
      </w:r>
    </w:p>
    <w:p w:rsidR="00D27B69" w:rsidRPr="001D3629" w:rsidRDefault="00D27B69" w:rsidP="001D3629">
      <w:pPr>
        <w:spacing w:after="0" w:line="360" w:lineRule="auto"/>
        <w:ind w:firstLine="567"/>
        <w:jc w:val="both"/>
      </w:pPr>
      <w:r w:rsidRPr="001D3629">
        <w:t xml:space="preserve">1. У системі управління не можна точно встановити </w:t>
      </w:r>
      <w:proofErr w:type="gramStart"/>
      <w:r w:rsidRPr="001D3629">
        <w:t>р</w:t>
      </w:r>
      <w:proofErr w:type="gramEnd"/>
      <w:r w:rsidRPr="001D3629">
        <w:t>івень струму через те, що між струмом і моментом існує нелінійна залежність.</w:t>
      </w:r>
    </w:p>
    <w:p w:rsidR="00D27B69" w:rsidRPr="001D3629" w:rsidRDefault="00D27B69" w:rsidP="001D3629">
      <w:pPr>
        <w:spacing w:after="0" w:line="360" w:lineRule="auto"/>
        <w:ind w:firstLine="567"/>
        <w:jc w:val="both"/>
      </w:pPr>
      <w:r w:rsidRPr="001D3629">
        <w:t>Управління потужністю</w:t>
      </w:r>
    </w:p>
    <w:p w:rsidR="00D27B69" w:rsidRPr="001D3629" w:rsidRDefault="00D27B69" w:rsidP="001D3629">
      <w:pPr>
        <w:spacing w:after="0" w:line="360" w:lineRule="auto"/>
        <w:ind w:firstLine="567"/>
        <w:jc w:val="both"/>
      </w:pPr>
      <w:r w:rsidRPr="001D3629">
        <w:t>Переваги:</w:t>
      </w:r>
    </w:p>
    <w:p w:rsidR="008E4494" w:rsidRPr="001D3629" w:rsidRDefault="00D27B69" w:rsidP="001D3629">
      <w:pPr>
        <w:spacing w:after="0" w:line="360" w:lineRule="auto"/>
        <w:ind w:firstLine="567"/>
        <w:jc w:val="both"/>
        <w:rPr>
          <w:lang w:val="uk-UA"/>
        </w:rPr>
      </w:pPr>
      <w:r w:rsidRPr="001D3629">
        <w:t xml:space="preserve">1. При керуванні потужністю </w:t>
      </w:r>
      <w:proofErr w:type="gramStart"/>
      <w:r w:rsidRPr="001D3629">
        <w:t>кожного</w:t>
      </w:r>
      <w:proofErr w:type="gramEnd"/>
      <w:r w:rsidRPr="001D3629">
        <w:t xml:space="preserve"> двигуна положення педалі газу можна відразу передавати на всі двигуни як завдання швидкості руху. Таке керування схоже на класичне керування машиною із двигуном внутрішнього згоряння.</w:t>
      </w:r>
    </w:p>
    <w:p w:rsidR="00D12B03" w:rsidRPr="001D3629" w:rsidRDefault="00D12B03" w:rsidP="001D3629">
      <w:pPr>
        <w:spacing w:after="0" w:line="360" w:lineRule="auto"/>
        <w:ind w:firstLine="567"/>
        <w:jc w:val="both"/>
        <w:rPr>
          <w:lang w:val="uk-UA"/>
        </w:rPr>
      </w:pPr>
      <w:r w:rsidRPr="001D3629">
        <w:rPr>
          <w:lang w:val="uk-UA"/>
        </w:rPr>
        <w:t>Недоліки:</w:t>
      </w:r>
    </w:p>
    <w:p w:rsidR="00D12B03" w:rsidRPr="001D3629" w:rsidRDefault="00D12B03" w:rsidP="001D3629">
      <w:pPr>
        <w:spacing w:after="0" w:line="360" w:lineRule="auto"/>
        <w:ind w:firstLine="567"/>
        <w:jc w:val="both"/>
        <w:rPr>
          <w:lang w:val="uk-UA"/>
        </w:rPr>
      </w:pPr>
      <w:r w:rsidRPr="001D3629">
        <w:rPr>
          <w:lang w:val="uk-UA"/>
        </w:rPr>
        <w:t>1. За однакового завдання потужності на всі двигуни функція автоматичного диференціала працює, але не зовсім якісно.</w:t>
      </w:r>
    </w:p>
    <w:p w:rsidR="00D12B03" w:rsidRPr="001D3629" w:rsidRDefault="00D12B03" w:rsidP="001D3629">
      <w:pPr>
        <w:spacing w:after="0" w:line="360" w:lineRule="auto"/>
        <w:ind w:firstLine="567"/>
        <w:jc w:val="both"/>
        <w:rPr>
          <w:lang w:val="uk-UA"/>
        </w:rPr>
      </w:pPr>
      <w:r w:rsidRPr="001D3629">
        <w:rPr>
          <w:lang w:val="uk-UA"/>
        </w:rPr>
        <w:t>Управління моментом</w:t>
      </w:r>
    </w:p>
    <w:p w:rsidR="00D12B03" w:rsidRPr="001D3629" w:rsidRDefault="00D12B03" w:rsidP="001D3629">
      <w:pPr>
        <w:spacing w:after="0" w:line="360" w:lineRule="auto"/>
        <w:ind w:firstLine="567"/>
        <w:jc w:val="both"/>
        <w:rPr>
          <w:lang w:val="uk-UA"/>
        </w:rPr>
      </w:pPr>
      <w:r w:rsidRPr="001D3629">
        <w:rPr>
          <w:lang w:val="uk-UA"/>
        </w:rPr>
        <w:t>Переваги:</w:t>
      </w:r>
    </w:p>
    <w:p w:rsidR="00D12B03" w:rsidRPr="001D3629" w:rsidRDefault="00D12B03" w:rsidP="001D3629">
      <w:pPr>
        <w:spacing w:after="0" w:line="360" w:lineRule="auto"/>
        <w:ind w:firstLine="567"/>
        <w:jc w:val="both"/>
        <w:rPr>
          <w:lang w:val="uk-UA"/>
        </w:rPr>
      </w:pPr>
      <w:r w:rsidRPr="001D3629">
        <w:rPr>
          <w:lang w:val="uk-UA"/>
        </w:rPr>
        <w:lastRenderedPageBreak/>
        <w:t>1. Автоматично реалізується функція електричного диференціала при індивідуальному приводі кожного колеса.</w:t>
      </w:r>
    </w:p>
    <w:p w:rsidR="00D12B03" w:rsidRPr="001D3629" w:rsidRDefault="00D12B03" w:rsidP="001D3629">
      <w:pPr>
        <w:spacing w:after="0" w:line="360" w:lineRule="auto"/>
        <w:ind w:firstLine="567"/>
        <w:jc w:val="both"/>
        <w:rPr>
          <w:lang w:val="uk-UA"/>
        </w:rPr>
      </w:pPr>
      <w:r w:rsidRPr="001D3629">
        <w:rPr>
          <w:lang w:val="uk-UA"/>
        </w:rPr>
        <w:t>Недоліки:</w:t>
      </w:r>
    </w:p>
    <w:p w:rsidR="00D12B03" w:rsidRPr="001D3629" w:rsidRDefault="00D12B03" w:rsidP="001D3629">
      <w:pPr>
        <w:spacing w:after="0" w:line="360" w:lineRule="auto"/>
        <w:ind w:firstLine="567"/>
        <w:jc w:val="both"/>
        <w:rPr>
          <w:lang w:val="uk-UA"/>
        </w:rPr>
      </w:pPr>
      <w:r w:rsidRPr="001D3629">
        <w:rPr>
          <w:lang w:val="uk-UA"/>
        </w:rPr>
        <w:t>1. Великий діапазон зміни тягового моменту в залежності від швидкості</w:t>
      </w:r>
      <w:r w:rsidR="0080275C" w:rsidRPr="001D3629">
        <w:rPr>
          <w:lang w:val="uk-UA"/>
        </w:rPr>
        <w:t>,</w:t>
      </w:r>
      <w:r w:rsidRPr="001D3629">
        <w:rPr>
          <w:lang w:val="uk-UA"/>
        </w:rPr>
        <w:t xml:space="preserve"> потрібно уважно поставитися до вибору типу цифрових даних для завдання моменту.</w:t>
      </w:r>
    </w:p>
    <w:p w:rsidR="00D12B03" w:rsidRPr="001D3629" w:rsidRDefault="00D12B03" w:rsidP="001D3629">
      <w:pPr>
        <w:spacing w:after="0" w:line="360" w:lineRule="auto"/>
        <w:ind w:firstLine="567"/>
        <w:jc w:val="both"/>
        <w:rPr>
          <w:lang w:val="uk-UA"/>
        </w:rPr>
      </w:pPr>
      <w:r w:rsidRPr="001D3629">
        <w:rPr>
          <w:lang w:val="uk-UA"/>
        </w:rPr>
        <w:t>Розглядаючи всі наведені варіанти, для новостворюваної системи керування перспективним і простим є варіант керування кутом установки.</w:t>
      </w:r>
    </w:p>
    <w:p w:rsidR="00D12B03" w:rsidRPr="001D3629" w:rsidRDefault="00D12B03" w:rsidP="001D3629">
      <w:pPr>
        <w:spacing w:after="0" w:line="360" w:lineRule="auto"/>
        <w:ind w:firstLine="567"/>
        <w:jc w:val="both"/>
        <w:rPr>
          <w:lang w:val="uk-UA"/>
        </w:rPr>
      </w:pPr>
      <w:r w:rsidRPr="001D3629">
        <w:rPr>
          <w:lang w:val="uk-UA"/>
        </w:rPr>
        <w:t xml:space="preserve">У формулу моменту не входить струм у проекції на вісь d і не впливає на момент, тому цей струм можна задати рівним нулю. Створення негативного струму осі d призводить до поліпшення характеристик приводу. Недостатня напруга інвертора не </w:t>
      </w:r>
      <w:r w:rsidR="0080275C" w:rsidRPr="001D3629">
        <w:rPr>
          <w:lang w:val="uk-UA"/>
        </w:rPr>
        <w:t>зможе створити необхідний струм</w:t>
      </w:r>
      <w:r w:rsidRPr="001D3629">
        <w:rPr>
          <w:lang w:val="uk-UA"/>
        </w:rPr>
        <w:t xml:space="preserve"> статора, тоді фактичний струм статора вия</w:t>
      </w:r>
      <w:r w:rsidR="0080275C" w:rsidRPr="001D3629">
        <w:rPr>
          <w:lang w:val="uk-UA"/>
        </w:rPr>
        <w:t>виться істотно менше заданого і</w:t>
      </w:r>
      <w:r w:rsidRPr="001D3629">
        <w:rPr>
          <w:lang w:val="uk-UA"/>
        </w:rPr>
        <w:t xml:space="preserve"> призведе до неможливості реалізувати заданий момент. Складові, на які витрачається напруга інвертора з лінеаризованої моделі ВД в координатах d, q:</w:t>
      </w:r>
    </w:p>
    <w:p w:rsidR="004B60C6" w:rsidRPr="001D3629" w:rsidRDefault="00272270" w:rsidP="001D3629">
      <w:pPr>
        <w:spacing w:after="0" w:line="360" w:lineRule="auto"/>
        <w:ind w:firstLine="567"/>
        <w:jc w:val="both"/>
        <w:rPr>
          <w:lang w:val="en-US"/>
        </w:rPr>
      </w:pPr>
      <w:r w:rsidRPr="001D3629">
        <w:rPr>
          <w:noProof/>
          <w:lang w:eastAsia="ru-RU"/>
        </w:rPr>
        <w:drawing>
          <wp:inline distT="0" distB="0" distL="0" distR="0" wp14:anchorId="79A5DBAC" wp14:editId="6AE956E2">
            <wp:extent cx="2047875" cy="11811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a:lum contrast="2000"/>
                      <a:extLst>
                        <a:ext uri="{28A0092B-C50C-407E-A947-70E740481C1C}">
                          <a14:useLocalDpi xmlns:a14="http://schemas.microsoft.com/office/drawing/2010/main" val="0"/>
                        </a:ext>
                      </a:extLst>
                    </a:blip>
                    <a:srcRect/>
                    <a:stretch>
                      <a:fillRect/>
                    </a:stretch>
                  </pic:blipFill>
                  <pic:spPr bwMode="auto">
                    <a:xfrm>
                      <a:off x="0" y="0"/>
                      <a:ext cx="2047875" cy="1181100"/>
                    </a:xfrm>
                    <a:prstGeom prst="rect">
                      <a:avLst/>
                    </a:prstGeom>
                    <a:noFill/>
                    <a:ln>
                      <a:noFill/>
                    </a:ln>
                  </pic:spPr>
                </pic:pic>
              </a:graphicData>
            </a:graphic>
          </wp:inline>
        </w:drawing>
      </w:r>
    </w:p>
    <w:p w:rsidR="009D4594" w:rsidRPr="001D3629" w:rsidRDefault="00DF797A" w:rsidP="001D3629">
      <w:pPr>
        <w:spacing w:after="0" w:line="360" w:lineRule="auto"/>
        <w:ind w:firstLine="567"/>
        <w:jc w:val="both"/>
      </w:pPr>
      <w:r w:rsidRPr="001D3629">
        <w:rPr>
          <w:lang w:val="uk-UA"/>
        </w:rPr>
        <w:t xml:space="preserve"> </w:t>
      </w:r>
      <w:r w:rsidR="00272270" w:rsidRPr="001D3629">
        <w:rPr>
          <w:lang w:val="uk-UA"/>
        </w:rPr>
        <w:t xml:space="preserve">де потоки машин </w:t>
      </w:r>
      <w:r w:rsidR="00F705B9" w:rsidRPr="001D3629">
        <w:rPr>
          <w:position w:val="-34"/>
        </w:rPr>
        <w:object w:dxaOrig="1680" w:dyaOrig="820">
          <v:shape id="_x0000_i1042" type="#_x0000_t75" style="width:84.6pt;height:40.8pt" o:ole="">
            <v:imagedata r:id="rId51" o:title=""/>
          </v:shape>
          <o:OLEObject Type="Embed" ProgID="Equation.DSMT4" ShapeID="_x0000_i1042" DrawAspect="Content" ObjectID="_1763280339" r:id="rId52"/>
        </w:object>
      </w:r>
      <w:r w:rsidR="00F705B9" w:rsidRPr="001D3629">
        <w:t>,</w:t>
      </w:r>
    </w:p>
    <w:p w:rsidR="00D417A5" w:rsidRPr="001D3629" w:rsidRDefault="007379B9" w:rsidP="001D3629">
      <w:pPr>
        <w:spacing w:after="0" w:line="360" w:lineRule="auto"/>
        <w:ind w:firstLine="567"/>
        <w:jc w:val="both"/>
      </w:pPr>
      <w:r w:rsidRPr="001D3629">
        <w:rPr>
          <w:position w:val="-12"/>
        </w:rPr>
        <w:object w:dxaOrig="380" w:dyaOrig="380">
          <v:shape id="_x0000_i1043" type="#_x0000_t75" style="width:19.2pt;height:18.6pt" o:ole="">
            <v:imagedata r:id="rId53" o:title=""/>
          </v:shape>
          <o:OLEObject Type="Embed" ProgID="Equation.DSMT4" ShapeID="_x0000_i1043" DrawAspect="Content" ObjectID="_1763280340" r:id="rId54"/>
        </w:object>
      </w:r>
      <w:r w:rsidRPr="001D3629">
        <w:t xml:space="preserve">, </w:t>
      </w:r>
      <w:r w:rsidRPr="001D3629">
        <w:rPr>
          <w:position w:val="-16"/>
        </w:rPr>
        <w:object w:dxaOrig="360" w:dyaOrig="420">
          <v:shape id="_x0000_i1044" type="#_x0000_t75" style="width:18pt;height:21pt" o:ole="">
            <v:imagedata r:id="rId55" o:title=""/>
          </v:shape>
          <o:OLEObject Type="Embed" ProgID="Equation.DSMT4" ShapeID="_x0000_i1044" DrawAspect="Content" ObjectID="_1763280341" r:id="rId56"/>
        </w:object>
      </w:r>
      <w:r w:rsidR="00D417A5" w:rsidRPr="001D3629">
        <w:t xml:space="preserve">, проекції </w:t>
      </w:r>
      <w:r w:rsidRPr="001D3629">
        <w:t xml:space="preserve">вектора напруги на осі d і q, </w:t>
      </w:r>
      <w:r w:rsidRPr="001D3629">
        <w:rPr>
          <w:position w:val="-12"/>
        </w:rPr>
        <w:object w:dxaOrig="320" w:dyaOrig="380">
          <v:shape id="_x0000_i1045" type="#_x0000_t75" style="width:16.2pt;height:18.6pt" o:ole="">
            <v:imagedata r:id="rId57" o:title=""/>
          </v:shape>
          <o:OLEObject Type="Embed" ProgID="Equation.DSMT4" ShapeID="_x0000_i1045" DrawAspect="Content" ObjectID="_1763280342" r:id="rId58"/>
        </w:object>
      </w:r>
      <w:r w:rsidR="00D417A5" w:rsidRPr="001D3629">
        <w:t xml:space="preserve"> - опору статора обмотки, ω - електрична частота обертання, ψ - п</w:t>
      </w:r>
      <w:r w:rsidRPr="001D3629">
        <w:t xml:space="preserve">отокосцепления по </w:t>
      </w:r>
      <w:proofErr w:type="gramStart"/>
      <w:r w:rsidRPr="001D3629">
        <w:t>осях</w:t>
      </w:r>
      <w:proofErr w:type="gramEnd"/>
      <w:r w:rsidRPr="001D3629">
        <w:t xml:space="preserve"> d і q, </w:t>
      </w:r>
      <w:r w:rsidRPr="001D3629">
        <w:rPr>
          <w:position w:val="-12"/>
        </w:rPr>
        <w:object w:dxaOrig="320" w:dyaOrig="380">
          <v:shape id="_x0000_i1046" type="#_x0000_t75" style="width:16.2pt;height:18.6pt" o:ole="">
            <v:imagedata r:id="rId59" o:title=""/>
          </v:shape>
          <o:OLEObject Type="Embed" ProgID="Equation.DSMT4" ShapeID="_x0000_i1046" DrawAspect="Content" ObjectID="_1763280343" r:id="rId60"/>
        </w:object>
      </w:r>
      <w:r w:rsidR="00D417A5" w:rsidRPr="001D3629">
        <w:t xml:space="preserve"> - індуктивність обмотки статора.</w:t>
      </w:r>
    </w:p>
    <w:p w:rsidR="00D417A5" w:rsidRPr="001D3629" w:rsidRDefault="00D417A5" w:rsidP="001D3629">
      <w:pPr>
        <w:spacing w:after="0" w:line="360" w:lineRule="auto"/>
        <w:ind w:firstLine="567"/>
        <w:jc w:val="both"/>
      </w:pPr>
      <w:r w:rsidRPr="001D3629">
        <w:t>Розглядаємо кожну складову напруги осі d та q. Для електродвигуна, розрахованого на низьку напругу, опі</w:t>
      </w:r>
      <w:proofErr w:type="gramStart"/>
      <w:r w:rsidRPr="001D3629">
        <w:t>р</w:t>
      </w:r>
      <w:proofErr w:type="gramEnd"/>
      <w:r w:rsidRPr="001D3629">
        <w:t xml:space="preserve"> обмоток статора </w:t>
      </w:r>
      <w:r w:rsidRPr="001D3629">
        <w:rPr>
          <w:lang w:val="uk-UA"/>
        </w:rPr>
        <w:t>дуже невелик</w:t>
      </w:r>
      <w:r w:rsidR="00223499" w:rsidRPr="001D3629">
        <w:t xml:space="preserve">, тому складовими </w:t>
      </w:r>
      <w:r w:rsidR="00223499" w:rsidRPr="001D3629">
        <w:rPr>
          <w:position w:val="-12"/>
        </w:rPr>
        <w:object w:dxaOrig="480" w:dyaOrig="380">
          <v:shape id="_x0000_i1047" type="#_x0000_t75" style="width:24pt;height:18.6pt" o:ole="">
            <v:imagedata r:id="rId61" o:title=""/>
          </v:shape>
          <o:OLEObject Type="Embed" ProgID="Equation.DSMT4" ShapeID="_x0000_i1047" DrawAspect="Content" ObjectID="_1763280344" r:id="rId62"/>
        </w:object>
      </w:r>
      <w:r w:rsidR="00223499" w:rsidRPr="001D3629">
        <w:t xml:space="preserve"> і </w:t>
      </w:r>
      <w:r w:rsidR="00223499" w:rsidRPr="001D3629">
        <w:rPr>
          <w:position w:val="-16"/>
        </w:rPr>
        <w:object w:dxaOrig="460" w:dyaOrig="420">
          <v:shape id="_x0000_i1048" type="#_x0000_t75" style="width:23.4pt;height:21pt" o:ole="">
            <v:imagedata r:id="rId63" o:title=""/>
          </v:shape>
          <o:OLEObject Type="Embed" ProgID="Equation.DSMT4" ShapeID="_x0000_i1048" DrawAspect="Content" ObjectID="_1763280345" r:id="rId64"/>
        </w:object>
      </w:r>
      <w:r w:rsidRPr="001D3629">
        <w:t xml:space="preserve"> можна знехтувати. У </w:t>
      </w:r>
      <w:proofErr w:type="gramStart"/>
      <w:r w:rsidRPr="001D3629">
        <w:t>статичному</w:t>
      </w:r>
      <w:proofErr w:type="gramEnd"/>
      <w:r w:rsidRPr="001D3629">
        <w:t xml:space="preserve"> режимі напруги на виходах регуляторів можна прийняти такими:</w:t>
      </w:r>
    </w:p>
    <w:p w:rsidR="00CC3BF2" w:rsidRPr="001D3629" w:rsidRDefault="00CC3BF2" w:rsidP="001D3629">
      <w:pPr>
        <w:spacing w:after="0" w:line="360" w:lineRule="auto"/>
        <w:ind w:firstLine="567"/>
        <w:jc w:val="both"/>
      </w:pPr>
    </w:p>
    <w:p w:rsidR="00223499" w:rsidRPr="001D3629" w:rsidRDefault="00CC3BF2" w:rsidP="001D3629">
      <w:pPr>
        <w:spacing w:after="0" w:line="360" w:lineRule="auto"/>
        <w:ind w:firstLine="567"/>
      </w:pPr>
      <w:r w:rsidRPr="001D3629">
        <w:rPr>
          <w:noProof/>
          <w:lang w:eastAsia="ru-RU"/>
        </w:rPr>
        <w:lastRenderedPageBreak/>
        <w:drawing>
          <wp:inline distT="0" distB="0" distL="0" distR="0" wp14:anchorId="14B7109E" wp14:editId="4E054242">
            <wp:extent cx="1578865" cy="76200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89552" cy="767158"/>
                    </a:xfrm>
                    <a:prstGeom prst="rect">
                      <a:avLst/>
                    </a:prstGeom>
                    <a:noFill/>
                    <a:ln>
                      <a:noFill/>
                    </a:ln>
                  </pic:spPr>
                </pic:pic>
              </a:graphicData>
            </a:graphic>
          </wp:inline>
        </w:drawing>
      </w:r>
      <w:r w:rsidRPr="001D3629">
        <w:t>.</w:t>
      </w:r>
    </w:p>
    <w:p w:rsidR="00CC3BF2" w:rsidRPr="001D3629" w:rsidRDefault="00CC3BF2" w:rsidP="001D3629">
      <w:pPr>
        <w:spacing w:after="0" w:line="360" w:lineRule="auto"/>
        <w:ind w:firstLine="567"/>
      </w:pPr>
      <w:r w:rsidRPr="001D3629">
        <w:t>Виходячи з вище представленого, можна зробити висновок, що для зниження загального вектора напруги можна:</w:t>
      </w:r>
    </w:p>
    <w:p w:rsidR="00AB4045" w:rsidRPr="001D3629" w:rsidRDefault="00AB4045" w:rsidP="001D3629">
      <w:pPr>
        <w:spacing w:after="0" w:line="360" w:lineRule="auto"/>
        <w:ind w:firstLine="567"/>
      </w:pPr>
      <w:r w:rsidRPr="001D3629">
        <w:t xml:space="preserve">1. Знижувати струм осі </w:t>
      </w:r>
      <w:r w:rsidRPr="001D3629">
        <w:rPr>
          <w:lang w:val="en-US"/>
        </w:rPr>
        <w:t>q</w:t>
      </w:r>
      <w:r w:rsidRPr="001D3629">
        <w:t>, що призведе до зниження моменту.</w:t>
      </w:r>
    </w:p>
    <w:p w:rsidR="00AB4045" w:rsidRPr="001D3629" w:rsidRDefault="00AB4045" w:rsidP="001D3629">
      <w:pPr>
        <w:spacing w:after="0" w:line="360" w:lineRule="auto"/>
        <w:ind w:firstLine="567"/>
      </w:pPr>
      <w:r w:rsidRPr="001D3629">
        <w:t xml:space="preserve">2. Створювати негативний струм по осі </w:t>
      </w:r>
      <w:r w:rsidRPr="001D3629">
        <w:rPr>
          <w:lang w:val="en-US"/>
        </w:rPr>
        <w:t>d</w:t>
      </w:r>
      <w:r w:rsidRPr="001D3629">
        <w:t>, щоб компенсувати складову ЕРС машини.</w:t>
      </w:r>
    </w:p>
    <w:p w:rsidR="00AB4045" w:rsidRPr="001D3629" w:rsidRDefault="00AB4045" w:rsidP="001D3629">
      <w:pPr>
        <w:spacing w:after="0" w:line="360" w:lineRule="auto"/>
        <w:ind w:firstLine="567"/>
      </w:pPr>
      <w:r w:rsidRPr="001D3629">
        <w:t xml:space="preserve">  Створення негативного струму осі </w:t>
      </w:r>
      <w:r w:rsidRPr="001D3629">
        <w:rPr>
          <w:lang w:val="en-US"/>
        </w:rPr>
        <w:t>d</w:t>
      </w:r>
      <w:r w:rsidRPr="001D3629">
        <w:t xml:space="preserve"> дозволить зменшити напругу, що прикладається до двигуна, не зменшуючи при цьому момент. А це означа</w:t>
      </w:r>
      <w:proofErr w:type="gramStart"/>
      <w:r w:rsidRPr="001D3629">
        <w:t>є,</w:t>
      </w:r>
      <w:proofErr w:type="gramEnd"/>
      <w:r w:rsidRPr="001D3629">
        <w:t xml:space="preserve"> що при низькій напрузі на інвертор створення негативного струму осі </w:t>
      </w:r>
      <w:r w:rsidRPr="001D3629">
        <w:rPr>
          <w:lang w:val="en-US"/>
        </w:rPr>
        <w:t>d</w:t>
      </w:r>
      <w:r w:rsidRPr="001D3629">
        <w:t xml:space="preserve"> дозволить реалізувати заданий момент. Такий метод називається ослабленням поля двигуна струмом статора і успішно застосовується для роботи ВД на високій швидкості.</w:t>
      </w:r>
    </w:p>
    <w:p w:rsidR="0026552B" w:rsidRPr="001D3629" w:rsidRDefault="0026552B" w:rsidP="001D3629">
      <w:pPr>
        <w:spacing w:after="0" w:line="360" w:lineRule="auto"/>
        <w:ind w:firstLine="567"/>
      </w:pPr>
    </w:p>
    <w:p w:rsidR="0026552B" w:rsidRPr="001D3629" w:rsidRDefault="0026552B" w:rsidP="001D3629">
      <w:pPr>
        <w:spacing w:after="0" w:line="360" w:lineRule="auto"/>
        <w:ind w:firstLine="567"/>
        <w:rPr>
          <w:b/>
        </w:rPr>
      </w:pPr>
      <w:r w:rsidRPr="001D3629">
        <w:rPr>
          <w:b/>
        </w:rPr>
        <w:t>2.2 Зменшення втрат в автономному інверторі напруги</w:t>
      </w:r>
    </w:p>
    <w:p w:rsidR="0026552B" w:rsidRPr="001D3629" w:rsidRDefault="0026552B" w:rsidP="001D3629">
      <w:pPr>
        <w:spacing w:after="0" w:line="360" w:lineRule="auto"/>
        <w:ind w:firstLine="567"/>
      </w:pPr>
      <w:r w:rsidRPr="001D3629">
        <w:t xml:space="preserve">Для інверторів напруги, що використовуються зокрема на автономному транспортному засобі, існує багато </w:t>
      </w:r>
      <w:proofErr w:type="gramStart"/>
      <w:r w:rsidRPr="001D3629">
        <w:t>р</w:t>
      </w:r>
      <w:proofErr w:type="gramEnd"/>
      <w:r w:rsidRPr="001D3629">
        <w:t>ізних алгоритмів формування трифазної синусоїдальної ШІМ.</w:t>
      </w:r>
    </w:p>
    <w:p w:rsidR="00901F5F" w:rsidRPr="001D3629" w:rsidRDefault="00B51D55" w:rsidP="001D3629">
      <w:pPr>
        <w:spacing w:after="0" w:line="360" w:lineRule="auto"/>
        <w:ind w:firstLine="567"/>
        <w:rPr>
          <w:lang w:val="uk-UA"/>
        </w:rPr>
      </w:pPr>
      <w:r w:rsidRPr="001D3629">
        <w:rPr>
          <w:noProof/>
          <w:lang w:eastAsia="ru-RU"/>
        </w:rPr>
        <w:drawing>
          <wp:inline distT="0" distB="0" distL="0" distR="0" wp14:anchorId="3ACBB50B" wp14:editId="33ED4362">
            <wp:extent cx="5230960" cy="2057400"/>
            <wp:effectExtent l="0" t="0" r="8255" b="0"/>
            <wp:docPr id="11" name="Рисунок 11" descr="C:\Users\slavo\OneDrive\Изображения\Двигу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slavo\OneDrive\Изображения\Двигун.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37272" cy="2059883"/>
                    </a:xfrm>
                    <a:prstGeom prst="rect">
                      <a:avLst/>
                    </a:prstGeom>
                    <a:noFill/>
                    <a:ln>
                      <a:noFill/>
                    </a:ln>
                  </pic:spPr>
                </pic:pic>
              </a:graphicData>
            </a:graphic>
          </wp:inline>
        </w:drawing>
      </w:r>
    </w:p>
    <w:p w:rsidR="00FF7888" w:rsidRPr="006D73A9" w:rsidRDefault="00FF7888" w:rsidP="001D3629">
      <w:pPr>
        <w:spacing w:after="0" w:line="360" w:lineRule="auto"/>
        <w:jc w:val="center"/>
        <w:rPr>
          <w:lang w:val="uk-UA"/>
        </w:rPr>
      </w:pPr>
      <w:r w:rsidRPr="001D3629">
        <w:t xml:space="preserve">Рисунок </w:t>
      </w:r>
      <w:r w:rsidRPr="001D3629">
        <w:rPr>
          <w:lang w:val="uk-UA"/>
        </w:rPr>
        <w:t>2</w:t>
      </w:r>
      <w:r w:rsidRPr="001D3629">
        <w:t>.</w:t>
      </w:r>
      <w:r w:rsidRPr="001D3629">
        <w:rPr>
          <w:lang w:val="uk-UA"/>
        </w:rPr>
        <w:t>1</w:t>
      </w:r>
      <w:r w:rsidRPr="001D3629">
        <w:t xml:space="preserve"> Інвертор напруги </w:t>
      </w:r>
      <w:proofErr w:type="gramStart"/>
      <w:r w:rsidRPr="001D3629">
        <w:t>автономного</w:t>
      </w:r>
      <w:proofErr w:type="gramEnd"/>
      <w:r w:rsidRPr="001D3629">
        <w:t xml:space="preserve"> транспортно</w:t>
      </w:r>
      <w:r w:rsidR="006D73A9">
        <w:t>го засобу із трифазним двигуном</w:t>
      </w:r>
    </w:p>
    <w:p w:rsidR="00EA70B8" w:rsidRPr="001D3629" w:rsidRDefault="00EA70B8" w:rsidP="001D3629">
      <w:pPr>
        <w:spacing w:after="0" w:line="360" w:lineRule="auto"/>
        <w:ind w:firstLine="567"/>
        <w:jc w:val="both"/>
        <w:rPr>
          <w:lang w:val="uk-UA"/>
        </w:rPr>
      </w:pPr>
    </w:p>
    <w:p w:rsidR="00FF7888" w:rsidRPr="001D3629" w:rsidRDefault="00FF7888" w:rsidP="001D3629">
      <w:pPr>
        <w:spacing w:after="0" w:line="360" w:lineRule="auto"/>
        <w:ind w:firstLine="567"/>
        <w:rPr>
          <w:lang w:val="uk-UA"/>
        </w:rPr>
      </w:pPr>
    </w:p>
    <w:p w:rsidR="00EA70B8" w:rsidRPr="001D3629" w:rsidRDefault="00EA70B8" w:rsidP="001D3629">
      <w:pPr>
        <w:spacing w:after="0" w:line="360" w:lineRule="auto"/>
        <w:ind w:firstLine="567"/>
        <w:rPr>
          <w:lang w:val="uk-UA"/>
        </w:rPr>
      </w:pPr>
      <w:r w:rsidRPr="001D3629">
        <w:rPr>
          <w:lang w:val="uk-UA"/>
        </w:rPr>
        <w:lastRenderedPageBreak/>
        <w:t>Тут використаний метод «синусоїдальної ШІМ», в якому проводиться шість комутацій силових ключів на періоді, а вихідна напруга автономного інвертора менше, ніж на вході випрямляча. Щоб підвищити напругу, почали використовувати метод підмішування третьої гармоніки в завдання шпарувань, що призводило до збільшення підсумкової вихідної напруги. Потім цей метод доопрацювали та реалізували в деяких мікроконтролерах, наприклад, IR, на апаратному рівні.</w:t>
      </w:r>
    </w:p>
    <w:p w:rsidR="008D6B90" w:rsidRPr="001D3629" w:rsidRDefault="008D6B90" w:rsidP="001D3629">
      <w:pPr>
        <w:spacing w:after="0" w:line="360" w:lineRule="auto"/>
        <w:ind w:firstLine="567"/>
        <w:rPr>
          <w:lang w:val="uk-UA"/>
        </w:rPr>
      </w:pPr>
      <w:r w:rsidRPr="001D3629">
        <w:rPr>
          <w:lang w:val="uk-UA"/>
        </w:rPr>
        <w:t>На рис. 2.2 зображено малюнок, що показує базові вектори інвертора, що має шість ключів та відповідні коди стану (кожна цифра кодує стан силового ключа інвертора, якщо значення 0, то працює нижній ключ, якщо значення 1, то працює верхній ключ). Для того щоб реалізувати деяку задану напругу Uзад, яка лежить в нульовому секторі, при використанні векторної ШІМ допускається використовувати як базові вектори з кодами 100, 110, 111, так і 000, 100, 110. Роботу схеми можна представити наступним чином. Позначимо ситуацію, коли замкнені всі «нижні» ключі, кодом 000, аналогічно позначимо кодом 111 стан коли замкнуті всі «верхні ключі». Робота системи починається з коду 000 або 111. Відомі способи, що дозволяють знижувати спотворення вихідної синусоїди, викликане впливом мертвого часу. Для цього рекомендується змінити використовуваний нульовий вектор безпосередньо під час роботи. Дана зміна проводиться посередині сектора, за рахунок чого візуально утворюється дванадцять секторів, звідси отримано і назву - дванадцятисекторна ШІМ. У двох сусідніх секторах, що раніше були одним, при такому методі ШІМ використовують різні нульові вектори з кодами 000 і</w:t>
      </w:r>
      <w:r w:rsidR="00B50626" w:rsidRPr="001D3629">
        <w:rPr>
          <w:lang w:val="uk-UA"/>
        </w:rPr>
        <w:t xml:space="preserve"> 111. У даному методі зниження втрат пропонується також використовувати зміну використовуваних нульових векторів при роботі, але зміну проводити у функції струмів фаз з метою зменшення динамічних втрат інвертора.</w:t>
      </w:r>
    </w:p>
    <w:p w:rsidR="00FB6F1D" w:rsidRPr="001D3629" w:rsidRDefault="00FB6F1D" w:rsidP="00882EFF">
      <w:pPr>
        <w:spacing w:after="0" w:line="360" w:lineRule="auto"/>
        <w:ind w:firstLine="567"/>
        <w:rPr>
          <w:lang w:val="uk-UA"/>
        </w:rPr>
      </w:pPr>
      <w:r w:rsidRPr="001D3629">
        <w:rPr>
          <w:lang w:val="uk-UA"/>
        </w:rPr>
        <w:t xml:space="preserve">На рис. 2.2 наведено схему кодування векторів. Аналіз роботи інвертора у двох різних режимах (початковий код 000 або початковий код 111) показує, </w:t>
      </w:r>
      <w:r w:rsidRPr="001D3629">
        <w:rPr>
          <w:lang w:val="uk-UA"/>
        </w:rPr>
        <w:lastRenderedPageBreak/>
        <w:t>що вихідна напруга інвертора бу</w:t>
      </w:r>
      <w:r w:rsidR="0071114F">
        <w:rPr>
          <w:lang w:val="uk-UA"/>
        </w:rPr>
        <w:t xml:space="preserve">де відповідати в обох випадках </w:t>
      </w:r>
      <w:r w:rsidR="0071114F" w:rsidRPr="0071114F">
        <w:rPr>
          <w:position w:val="-12"/>
        </w:rPr>
        <w:object w:dxaOrig="540" w:dyaOrig="380">
          <v:shape id="_x0000_i1049" type="#_x0000_t75" style="width:27pt;height:18.6pt" o:ole="">
            <v:imagedata r:id="rId67" o:title=""/>
          </v:shape>
          <o:OLEObject Type="Embed" ProgID="Equation.DSMT4" ShapeID="_x0000_i1049" DrawAspect="Content" ObjectID="_1763280346" r:id="rId68"/>
        </w:object>
      </w:r>
      <w:r w:rsidRPr="001D3629">
        <w:rPr>
          <w:lang w:val="uk-UA"/>
        </w:rPr>
        <w:t>(рис. 2.3).</w:t>
      </w:r>
    </w:p>
    <w:p w:rsidR="007F58AE" w:rsidRPr="001D3629" w:rsidRDefault="007F58AE" w:rsidP="001D3629">
      <w:pPr>
        <w:spacing w:after="0" w:line="360" w:lineRule="auto"/>
        <w:ind w:firstLine="567"/>
        <w:rPr>
          <w:lang w:val="uk-UA"/>
        </w:rPr>
      </w:pPr>
      <w:r w:rsidRPr="001D3629">
        <w:rPr>
          <w:lang w:val="uk-UA"/>
        </w:rPr>
        <w:t xml:space="preserve">                    </w:t>
      </w:r>
      <w:r w:rsidRPr="001D3629">
        <w:rPr>
          <w:noProof/>
          <w:lang w:val="uk-UA" w:eastAsia="ru-RU"/>
        </w:rPr>
        <w:t xml:space="preserve">  </w:t>
      </w:r>
      <w:r w:rsidRPr="001D3629">
        <w:rPr>
          <w:noProof/>
          <w:lang w:eastAsia="ru-RU"/>
        </w:rPr>
        <w:drawing>
          <wp:inline distT="0" distB="0" distL="0" distR="0" wp14:anchorId="303EDF05" wp14:editId="76FE832D">
            <wp:extent cx="3152775" cy="248078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57356" cy="2484385"/>
                    </a:xfrm>
                    <a:prstGeom prst="rect">
                      <a:avLst/>
                    </a:prstGeom>
                    <a:noFill/>
                    <a:ln>
                      <a:noFill/>
                    </a:ln>
                  </pic:spPr>
                </pic:pic>
              </a:graphicData>
            </a:graphic>
          </wp:inline>
        </w:drawing>
      </w:r>
    </w:p>
    <w:p w:rsidR="007F58AE" w:rsidRPr="0071114F" w:rsidRDefault="007F58AE" w:rsidP="001D3629">
      <w:pPr>
        <w:spacing w:after="0" w:line="360" w:lineRule="auto"/>
        <w:ind w:firstLine="567"/>
        <w:jc w:val="center"/>
        <w:rPr>
          <w:lang w:val="en-US"/>
        </w:rPr>
      </w:pPr>
      <w:r w:rsidRPr="001D3629">
        <w:t xml:space="preserve">Рисунок </w:t>
      </w:r>
      <w:r w:rsidRPr="001D3629">
        <w:rPr>
          <w:lang w:val="uk-UA"/>
        </w:rPr>
        <w:t>2</w:t>
      </w:r>
      <w:r w:rsidRPr="001D3629">
        <w:t>.</w:t>
      </w:r>
      <w:r w:rsidR="002C6F36" w:rsidRPr="001D3629">
        <w:rPr>
          <w:lang w:val="uk-UA"/>
        </w:rPr>
        <w:t>2</w:t>
      </w:r>
      <w:r w:rsidRPr="001D3629">
        <w:t xml:space="preserve"> Схе</w:t>
      </w:r>
      <w:r w:rsidR="0071114F">
        <w:t>ма кодування векторів інвертора</w:t>
      </w:r>
    </w:p>
    <w:p w:rsidR="002C6F36" w:rsidRPr="001D3629" w:rsidRDefault="002C6F36" w:rsidP="001D3629">
      <w:pPr>
        <w:spacing w:after="0" w:line="360" w:lineRule="auto"/>
        <w:ind w:firstLine="567"/>
        <w:rPr>
          <w:lang w:val="uk-UA"/>
        </w:rPr>
      </w:pPr>
    </w:p>
    <w:p w:rsidR="002C6F36" w:rsidRPr="001D3629" w:rsidRDefault="002C6F36" w:rsidP="001D3629">
      <w:pPr>
        <w:spacing w:after="0" w:line="360" w:lineRule="auto"/>
        <w:ind w:firstLine="567"/>
        <w:rPr>
          <w:lang w:val="uk-UA"/>
        </w:rPr>
      </w:pPr>
      <w:r w:rsidRPr="001D3629">
        <w:rPr>
          <w:noProof/>
          <w:lang w:eastAsia="ru-RU"/>
        </w:rPr>
        <w:drawing>
          <wp:inline distT="0" distB="0" distL="0" distR="0" wp14:anchorId="1CFB56AD" wp14:editId="7138F21A">
            <wp:extent cx="5245461" cy="18764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247819" cy="1877269"/>
                    </a:xfrm>
                    <a:prstGeom prst="rect">
                      <a:avLst/>
                    </a:prstGeom>
                    <a:noFill/>
                    <a:ln>
                      <a:noFill/>
                    </a:ln>
                  </pic:spPr>
                </pic:pic>
              </a:graphicData>
            </a:graphic>
          </wp:inline>
        </w:drawing>
      </w:r>
    </w:p>
    <w:p w:rsidR="002C6F36" w:rsidRPr="0071114F" w:rsidRDefault="002C6F36" w:rsidP="001D3629">
      <w:pPr>
        <w:spacing w:after="0" w:line="360" w:lineRule="auto"/>
        <w:ind w:firstLine="567"/>
        <w:jc w:val="center"/>
      </w:pPr>
      <w:r w:rsidRPr="001D3629">
        <w:t xml:space="preserve">Рисунок </w:t>
      </w:r>
      <w:r w:rsidRPr="001D3629">
        <w:rPr>
          <w:lang w:val="uk-UA"/>
        </w:rPr>
        <w:t>2</w:t>
      </w:r>
      <w:r w:rsidRPr="001D3629">
        <w:t>.</w:t>
      </w:r>
      <w:r w:rsidRPr="001D3629">
        <w:rPr>
          <w:lang w:val="uk-UA"/>
        </w:rPr>
        <w:t>3</w:t>
      </w:r>
      <w:r w:rsidRPr="001D3629">
        <w:t xml:space="preserve"> Схеми черго</w:t>
      </w:r>
      <w:r w:rsidR="0071114F">
        <w:t>вості роботи векторів інвертора</w:t>
      </w:r>
    </w:p>
    <w:p w:rsidR="00EF07F4" w:rsidRPr="001D3629" w:rsidRDefault="00EF07F4" w:rsidP="001D3629">
      <w:pPr>
        <w:spacing w:after="0" w:line="360" w:lineRule="auto"/>
        <w:ind w:firstLine="567"/>
        <w:jc w:val="center"/>
        <w:rPr>
          <w:lang w:val="uk-UA"/>
        </w:rPr>
      </w:pPr>
    </w:p>
    <w:p w:rsidR="00EF07F4" w:rsidRPr="001D3629" w:rsidRDefault="00A128FD" w:rsidP="001D3629">
      <w:pPr>
        <w:spacing w:after="0" w:line="360" w:lineRule="auto"/>
        <w:ind w:firstLine="567"/>
        <w:jc w:val="both"/>
        <w:rPr>
          <w:lang w:val="uk-UA"/>
        </w:rPr>
      </w:pPr>
      <w:r w:rsidRPr="001D3629">
        <w:rPr>
          <w:lang w:val="uk-UA"/>
        </w:rPr>
        <w:t>Аналіз комутації ключів інвертора відповідно до черговості роботи векторів у двох режимах роботи (початковий код 000 або початковий код 111) показує, що на всьому періоді комутації завжди буде одна некомутована стійка. При цьому динамічні втрати можуть бути знижені за рахунок того, що за логікою управління не комутується стійка з найбільшим струмом, завдяки цьому знижуються втрати в ключах. Цей алгоритм можна реалізувати на мікроконтролері, де повинен обраховуватися кожен період ШІМ. Таким чином, можна буде вибрати найвигіднішу для поточних струмів фаз послідовність комутації ключів.</w:t>
      </w:r>
    </w:p>
    <w:p w:rsidR="00BA5FD0" w:rsidRPr="001D3629" w:rsidRDefault="00BA5FD0" w:rsidP="001D3629">
      <w:pPr>
        <w:spacing w:after="0" w:line="360" w:lineRule="auto"/>
        <w:ind w:firstLine="567"/>
        <w:jc w:val="both"/>
        <w:rPr>
          <w:lang w:val="uk-UA"/>
        </w:rPr>
      </w:pPr>
    </w:p>
    <w:p w:rsidR="00BA5FD0" w:rsidRPr="001D3629" w:rsidRDefault="00BA5FD0" w:rsidP="001D3629">
      <w:pPr>
        <w:spacing w:after="0" w:line="360" w:lineRule="auto"/>
        <w:ind w:firstLine="567"/>
        <w:jc w:val="both"/>
        <w:rPr>
          <w:b/>
          <w:lang w:val="uk-UA"/>
        </w:rPr>
      </w:pPr>
      <w:r w:rsidRPr="001D3629">
        <w:rPr>
          <w:b/>
          <w:lang w:val="uk-UA"/>
        </w:rPr>
        <w:t>2.3. Вибір та розрахунок силових елементів схеми</w:t>
      </w:r>
    </w:p>
    <w:p w:rsidR="00BA5FD0" w:rsidRPr="001D3629" w:rsidRDefault="00BA5FD0" w:rsidP="001D3629">
      <w:pPr>
        <w:spacing w:after="0" w:line="360" w:lineRule="auto"/>
        <w:ind w:firstLine="567"/>
        <w:jc w:val="both"/>
        <w:rPr>
          <w:lang w:val="uk-UA"/>
        </w:rPr>
      </w:pPr>
      <w:r w:rsidRPr="001D3629">
        <w:rPr>
          <w:lang w:val="uk-UA"/>
        </w:rPr>
        <w:t>Особливістю автономних електроприводів є живлення від низьковольтних джерел струму, зокрема від акумуляторів. Для таких схем як керовані ключі рекомендується вибирати MOSFET транзистори, вони мають мінімальне падіння напруги у відкритому стані. Крім цього істотно спрощуються ланцюги управління подібними ключами за рахунок використання напівмостових драйверів з використанням схем плаваючого потенціалу.</w:t>
      </w:r>
    </w:p>
    <w:p w:rsidR="00D53490" w:rsidRPr="001D3629" w:rsidRDefault="00D53490" w:rsidP="001D3629">
      <w:pPr>
        <w:spacing w:after="0" w:line="360" w:lineRule="auto"/>
        <w:ind w:firstLine="567"/>
        <w:jc w:val="both"/>
        <w:rPr>
          <w:lang w:val="uk-UA"/>
        </w:rPr>
      </w:pPr>
      <w:r w:rsidRPr="001D3629">
        <w:rPr>
          <w:lang w:val="uk-UA"/>
        </w:rPr>
        <w:t>Вибір силових елементів потрібно проводити з урахуванням дворазових запасів за напругою та максимально допустимим струмом об'єкта управління.</w:t>
      </w:r>
    </w:p>
    <w:p w:rsidR="00D53490" w:rsidRPr="001D3629" w:rsidRDefault="00D53490" w:rsidP="001D3629">
      <w:pPr>
        <w:spacing w:after="0" w:line="360" w:lineRule="auto"/>
        <w:ind w:firstLine="567"/>
        <w:jc w:val="both"/>
        <w:rPr>
          <w:lang w:val="uk-UA"/>
        </w:rPr>
      </w:pPr>
      <w:r w:rsidRPr="001D3629">
        <w:rPr>
          <w:lang w:val="uk-UA"/>
        </w:rPr>
        <w:t>З паспортних даних двигуна вибирається MOSFET транзистор IRFP90N20D.</w:t>
      </w:r>
    </w:p>
    <w:p w:rsidR="00D53490" w:rsidRPr="001D3629" w:rsidRDefault="00D53490" w:rsidP="001D3629">
      <w:pPr>
        <w:spacing w:after="0" w:line="360" w:lineRule="auto"/>
        <w:ind w:firstLine="567"/>
        <w:jc w:val="both"/>
        <w:rPr>
          <w:lang w:val="uk-UA"/>
        </w:rPr>
      </w:pPr>
      <w:r w:rsidRPr="001D3629">
        <w:rPr>
          <w:lang w:val="uk-UA"/>
        </w:rPr>
        <w:t>Вибрані силові MOSFET транзистори стійкі до короткого замикання тривалістю до 10 мкс, володіють високою швидкістю перемикання та малою напругою насичення.</w:t>
      </w:r>
    </w:p>
    <w:p w:rsidR="00D53490" w:rsidRPr="001D3629" w:rsidRDefault="00D53490" w:rsidP="001D3629">
      <w:pPr>
        <w:spacing w:after="0" w:line="360" w:lineRule="auto"/>
        <w:ind w:firstLine="567"/>
        <w:jc w:val="both"/>
        <w:rPr>
          <w:lang w:val="uk-UA"/>
        </w:rPr>
      </w:pPr>
      <w:r w:rsidRPr="001D3629">
        <w:rPr>
          <w:lang w:val="uk-UA"/>
        </w:rPr>
        <w:t>Система управління перетворювачем має бути побудована на основі спеціалізованих вузлів управління ключами драйверів. Вибір драйвера здійснюється за потрібною напругою живлення перетворювача та струму ланцюгів керування силовими ключами. Для узгодження роботи драйверів та ключових елементів перетворювача необхідно розрахувати резистори у ланцюгах управління ключами та зарядні ємності драйверів.</w:t>
      </w:r>
    </w:p>
    <w:p w:rsidR="00D53490" w:rsidRPr="001D3629" w:rsidRDefault="00D53490" w:rsidP="001D3629">
      <w:pPr>
        <w:spacing w:after="0" w:line="360" w:lineRule="auto"/>
        <w:ind w:firstLine="567"/>
        <w:jc w:val="both"/>
        <w:rPr>
          <w:lang w:val="uk-UA"/>
        </w:rPr>
      </w:pPr>
      <w:r w:rsidRPr="001D3629">
        <w:rPr>
          <w:lang w:val="uk-UA"/>
        </w:rPr>
        <w:t xml:space="preserve">На відміну від біполярних транзисторів, транзистори MOSFET управляються потенціалом і споживають струм управління лише у процесі комутації. Такі транзистори можуть працювати на високій частоті 50 кГц і вище. Для цього необхідно формувати кола управління для запобігання комутаційних перенапруг. Існують способи, які дозволяють вирішити це завдання. Одним з ефективних методом боротьби з перенапругою при </w:t>
      </w:r>
      <w:r w:rsidRPr="001D3629">
        <w:rPr>
          <w:lang w:val="uk-UA"/>
        </w:rPr>
        <w:lastRenderedPageBreak/>
        <w:t>комутації є обмеження струму затвора, що ґрунтується не наступному розрахунку.</w:t>
      </w:r>
    </w:p>
    <w:p w:rsidR="00901F5F" w:rsidRPr="001D3629" w:rsidRDefault="00D53490" w:rsidP="001D3629">
      <w:pPr>
        <w:spacing w:after="0" w:line="360" w:lineRule="auto"/>
        <w:ind w:firstLine="567"/>
        <w:jc w:val="both"/>
        <w:rPr>
          <w:lang w:val="uk-UA"/>
        </w:rPr>
      </w:pPr>
      <w:r w:rsidRPr="001D3629">
        <w:rPr>
          <w:lang w:val="uk-UA"/>
        </w:rPr>
        <w:t>По виду кулонівської характеристики затвора (рис. 2.4) визначаємо необхідний заряд Q1 для перемикання транзистора:</w:t>
      </w:r>
    </w:p>
    <w:p w:rsidR="00440737" w:rsidRPr="001D3629" w:rsidRDefault="00440737" w:rsidP="001D3629">
      <w:pPr>
        <w:spacing w:after="0" w:line="360" w:lineRule="auto"/>
        <w:ind w:firstLine="567"/>
        <w:jc w:val="both"/>
      </w:pPr>
      <w:r w:rsidRPr="001D3629">
        <w:rPr>
          <w:position w:val="-12"/>
        </w:rPr>
        <w:object w:dxaOrig="1240" w:dyaOrig="380">
          <v:shape id="_x0000_i1050" type="#_x0000_t75" style="width:63pt;height:18.6pt" o:ole="">
            <v:imagedata r:id="rId71" o:title=""/>
          </v:shape>
          <o:OLEObject Type="Embed" ProgID="Equation.DSMT4" ShapeID="_x0000_i1050" DrawAspect="Content" ObjectID="_1763280347" r:id="rId72"/>
        </w:object>
      </w:r>
      <w:r w:rsidRPr="001D3629">
        <w:t xml:space="preserve"> напруга ланцюга керування. </w:t>
      </w:r>
    </w:p>
    <w:p w:rsidR="00440737" w:rsidRPr="001D3629" w:rsidRDefault="00440737" w:rsidP="001D3629">
      <w:pPr>
        <w:spacing w:after="0" w:line="360" w:lineRule="auto"/>
        <w:ind w:firstLine="567"/>
        <w:jc w:val="both"/>
      </w:pPr>
      <w:r w:rsidRPr="001D3629">
        <w:rPr>
          <w:position w:val="-12"/>
        </w:rPr>
        <w:object w:dxaOrig="1060" w:dyaOrig="380">
          <v:shape id="_x0000_i1051" type="#_x0000_t75" style="width:53.4pt;height:18.6pt" o:ole="">
            <v:imagedata r:id="rId73" o:title=""/>
          </v:shape>
          <o:OLEObject Type="Embed" ProgID="Equation.DSMT4" ShapeID="_x0000_i1051" DrawAspect="Content" ObjectID="_1763280348" r:id="rId74"/>
        </w:object>
      </w:r>
      <w:r w:rsidRPr="001D3629">
        <w:t>,</w:t>
      </w:r>
    </w:p>
    <w:p w:rsidR="00440737" w:rsidRPr="001D3629" w:rsidRDefault="00440737" w:rsidP="001D3629">
      <w:pPr>
        <w:spacing w:after="0" w:line="360" w:lineRule="auto"/>
        <w:ind w:firstLine="567"/>
        <w:jc w:val="both"/>
      </w:pPr>
      <w:r w:rsidRPr="001D3629">
        <w:t xml:space="preserve">где  </w:t>
      </w:r>
      <w:r w:rsidRPr="001D3629">
        <w:rPr>
          <w:position w:val="-12"/>
        </w:rPr>
        <w:object w:dxaOrig="279" w:dyaOrig="380">
          <v:shape id="_x0000_i1052" type="#_x0000_t75" style="width:14.4pt;height:18.6pt" o:ole="">
            <v:imagedata r:id="rId75" o:title=""/>
          </v:shape>
          <o:OLEObject Type="Embed" ProgID="Equation.DSMT4" ShapeID="_x0000_i1052" DrawAspect="Content" ObjectID="_1763280349" r:id="rId76"/>
        </w:object>
      </w:r>
      <w:r w:rsidRPr="001D3629">
        <w:t>- струм затвора при перемиканні;</w:t>
      </w:r>
    </w:p>
    <w:p w:rsidR="00E638D0" w:rsidRPr="001D3629" w:rsidRDefault="00E638D0" w:rsidP="001D3629">
      <w:pPr>
        <w:spacing w:after="0" w:line="360" w:lineRule="auto"/>
        <w:ind w:firstLine="567"/>
        <w:jc w:val="both"/>
      </w:pPr>
      <w:r w:rsidRPr="001D3629">
        <w:rPr>
          <w:position w:val="-12"/>
        </w:rPr>
        <w:object w:dxaOrig="300" w:dyaOrig="380">
          <v:shape id="_x0000_i1053" type="#_x0000_t75" style="width:15pt;height:18.6pt" o:ole="">
            <v:imagedata r:id="rId77" o:title=""/>
          </v:shape>
          <o:OLEObject Type="Embed" ProgID="Equation.DSMT4" ShapeID="_x0000_i1053" DrawAspect="Content" ObjectID="_1763280350" r:id="rId78"/>
        </w:object>
      </w:r>
      <w:r w:rsidRPr="001D3629">
        <w:t xml:space="preserve">- час перемикання, </w:t>
      </w:r>
      <w:r w:rsidRPr="001D3629">
        <w:rPr>
          <w:position w:val="-12"/>
        </w:rPr>
        <w:object w:dxaOrig="1660" w:dyaOrig="380">
          <v:shape id="_x0000_i1054" type="#_x0000_t75" style="width:84pt;height:18.6pt" o:ole="">
            <v:imagedata r:id="rId79" o:title=""/>
          </v:shape>
          <o:OLEObject Type="Embed" ProgID="Equation.DSMT4" ShapeID="_x0000_i1054" DrawAspect="Content" ObjectID="_1763280351" r:id="rId80"/>
        </w:object>
      </w:r>
      <w:r w:rsidRPr="001D3629">
        <w:t xml:space="preserve">, </w:t>
      </w:r>
      <w:r w:rsidRPr="001D3629">
        <w:rPr>
          <w:position w:val="-12"/>
        </w:rPr>
        <w:object w:dxaOrig="1340" w:dyaOrig="380">
          <v:shape id="_x0000_i1055" type="#_x0000_t75" style="width:67.2pt;height:18.6pt" o:ole="">
            <v:imagedata r:id="rId81" o:title=""/>
          </v:shape>
          <o:OLEObject Type="Embed" ProgID="Equation.DSMT4" ShapeID="_x0000_i1055" DrawAspect="Content" ObjectID="_1763280352" r:id="rId82"/>
        </w:object>
      </w:r>
      <w:r w:rsidRPr="001D3629">
        <w:t>- частота комутації.</w:t>
      </w:r>
    </w:p>
    <w:p w:rsidR="00E638D0" w:rsidRPr="001D3629" w:rsidRDefault="00F035D7" w:rsidP="001D3629">
      <w:pPr>
        <w:spacing w:after="0" w:line="360" w:lineRule="auto"/>
        <w:ind w:firstLine="567"/>
        <w:jc w:val="both"/>
      </w:pPr>
      <w:r w:rsidRPr="001D3629">
        <w:rPr>
          <w:position w:val="-34"/>
        </w:rPr>
        <w:object w:dxaOrig="3760" w:dyaOrig="780">
          <v:shape id="_x0000_i1056" type="#_x0000_t75" style="width:189.6pt;height:38.4pt" o:ole="">
            <v:imagedata r:id="rId83" o:title=""/>
          </v:shape>
          <o:OLEObject Type="Embed" ProgID="Equation.DSMT4" ShapeID="_x0000_i1056" DrawAspect="Content" ObjectID="_1763280353" r:id="rId84"/>
        </w:object>
      </w:r>
      <w:r w:rsidRPr="001D3629">
        <w:t xml:space="preserve">  </w:t>
      </w:r>
      <w:r w:rsidRPr="001D3629">
        <w:rPr>
          <w:position w:val="-32"/>
        </w:rPr>
        <w:object w:dxaOrig="3540" w:dyaOrig="800">
          <v:shape id="_x0000_i1057" type="#_x0000_t75" style="width:179.4pt;height:39.6pt" o:ole="">
            <v:imagedata r:id="rId85" o:title=""/>
          </v:shape>
          <o:OLEObject Type="Embed" ProgID="Equation.DSMT4" ShapeID="_x0000_i1057" DrawAspect="Content" ObjectID="_1763280354" r:id="rId86"/>
        </w:object>
      </w:r>
    </w:p>
    <w:p w:rsidR="007F66A5" w:rsidRPr="001D3629" w:rsidRDefault="00C50E24" w:rsidP="001D3629">
      <w:pPr>
        <w:spacing w:after="0" w:line="360" w:lineRule="auto"/>
        <w:ind w:firstLine="567"/>
        <w:jc w:val="both"/>
      </w:pPr>
      <w:r w:rsidRPr="001D3629">
        <w:t xml:space="preserve">          </w:t>
      </w:r>
      <w:r w:rsidRPr="001D3629">
        <w:rPr>
          <w:noProof/>
          <w:lang w:eastAsia="ru-RU"/>
        </w:rPr>
        <w:drawing>
          <wp:inline distT="0" distB="0" distL="0" distR="0" wp14:anchorId="30ACC5AF" wp14:editId="6F289653">
            <wp:extent cx="4333875" cy="41719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333875" cy="4171950"/>
                    </a:xfrm>
                    <a:prstGeom prst="rect">
                      <a:avLst/>
                    </a:prstGeom>
                    <a:noFill/>
                    <a:ln>
                      <a:noFill/>
                    </a:ln>
                  </pic:spPr>
                </pic:pic>
              </a:graphicData>
            </a:graphic>
          </wp:inline>
        </w:drawing>
      </w:r>
    </w:p>
    <w:p w:rsidR="00C96C38" w:rsidRPr="0071114F" w:rsidRDefault="00C96C38" w:rsidP="001D3629">
      <w:pPr>
        <w:spacing w:after="0" w:line="360" w:lineRule="auto"/>
        <w:jc w:val="center"/>
        <w:rPr>
          <w:lang w:val="en-US"/>
        </w:rPr>
      </w:pPr>
      <w:r w:rsidRPr="001D3629">
        <w:t xml:space="preserve">Рисунок </w:t>
      </w:r>
      <w:r w:rsidRPr="001D3629">
        <w:rPr>
          <w:lang w:val="uk-UA"/>
        </w:rPr>
        <w:t>2</w:t>
      </w:r>
      <w:r w:rsidRPr="001D3629">
        <w:t>.4 Кулонівська характеристика ланцюга затвора</w:t>
      </w:r>
    </w:p>
    <w:p w:rsidR="009E573E" w:rsidRPr="001D3629" w:rsidRDefault="009E573E" w:rsidP="001D3629">
      <w:pPr>
        <w:spacing w:after="0" w:line="360" w:lineRule="auto"/>
        <w:ind w:firstLine="567"/>
      </w:pPr>
      <w:r w:rsidRPr="001D3629">
        <w:t>Потім визначаємо опі</w:t>
      </w:r>
      <w:proofErr w:type="gramStart"/>
      <w:r w:rsidRPr="001D3629">
        <w:t>р</w:t>
      </w:r>
      <w:proofErr w:type="gramEnd"/>
      <w:r w:rsidRPr="001D3629">
        <w:t xml:space="preserve"> ланцюга управління </w:t>
      </w:r>
      <w:r w:rsidRPr="001D3629">
        <w:rPr>
          <w:position w:val="-12"/>
        </w:rPr>
        <w:object w:dxaOrig="499" w:dyaOrig="380">
          <v:shape id="_x0000_i1058" type="#_x0000_t75" style="width:25.2pt;height:18.6pt" o:ole="">
            <v:imagedata r:id="rId88" o:title=""/>
          </v:shape>
          <o:OLEObject Type="Embed" ProgID="Equation.DSMT4" ShapeID="_x0000_i1058" DrawAspect="Content" ObjectID="_1763280355" r:id="rId89"/>
        </w:object>
      </w:r>
      <w:r w:rsidRPr="001D3629">
        <w:t>:</w:t>
      </w:r>
    </w:p>
    <w:p w:rsidR="009E573E" w:rsidRPr="001D3629" w:rsidRDefault="009E573E" w:rsidP="001D3629">
      <w:pPr>
        <w:spacing w:after="0" w:line="360" w:lineRule="auto"/>
        <w:ind w:firstLine="567"/>
      </w:pPr>
      <w:r w:rsidRPr="001D3629">
        <w:rPr>
          <w:position w:val="-72"/>
        </w:rPr>
        <w:object w:dxaOrig="3660" w:dyaOrig="1579">
          <v:shape id="_x0000_i1059" type="#_x0000_t75" style="width:185.4pt;height:78pt" o:ole="">
            <v:imagedata r:id="rId90" o:title=""/>
          </v:shape>
          <o:OLEObject Type="Embed" ProgID="Equation.DSMT4" ShapeID="_x0000_i1059" DrawAspect="Content" ObjectID="_1763280356" r:id="rId91"/>
        </w:object>
      </w:r>
      <w:r w:rsidRPr="001D3629">
        <w:t>.</w:t>
      </w:r>
    </w:p>
    <w:p w:rsidR="009E573E" w:rsidRPr="001D3629" w:rsidRDefault="009E573E" w:rsidP="001D3629">
      <w:pPr>
        <w:spacing w:after="0" w:line="360" w:lineRule="auto"/>
        <w:ind w:firstLine="567"/>
      </w:pPr>
      <w:r w:rsidRPr="001D3629">
        <w:t xml:space="preserve">При керуванні ключами верхнього </w:t>
      </w:r>
      <w:proofErr w:type="gramStart"/>
      <w:r w:rsidRPr="001D3629">
        <w:t>р</w:t>
      </w:r>
      <w:proofErr w:type="gramEnd"/>
      <w:r w:rsidRPr="001D3629">
        <w:t>івня використовуємо схему з плаваючим потенціалом. Основним елементом якої є ємність (рис. 2.5)</w:t>
      </w:r>
    </w:p>
    <w:p w:rsidR="009E573E" w:rsidRPr="001D3629" w:rsidRDefault="009E573E" w:rsidP="001D3629">
      <w:pPr>
        <w:spacing w:after="0" w:line="360" w:lineRule="auto"/>
        <w:ind w:firstLine="567"/>
      </w:pPr>
      <w:r w:rsidRPr="001D3629">
        <w:t>Місткість забезпечує надійне живлення ланцюга управління верхнім ключем.</w:t>
      </w:r>
    </w:p>
    <w:p w:rsidR="009E573E" w:rsidRPr="001D3629" w:rsidRDefault="009E573E" w:rsidP="001D3629">
      <w:pPr>
        <w:spacing w:after="0" w:line="360" w:lineRule="auto"/>
        <w:ind w:firstLine="567"/>
      </w:pPr>
      <w:r w:rsidRPr="001D3629">
        <w:t xml:space="preserve">Відомо, що </w:t>
      </w:r>
      <w:r w:rsidRPr="001D3629">
        <w:rPr>
          <w:position w:val="-12"/>
        </w:rPr>
        <w:object w:dxaOrig="1060" w:dyaOrig="380">
          <v:shape id="_x0000_i1060" type="#_x0000_t75" style="width:53.4pt;height:18.6pt" o:ole="">
            <v:imagedata r:id="rId92" o:title=""/>
          </v:shape>
          <o:OLEObject Type="Embed" ProgID="Equation.DSMT4" ShapeID="_x0000_i1060" DrawAspect="Content" ObjectID="_1763280357" r:id="rId93"/>
        </w:object>
      </w:r>
      <w:proofErr w:type="gramStart"/>
      <w:r w:rsidRPr="001D3629">
        <w:t xml:space="preserve"> ,</w:t>
      </w:r>
      <w:proofErr w:type="gramEnd"/>
      <w:r w:rsidRPr="001D3629">
        <w:t xml:space="preserve"> </w:t>
      </w:r>
    </w:p>
    <w:p w:rsidR="009E573E" w:rsidRPr="001D3629" w:rsidRDefault="009E573E" w:rsidP="001D3629">
      <w:pPr>
        <w:spacing w:after="0" w:line="360" w:lineRule="auto"/>
        <w:ind w:firstLine="567"/>
      </w:pPr>
      <w:r w:rsidRPr="001D3629">
        <w:t xml:space="preserve">де </w:t>
      </w:r>
      <w:r w:rsidRPr="001D3629">
        <w:rPr>
          <w:lang w:val="en-US"/>
        </w:rPr>
        <w:t>C</w:t>
      </w:r>
      <w:r w:rsidRPr="001D3629">
        <w:t xml:space="preserve"> – величина ємності;</w:t>
      </w:r>
    </w:p>
    <w:p w:rsidR="009E573E" w:rsidRPr="001D3629" w:rsidRDefault="009E573E" w:rsidP="001D3629">
      <w:pPr>
        <w:spacing w:after="0" w:line="360" w:lineRule="auto"/>
        <w:ind w:firstLine="567"/>
        <w:rPr>
          <w:lang w:val="en-US"/>
        </w:rPr>
      </w:pPr>
      <w:r w:rsidRPr="001D3629">
        <w:rPr>
          <w:lang w:val="en-US"/>
        </w:rPr>
        <w:t xml:space="preserve">U – </w:t>
      </w:r>
      <w:proofErr w:type="gramStart"/>
      <w:r w:rsidRPr="001D3629">
        <w:rPr>
          <w:lang w:val="en-US"/>
        </w:rPr>
        <w:t>прикладена</w:t>
      </w:r>
      <w:proofErr w:type="gramEnd"/>
      <w:r w:rsidRPr="001D3629">
        <w:rPr>
          <w:lang w:val="en-US"/>
        </w:rPr>
        <w:t xml:space="preserve"> напруга.</w:t>
      </w:r>
    </w:p>
    <w:p w:rsidR="002D68CE" w:rsidRPr="001D3629" w:rsidRDefault="002D68CE" w:rsidP="001D3629">
      <w:pPr>
        <w:spacing w:after="0" w:line="360" w:lineRule="auto"/>
        <w:ind w:firstLine="567"/>
        <w:rPr>
          <w:lang w:val="en-US"/>
        </w:rPr>
      </w:pPr>
    </w:p>
    <w:p w:rsidR="002D68CE" w:rsidRPr="001D3629" w:rsidRDefault="0053239D" w:rsidP="001D3629">
      <w:pPr>
        <w:spacing w:after="0" w:line="360" w:lineRule="auto"/>
        <w:ind w:firstLine="567"/>
      </w:pPr>
      <w:r w:rsidRPr="001D3629">
        <w:t xml:space="preserve">           </w:t>
      </w:r>
      <w:r w:rsidR="002D68CE" w:rsidRPr="001D3629">
        <w:rPr>
          <w:noProof/>
          <w:lang w:eastAsia="ru-RU"/>
        </w:rPr>
        <w:drawing>
          <wp:inline distT="0" distB="0" distL="0" distR="0" wp14:anchorId="031BE07F" wp14:editId="5F8022CE">
            <wp:extent cx="4162425" cy="29363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62019" cy="2936038"/>
                    </a:xfrm>
                    <a:prstGeom prst="rect">
                      <a:avLst/>
                    </a:prstGeom>
                    <a:noFill/>
                    <a:ln>
                      <a:noFill/>
                    </a:ln>
                  </pic:spPr>
                </pic:pic>
              </a:graphicData>
            </a:graphic>
          </wp:inline>
        </w:drawing>
      </w:r>
    </w:p>
    <w:p w:rsidR="0053239D" w:rsidRPr="0020572E" w:rsidRDefault="0053239D" w:rsidP="001D3629">
      <w:pPr>
        <w:spacing w:after="0" w:line="360" w:lineRule="auto"/>
        <w:jc w:val="center"/>
      </w:pPr>
      <w:r w:rsidRPr="001D3629">
        <w:t xml:space="preserve">Рисунок </w:t>
      </w:r>
      <w:r w:rsidRPr="001D3629">
        <w:rPr>
          <w:lang w:val="uk-UA"/>
        </w:rPr>
        <w:t>2</w:t>
      </w:r>
      <w:r w:rsidRPr="001D3629">
        <w:t>.5 Схе</w:t>
      </w:r>
      <w:r w:rsidR="0071114F">
        <w:t>ма ланцюга керування затвором</w:t>
      </w:r>
    </w:p>
    <w:p w:rsidR="00BD0152" w:rsidRPr="001D3629" w:rsidRDefault="00BD0152" w:rsidP="001D3629">
      <w:pPr>
        <w:spacing w:after="0" w:line="360" w:lineRule="auto"/>
        <w:ind w:firstLine="567"/>
        <w:jc w:val="both"/>
      </w:pPr>
    </w:p>
    <w:p w:rsidR="00BD0152" w:rsidRPr="001D3629" w:rsidRDefault="00BD0152" w:rsidP="001D3629">
      <w:pPr>
        <w:spacing w:after="0" w:line="360" w:lineRule="auto"/>
        <w:ind w:firstLine="567"/>
        <w:jc w:val="both"/>
      </w:pPr>
      <w:r w:rsidRPr="001D3629">
        <w:t>Напруга, яка прикладена до ємності, визначаємо за виразом:</w:t>
      </w:r>
    </w:p>
    <w:p w:rsidR="00BD0152" w:rsidRPr="001D3629" w:rsidRDefault="00BD0152" w:rsidP="001D3629">
      <w:pPr>
        <w:spacing w:after="0" w:line="360" w:lineRule="auto"/>
        <w:ind w:firstLine="567"/>
        <w:jc w:val="both"/>
        <w:rPr>
          <w:lang w:val="en-US"/>
        </w:rPr>
      </w:pPr>
      <w:r w:rsidRPr="001D3629">
        <w:rPr>
          <w:position w:val="-14"/>
        </w:rPr>
        <w:object w:dxaOrig="2299" w:dyaOrig="400">
          <v:shape id="_x0000_i1061" type="#_x0000_t75" style="width:116.4pt;height:19.8pt" o:ole="">
            <v:imagedata r:id="rId95" o:title=""/>
          </v:shape>
          <o:OLEObject Type="Embed" ProgID="Equation.DSMT4" ShapeID="_x0000_i1061" DrawAspect="Content" ObjectID="_1763280358" r:id="rId96"/>
        </w:object>
      </w:r>
    </w:p>
    <w:p w:rsidR="00BD0152" w:rsidRPr="001D3629" w:rsidRDefault="00BD0152" w:rsidP="001D3629">
      <w:pPr>
        <w:spacing w:after="0" w:line="360" w:lineRule="auto"/>
        <w:ind w:firstLine="567"/>
      </w:pPr>
      <w:r w:rsidRPr="001D3629">
        <w:t xml:space="preserve">де </w:t>
      </w:r>
      <w:r w:rsidRPr="001D3629">
        <w:rPr>
          <w:position w:val="-12"/>
        </w:rPr>
        <w:object w:dxaOrig="520" w:dyaOrig="380">
          <v:shape id="_x0000_i1062" type="#_x0000_t75" style="width:26.4pt;height:18.6pt" o:ole="">
            <v:imagedata r:id="rId97" o:title=""/>
          </v:shape>
          <o:OLEObject Type="Embed" ProgID="Equation.DSMT4" ShapeID="_x0000_i1062" DrawAspect="Content" ObjectID="_1763280359" r:id="rId98"/>
        </w:object>
      </w:r>
      <w:r w:rsidRPr="001D3629">
        <w:t>= 15</w:t>
      </w:r>
      <w:r w:rsidR="004E0798" w:rsidRPr="001D3629">
        <w:t xml:space="preserve"> </w:t>
      </w:r>
      <w:r w:rsidRPr="001D3629">
        <w:rPr>
          <w:lang w:val="en-US"/>
        </w:rPr>
        <w:t>B</w:t>
      </w:r>
      <w:r w:rsidRPr="001D3629">
        <w:t xml:space="preserve"> - напруга джерела живлення;</w:t>
      </w:r>
    </w:p>
    <w:p w:rsidR="00BD0152" w:rsidRPr="001D3629" w:rsidRDefault="00BD0152" w:rsidP="001D3629">
      <w:pPr>
        <w:spacing w:after="0" w:line="360" w:lineRule="auto"/>
        <w:ind w:firstLine="567"/>
      </w:pPr>
      <w:r w:rsidRPr="001D3629">
        <w:t xml:space="preserve"> </w:t>
      </w:r>
      <w:r w:rsidRPr="001D3629">
        <w:rPr>
          <w:position w:val="-14"/>
        </w:rPr>
        <w:object w:dxaOrig="400" w:dyaOrig="400">
          <v:shape id="_x0000_i1063" type="#_x0000_t75" style="width:20.4pt;height:19.8pt" o:ole="">
            <v:imagedata r:id="rId99" o:title=""/>
          </v:shape>
          <o:OLEObject Type="Embed" ProgID="Equation.DSMT4" ShapeID="_x0000_i1063" DrawAspect="Content" ObjectID="_1763280360" r:id="rId100"/>
        </w:object>
      </w:r>
      <w:r w:rsidRPr="001D3629">
        <w:t xml:space="preserve"> = (0,7...1)</w:t>
      </w:r>
      <w:r w:rsidR="004E0798" w:rsidRPr="001D3629">
        <w:t xml:space="preserve"> </w:t>
      </w:r>
      <w:r w:rsidRPr="001D3629">
        <w:rPr>
          <w:lang w:val="en-US"/>
        </w:rPr>
        <w:t>B</w:t>
      </w:r>
      <w:r w:rsidRPr="001D3629">
        <w:t xml:space="preserve">  – падіння напруги </w:t>
      </w:r>
      <w:proofErr w:type="gramStart"/>
      <w:r w:rsidRPr="001D3629">
        <w:t>на</w:t>
      </w:r>
      <w:proofErr w:type="gramEnd"/>
      <w:r w:rsidRPr="001D3629">
        <w:t xml:space="preserve"> відкритому діоді;</w:t>
      </w:r>
    </w:p>
    <w:p w:rsidR="009E573E" w:rsidRPr="001D3629" w:rsidRDefault="007D5D6C" w:rsidP="001D3629">
      <w:pPr>
        <w:spacing w:after="0" w:line="360" w:lineRule="auto"/>
        <w:ind w:firstLine="567"/>
      </w:pPr>
      <w:r w:rsidRPr="001D3629">
        <w:rPr>
          <w:position w:val="-12"/>
        </w:rPr>
        <w:object w:dxaOrig="380" w:dyaOrig="380">
          <v:shape id="_x0000_i1064" type="#_x0000_t75" style="width:19.2pt;height:18.6pt" o:ole="">
            <v:imagedata r:id="rId101" o:title=""/>
          </v:shape>
          <o:OLEObject Type="Embed" ProgID="Equation.DSMT4" ShapeID="_x0000_i1064" DrawAspect="Content" ObjectID="_1763280361" r:id="rId102"/>
        </w:object>
      </w:r>
      <w:r w:rsidRPr="001D3629">
        <w:t xml:space="preserve">= </w:t>
      </w:r>
      <w:r w:rsidR="004E0798" w:rsidRPr="001D3629">
        <w:t>1,9</w:t>
      </w:r>
      <w:r w:rsidR="006422B9" w:rsidRPr="001D3629">
        <w:t>5</w:t>
      </w:r>
      <w:r w:rsidR="004E0798" w:rsidRPr="001D3629">
        <w:t xml:space="preserve"> </w:t>
      </w:r>
      <w:r w:rsidRPr="001D3629">
        <w:rPr>
          <w:lang w:val="en-US"/>
        </w:rPr>
        <w:t>B</w:t>
      </w:r>
      <w:r w:rsidR="004E0798" w:rsidRPr="001D3629">
        <w:t xml:space="preserve">  - </w:t>
      </w:r>
      <w:r w:rsidR="00BD0152" w:rsidRPr="001D3629">
        <w:t>падіння напруги на переході затвор – джерело транзистора.</w:t>
      </w:r>
    </w:p>
    <w:p w:rsidR="003637F5" w:rsidRPr="001D3629" w:rsidRDefault="008457F0" w:rsidP="001D3629">
      <w:pPr>
        <w:spacing w:after="0" w:line="360" w:lineRule="auto"/>
        <w:ind w:firstLine="567"/>
        <w:jc w:val="both"/>
        <w:rPr>
          <w:lang w:val="en-US"/>
        </w:rPr>
      </w:pPr>
      <w:r w:rsidRPr="001D3629">
        <w:rPr>
          <w:position w:val="-6"/>
        </w:rPr>
        <w:object w:dxaOrig="499" w:dyaOrig="300">
          <v:shape id="_x0000_i1065" type="#_x0000_t75" style="width:25.2pt;height:15pt" o:ole="">
            <v:imagedata r:id="rId103" o:title=""/>
          </v:shape>
          <o:OLEObject Type="Embed" ProgID="Equation.DSMT4" ShapeID="_x0000_i1065" DrawAspect="Content" ObjectID="_1763280362" r:id="rId104"/>
        </w:object>
      </w:r>
      <w:r w:rsidRPr="001D3629">
        <w:rPr>
          <w:lang w:val="en-US"/>
        </w:rPr>
        <w:t>15</w:t>
      </w:r>
      <w:r w:rsidR="00C27973" w:rsidRPr="001D3629">
        <w:rPr>
          <w:lang w:val="en-US"/>
        </w:rPr>
        <w:t xml:space="preserve"> – 1 – </w:t>
      </w:r>
      <w:r w:rsidRPr="001D3629">
        <w:rPr>
          <w:lang w:val="en-US"/>
        </w:rPr>
        <w:t>1</w:t>
      </w:r>
      <w:proofErr w:type="gramStart"/>
      <w:r w:rsidRPr="001D3629">
        <w:rPr>
          <w:lang w:val="en-US"/>
        </w:rPr>
        <w:t>,95</w:t>
      </w:r>
      <w:proofErr w:type="gramEnd"/>
      <w:r w:rsidRPr="001D3629">
        <w:rPr>
          <w:lang w:val="en-US"/>
        </w:rPr>
        <w:t xml:space="preserve"> = 12,05 B.</w:t>
      </w:r>
    </w:p>
    <w:p w:rsidR="00C02701" w:rsidRPr="001D3629" w:rsidRDefault="00C02701" w:rsidP="001D3629">
      <w:pPr>
        <w:spacing w:after="0" w:line="360" w:lineRule="auto"/>
        <w:ind w:firstLine="567"/>
        <w:jc w:val="both"/>
      </w:pPr>
      <w:r w:rsidRPr="001D3629">
        <w:rPr>
          <w:position w:val="-32"/>
        </w:rPr>
        <w:object w:dxaOrig="5260" w:dyaOrig="1200">
          <v:shape id="_x0000_i1066" type="#_x0000_t75" style="width:266.4pt;height:59.4pt" o:ole="">
            <v:imagedata r:id="rId105" o:title=""/>
          </v:shape>
          <o:OLEObject Type="Embed" ProgID="Equation.DSMT4" ShapeID="_x0000_i1066" DrawAspect="Content" ObjectID="_1763280363" r:id="rId106"/>
        </w:object>
      </w:r>
    </w:p>
    <w:p w:rsidR="00BC6E3A" w:rsidRPr="001D3629" w:rsidRDefault="00BC6E3A" w:rsidP="001D3629">
      <w:pPr>
        <w:spacing w:after="0" w:line="360" w:lineRule="auto"/>
        <w:ind w:firstLine="567"/>
        <w:jc w:val="both"/>
      </w:pPr>
    </w:p>
    <w:p w:rsidR="00BC6E3A" w:rsidRPr="001D3629" w:rsidRDefault="00BC6E3A" w:rsidP="001D3629">
      <w:pPr>
        <w:spacing w:after="0" w:line="360" w:lineRule="auto"/>
        <w:ind w:firstLine="567"/>
        <w:jc w:val="both"/>
      </w:pPr>
      <w:r w:rsidRPr="001D3629">
        <w:t xml:space="preserve">Управляючі сигнали на систему автоматичного управління надходять із </w:t>
      </w:r>
      <w:proofErr w:type="gramStart"/>
      <w:r w:rsidRPr="001D3629">
        <w:t>Ш</w:t>
      </w:r>
      <w:proofErr w:type="gramEnd"/>
      <w:r w:rsidRPr="001D3629">
        <w:t>ІМ-контролера TL494.</w:t>
      </w:r>
    </w:p>
    <w:p w:rsidR="00BC6E3A" w:rsidRPr="001D3629" w:rsidRDefault="00BC6E3A" w:rsidP="001D3629">
      <w:pPr>
        <w:spacing w:after="0" w:line="360" w:lineRule="auto"/>
        <w:ind w:firstLine="567"/>
        <w:jc w:val="both"/>
      </w:pPr>
      <w:r w:rsidRPr="001D3629">
        <w:t>Для зниження нагрівання двигуна необхідно фільтрувати напругу на виході інвертора.</w:t>
      </w:r>
    </w:p>
    <w:p w:rsidR="00BC6E3A" w:rsidRPr="001D3629" w:rsidRDefault="00BC6E3A" w:rsidP="001D3629">
      <w:pPr>
        <w:spacing w:after="0" w:line="360" w:lineRule="auto"/>
        <w:ind w:firstLine="567"/>
        <w:jc w:val="both"/>
      </w:pPr>
      <w:r w:rsidRPr="001D3629">
        <w:t>Розрахунок RLC – фільтра:</w:t>
      </w:r>
    </w:p>
    <w:p w:rsidR="00BC6E3A" w:rsidRPr="001D3629" w:rsidRDefault="00BC6E3A" w:rsidP="001D3629">
      <w:pPr>
        <w:spacing w:after="0" w:line="360" w:lineRule="auto"/>
        <w:ind w:firstLine="567"/>
        <w:jc w:val="both"/>
      </w:pPr>
      <w:r w:rsidRPr="001D3629">
        <w:t xml:space="preserve">Розглянемо цей спосіб розрахунку вихідного фільтра на заданий коефіцієнт гармонік синусоїдальної напруги на навантаженні. Інвертор напруги реалізує </w:t>
      </w:r>
      <w:proofErr w:type="gramStart"/>
      <w:r w:rsidRPr="001D3629">
        <w:t>Ш</w:t>
      </w:r>
      <w:proofErr w:type="gramEnd"/>
      <w:r w:rsidRPr="001D3629">
        <w:t xml:space="preserve">ІМ із частотою квантування fк = 20 кГц для побудови синусоїдальної вихідної напруги з частотою f = 0..50 Гц. </w:t>
      </w:r>
      <w:r w:rsidR="00B42F78" w:rsidRPr="001D3629">
        <w:t>Далі потрібно визначити параметри вихідного Г-подібного LC-фільтра, що забезпечує активне навантаження R =0.1 Ом коефіцієнт гармонік трохи більше КГ = 3%. Для оптимальних масогабаритних показникі</w:t>
      </w:r>
      <w:proofErr w:type="gramStart"/>
      <w:r w:rsidR="00B42F78" w:rsidRPr="001D3629">
        <w:t>в</w:t>
      </w:r>
      <w:proofErr w:type="gramEnd"/>
      <w:r w:rsidR="00B42F78" w:rsidRPr="001D3629">
        <w:t xml:space="preserve"> </w:t>
      </w:r>
      <w:proofErr w:type="gramStart"/>
      <w:r w:rsidR="00B42F78" w:rsidRPr="001D3629">
        <w:t>пор</w:t>
      </w:r>
      <w:proofErr w:type="gramEnd"/>
      <w:r w:rsidR="00B42F78" w:rsidRPr="001D3629">
        <w:t xml:space="preserve">івняно із звичайними фільтрами вибрали Г-подібний LC-фільтр. Отримана </w:t>
      </w:r>
      <w:proofErr w:type="gramStart"/>
      <w:r w:rsidR="00B42F78" w:rsidRPr="001D3629">
        <w:t>Ш</w:t>
      </w:r>
      <w:proofErr w:type="gramEnd"/>
      <w:r w:rsidR="00B42F78" w:rsidRPr="001D3629">
        <w:t>ІМ – послідовність, яка керує ключем (Рис.2.6).</w:t>
      </w:r>
    </w:p>
    <w:p w:rsidR="00AF17DB" w:rsidRPr="001D3629" w:rsidRDefault="00AF17DB" w:rsidP="001D3629">
      <w:pPr>
        <w:spacing w:after="0" w:line="360" w:lineRule="auto"/>
        <w:ind w:firstLine="567"/>
        <w:jc w:val="both"/>
        <w:rPr>
          <w:lang w:val="uk-UA"/>
        </w:rPr>
      </w:pPr>
      <w:r w:rsidRPr="001D3629">
        <w:rPr>
          <w:lang w:val="uk-UA"/>
        </w:rPr>
        <w:t xml:space="preserve">         </w:t>
      </w:r>
      <w:r w:rsidRPr="001D3629">
        <w:rPr>
          <w:noProof/>
          <w:lang w:eastAsia="ru-RU"/>
        </w:rPr>
        <w:drawing>
          <wp:inline distT="0" distB="0" distL="0" distR="0" wp14:anchorId="51C41B4B" wp14:editId="6B57F0A6">
            <wp:extent cx="4343400" cy="2019300"/>
            <wp:effectExtent l="0" t="0" r="0" b="0"/>
            <wp:docPr id="20" name="Рисунок 20" descr="C:\Users\slavo\OneDrive\Изображения\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slavo\OneDrive\Изображения\2.6.1.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343400" cy="2019300"/>
                    </a:xfrm>
                    <a:prstGeom prst="rect">
                      <a:avLst/>
                    </a:prstGeom>
                    <a:noFill/>
                    <a:ln>
                      <a:noFill/>
                    </a:ln>
                  </pic:spPr>
                </pic:pic>
              </a:graphicData>
            </a:graphic>
          </wp:inline>
        </w:drawing>
      </w:r>
    </w:p>
    <w:p w:rsidR="00AF17DB" w:rsidRPr="001D3629" w:rsidRDefault="00AA7F30" w:rsidP="001D3629">
      <w:pPr>
        <w:spacing w:after="0" w:line="360" w:lineRule="auto"/>
        <w:ind w:firstLine="567"/>
        <w:jc w:val="center"/>
      </w:pPr>
      <w:r w:rsidRPr="001D3629">
        <w:t xml:space="preserve">Рисунок </w:t>
      </w:r>
      <w:r w:rsidRPr="001D3629">
        <w:rPr>
          <w:lang w:val="uk-UA"/>
        </w:rPr>
        <w:t>2</w:t>
      </w:r>
      <w:r w:rsidRPr="001D3629">
        <w:t>.</w:t>
      </w:r>
      <w:r w:rsidRPr="001D3629">
        <w:rPr>
          <w:lang w:val="uk-UA"/>
        </w:rPr>
        <w:t>6</w:t>
      </w:r>
      <w:r w:rsidRPr="001D3629">
        <w:t xml:space="preserve"> </w:t>
      </w:r>
      <w:r w:rsidRPr="001D3629">
        <w:rPr>
          <w:lang w:val="uk-UA"/>
        </w:rPr>
        <w:t>Форма вихідної напруги РН</w:t>
      </w:r>
      <w:r w:rsidRPr="001D3629">
        <w:t xml:space="preserve">  </w:t>
      </w:r>
    </w:p>
    <w:p w:rsidR="001B7BDC" w:rsidRPr="001D3629" w:rsidRDefault="001B7BDC" w:rsidP="001D3629">
      <w:pPr>
        <w:spacing w:after="0" w:line="360" w:lineRule="auto"/>
        <w:ind w:firstLine="567"/>
        <w:jc w:val="both"/>
      </w:pPr>
      <w:r w:rsidRPr="001D3629">
        <w:t xml:space="preserve">Розклавши отриману функцію, ми можемо визначити спектр амплітуд гармонійних складових. Перша гармонійна складова (0.50 Гц) та </w:t>
      </w:r>
      <w:proofErr w:type="gramStart"/>
      <w:r w:rsidRPr="001D3629">
        <w:t>безл</w:t>
      </w:r>
      <w:proofErr w:type="gramEnd"/>
      <w:r w:rsidRPr="001D3629">
        <w:t xml:space="preserve">іч високочастотних гармонік, сконцентрованих біля частот, кратних частоті </w:t>
      </w:r>
      <w:r w:rsidRPr="001D3629">
        <w:lastRenderedPageBreak/>
        <w:t>квантування (20; 40 кГц тощо). Таким чином, спектр не містить відносно низькочастотних гармонійних складових (</w:t>
      </w:r>
      <w:proofErr w:type="gramStart"/>
      <w:r w:rsidRPr="001D3629">
        <w:t>кр</w:t>
      </w:r>
      <w:proofErr w:type="gramEnd"/>
      <w:r w:rsidRPr="001D3629">
        <w:t xml:space="preserve">ім першої), а високочастотні складові можна фільтрувати, використовуючи LC-фільтр. Чим вище частота квантування, тим більш високому </w:t>
      </w:r>
      <w:proofErr w:type="gramStart"/>
      <w:r w:rsidRPr="001D3629">
        <w:t>частотному</w:t>
      </w:r>
      <w:proofErr w:type="gramEnd"/>
      <w:r w:rsidRPr="001D3629">
        <w:t xml:space="preserve"> діапазоні виявляться масиви високочастотних гармонічних складових.</w:t>
      </w:r>
    </w:p>
    <w:p w:rsidR="00D53490" w:rsidRPr="001D3629" w:rsidRDefault="001B7BDC" w:rsidP="001D3629">
      <w:pPr>
        <w:spacing w:after="0" w:line="360" w:lineRule="auto"/>
        <w:ind w:firstLine="567"/>
        <w:jc w:val="both"/>
      </w:pPr>
      <w:r w:rsidRPr="001D3629">
        <w:t>Залежно від номера гармонійної складової, ми можемо знайти функцію коефіцієнта передачі вихідного фільтра. Для цього за еквівалентною схемою вихідного фільтра (рис.2.7) складаємо систему:</w:t>
      </w:r>
    </w:p>
    <w:p w:rsidR="00236596" w:rsidRPr="001D3629" w:rsidRDefault="00982611" w:rsidP="001D3629">
      <w:pPr>
        <w:spacing w:after="0" w:line="360" w:lineRule="auto"/>
        <w:ind w:firstLine="567"/>
        <w:jc w:val="both"/>
      </w:pPr>
      <w:r w:rsidRPr="001D3629">
        <w:t xml:space="preserve">              </w:t>
      </w:r>
      <w:r w:rsidR="00236596" w:rsidRPr="001D3629">
        <w:t xml:space="preserve"> </w:t>
      </w:r>
      <w:r w:rsidRPr="001D3629">
        <w:rPr>
          <w:noProof/>
          <w:lang w:eastAsia="ru-RU"/>
        </w:rPr>
        <w:drawing>
          <wp:inline distT="0" distB="0" distL="0" distR="0" wp14:anchorId="27B7F96E" wp14:editId="57E8C4CE">
            <wp:extent cx="4010025" cy="2019300"/>
            <wp:effectExtent l="0" t="0" r="9525" b="0"/>
            <wp:docPr id="10" name="Рисунок 10" descr="C:\Users\slavo\OneDrive\Изображения\он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slavo\OneDrive\Изображения\оно.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10025" cy="2019300"/>
                    </a:xfrm>
                    <a:prstGeom prst="rect">
                      <a:avLst/>
                    </a:prstGeom>
                    <a:noFill/>
                    <a:ln>
                      <a:noFill/>
                    </a:ln>
                  </pic:spPr>
                </pic:pic>
              </a:graphicData>
            </a:graphic>
          </wp:inline>
        </w:drawing>
      </w:r>
    </w:p>
    <w:p w:rsidR="00236596" w:rsidRPr="001D3629" w:rsidRDefault="00236596" w:rsidP="001D3629">
      <w:pPr>
        <w:spacing w:after="0" w:line="360" w:lineRule="auto"/>
        <w:ind w:firstLine="567"/>
      </w:pPr>
      <w:r w:rsidRPr="001D3629">
        <w:t xml:space="preserve">                                Рисунок </w:t>
      </w:r>
      <w:r w:rsidRPr="001D3629">
        <w:rPr>
          <w:lang w:val="uk-UA"/>
        </w:rPr>
        <w:t>2</w:t>
      </w:r>
      <w:r w:rsidRPr="001D3629">
        <w:t>.7 Вихідний фільтр</w:t>
      </w:r>
    </w:p>
    <w:p w:rsidR="00453496" w:rsidRPr="001D3629" w:rsidRDefault="005F3305" w:rsidP="001D3629">
      <w:pPr>
        <w:spacing w:after="0" w:line="360" w:lineRule="auto"/>
        <w:jc w:val="both"/>
      </w:pPr>
      <w:proofErr w:type="gramStart"/>
      <w:r w:rsidRPr="001D3629">
        <w:t>р</w:t>
      </w:r>
      <w:proofErr w:type="gramEnd"/>
      <w:r w:rsidRPr="001D3629">
        <w:t>івнянь з використанням законів Кірхгофа і, робимо математичні перетворення, після яких можна знайти потрібну функцію:</w:t>
      </w:r>
    </w:p>
    <w:p w:rsidR="005F3305" w:rsidRPr="001D3629" w:rsidRDefault="005F3305" w:rsidP="001D3629">
      <w:pPr>
        <w:spacing w:after="0" w:line="360" w:lineRule="auto"/>
        <w:ind w:firstLine="567"/>
        <w:jc w:val="both"/>
      </w:pPr>
      <w:r w:rsidRPr="001D3629">
        <w:rPr>
          <w:position w:val="-34"/>
        </w:rPr>
        <w:object w:dxaOrig="4060" w:dyaOrig="780">
          <v:shape id="_x0000_i1067" type="#_x0000_t75" style="width:205.2pt;height:38.4pt" o:ole="">
            <v:imagedata r:id="rId109" o:title=""/>
          </v:shape>
          <o:OLEObject Type="Embed" ProgID="Equation.DSMT4" ShapeID="_x0000_i1067" DrawAspect="Content" ObjectID="_1763280364" r:id="rId110"/>
        </w:object>
      </w:r>
    </w:p>
    <w:p w:rsidR="00816A7B" w:rsidRPr="001D3629" w:rsidRDefault="00816A7B" w:rsidP="001D3629">
      <w:pPr>
        <w:spacing w:after="0" w:line="360" w:lineRule="auto"/>
        <w:ind w:firstLine="567"/>
        <w:jc w:val="both"/>
      </w:pPr>
      <w:r w:rsidRPr="001D3629">
        <w:t xml:space="preserve">де n – номер гармонічної складової; </w:t>
      </w:r>
      <w:r w:rsidRPr="001D3629">
        <w:rPr>
          <w:position w:val="-12"/>
        </w:rPr>
        <w:object w:dxaOrig="1060" w:dyaOrig="360">
          <v:shape id="_x0000_i1068" type="#_x0000_t75" style="width:53.4pt;height:18pt" o:ole="">
            <v:imagedata r:id="rId111" o:title=""/>
          </v:shape>
          <o:OLEObject Type="Embed" ProgID="Equation.DSMT4" ShapeID="_x0000_i1068" DrawAspect="Content" ObjectID="_1763280365" r:id="rId112"/>
        </w:object>
      </w:r>
      <w:r w:rsidRPr="001D3629">
        <w:t xml:space="preserve"> –  кругова частота вихідної напруги; L – індуктивність дроселя фільтра; </w:t>
      </w:r>
      <w:r w:rsidRPr="001D3629">
        <w:rPr>
          <w:lang w:val="en-US"/>
        </w:rPr>
        <w:t>C</w:t>
      </w:r>
      <w:r w:rsidRPr="001D3629">
        <w:t xml:space="preserve"> - ємність конденсатора фільтра; R – опі</w:t>
      </w:r>
      <w:proofErr w:type="gramStart"/>
      <w:r w:rsidRPr="001D3629">
        <w:t>р</w:t>
      </w:r>
      <w:proofErr w:type="gramEnd"/>
      <w:r w:rsidRPr="001D3629">
        <w:t xml:space="preserve"> навантаження.</w:t>
      </w:r>
    </w:p>
    <w:p w:rsidR="005F3305" w:rsidRPr="001D3629" w:rsidRDefault="00816A7B" w:rsidP="001D3629">
      <w:pPr>
        <w:spacing w:after="0" w:line="360" w:lineRule="auto"/>
        <w:ind w:firstLine="567"/>
        <w:jc w:val="both"/>
      </w:pPr>
      <w:r w:rsidRPr="001D3629">
        <w:t xml:space="preserve">При подальших обчисленнях нам потрібно встановити початкові параметри фільтра. Індуктивність можна вибрати довільно, а ємність конденсатора знаходимо з умови </w:t>
      </w:r>
      <w:proofErr w:type="gramStart"/>
      <w:r w:rsidRPr="001D3629">
        <w:t>р</w:t>
      </w:r>
      <w:proofErr w:type="gramEnd"/>
      <w:r w:rsidRPr="001D3629">
        <w:t>івності хвильового опору фільтра опору навантаження для виключення резонансних явищ на одній з гармонійних гармонійних складових:</w:t>
      </w:r>
    </w:p>
    <w:p w:rsidR="00236596" w:rsidRPr="001D3629" w:rsidRDefault="005A2F94" w:rsidP="001D3629">
      <w:pPr>
        <w:spacing w:after="0" w:line="360" w:lineRule="auto"/>
        <w:ind w:firstLine="567"/>
        <w:jc w:val="both"/>
      </w:pPr>
      <w:r w:rsidRPr="001D3629">
        <w:rPr>
          <w:position w:val="-28"/>
        </w:rPr>
        <w:object w:dxaOrig="1660" w:dyaOrig="720">
          <v:shape id="_x0000_i1069" type="#_x0000_t75" style="width:84pt;height:35.4pt" o:ole="">
            <v:imagedata r:id="rId113" o:title=""/>
          </v:shape>
          <o:OLEObject Type="Embed" ProgID="Equation.DSMT4" ShapeID="_x0000_i1069" DrawAspect="Content" ObjectID="_1763280366" r:id="rId114"/>
        </w:object>
      </w:r>
    </w:p>
    <w:p w:rsidR="005A2F94" w:rsidRPr="001D3629" w:rsidRDefault="005A2F94" w:rsidP="001D3629">
      <w:pPr>
        <w:spacing w:after="0" w:line="360" w:lineRule="auto"/>
        <w:ind w:firstLine="567"/>
        <w:jc w:val="both"/>
      </w:pPr>
      <w:r w:rsidRPr="001D3629">
        <w:lastRenderedPageBreak/>
        <w:t>Далі потрібно перемножити кожну гармонійну складову вихідної напруги коефіцієнт передачі фі</w:t>
      </w:r>
      <w:r w:rsidR="00556006" w:rsidRPr="001D3629">
        <w:t xml:space="preserve">льтра. </w:t>
      </w:r>
      <w:proofErr w:type="gramStart"/>
      <w:r w:rsidR="00556006" w:rsidRPr="001D3629">
        <w:t xml:space="preserve">Потім знаходимо діаграму </w:t>
      </w:r>
      <w:r w:rsidRPr="001D3629">
        <w:t>напруги на навантаженні. Якщо напруга на навантаженні має синусоїдальний характер з деякими спотвореннями через наявність високочас</w:t>
      </w:r>
      <w:r w:rsidR="00556006" w:rsidRPr="001D3629">
        <w:t>тотних гармонічних складових, ще</w:t>
      </w:r>
      <w:r w:rsidRPr="001D3629">
        <w:t xml:space="preserve"> не повністю пригнічених фільтром, то фільтр із зазначеними параметрами недостатній для забезпечення на виході заданого коефіцієнта гармонік напруги.</w:t>
      </w:r>
      <w:proofErr w:type="gramEnd"/>
    </w:p>
    <w:p w:rsidR="00A822F5" w:rsidRPr="001D3629" w:rsidRDefault="00A822F5" w:rsidP="001D3629">
      <w:pPr>
        <w:spacing w:after="0" w:line="360" w:lineRule="auto"/>
        <w:ind w:firstLine="567"/>
        <w:jc w:val="both"/>
      </w:pPr>
      <w:r w:rsidRPr="001D3629">
        <w:t xml:space="preserve">За наведеним алгоритмом розраховуємо коефіцієнт гармонік напруги на навантаженні за </w:t>
      </w:r>
      <w:proofErr w:type="gramStart"/>
      <w:r w:rsidRPr="001D3629">
        <w:t>р</w:t>
      </w:r>
      <w:proofErr w:type="gramEnd"/>
      <w:r w:rsidRPr="001D3629">
        <w:t xml:space="preserve">ізних параметрів фільтра від початкового значення індуктивності дроселя з кроком </w:t>
      </w:r>
      <w:r w:rsidRPr="001D3629">
        <w:rPr>
          <w:position w:val="-4"/>
        </w:rPr>
        <w:object w:dxaOrig="400" w:dyaOrig="279">
          <v:shape id="_x0000_i1070" type="#_x0000_t75" style="width:20.4pt;height:13.8pt" o:ole="">
            <v:imagedata r:id="rId115" o:title=""/>
          </v:shape>
          <o:OLEObject Type="Embed" ProgID="Equation.DSMT4" ShapeID="_x0000_i1070" DrawAspect="Content" ObjectID="_1763280367" r:id="rId116"/>
        </w:object>
      </w:r>
      <w:r w:rsidRPr="001D3629">
        <w:t xml:space="preserve"> для кількох значень. Отримуємо залежність коефіцієнта гармонік вихідної напруги від індуктивності дроселя фільтра. Виконуючи розрахунки за </w:t>
      </w:r>
      <w:proofErr w:type="gramStart"/>
      <w:r w:rsidRPr="001D3629">
        <w:t>р</w:t>
      </w:r>
      <w:proofErr w:type="gramEnd"/>
      <w:r w:rsidRPr="001D3629">
        <w:t>ізних частот квантування, можна отримати сімейства подібних характеристик.</w:t>
      </w:r>
    </w:p>
    <w:p w:rsidR="00A822F5" w:rsidRPr="001D3629" w:rsidRDefault="00A822F5" w:rsidP="001D3629">
      <w:pPr>
        <w:spacing w:after="0" w:line="360" w:lineRule="auto"/>
        <w:ind w:firstLine="567"/>
        <w:jc w:val="both"/>
      </w:pPr>
      <w:r w:rsidRPr="001D3629">
        <w:t xml:space="preserve"> Вибираємо індуктивність дроселя та знаходимо ємність конденсатора. Потім знаходимо діаграму напруги на навантаженні. Вибираємо характеристику, на яку коефіцієнт гармонік напруги на навантаженні задовольняє заданому в початковій умові. Таким чином, ми можемо визначити необхідні основні параметри фільтра </w:t>
      </w:r>
      <w:proofErr w:type="gramStart"/>
      <w:r w:rsidRPr="001D3629">
        <w:t>при</w:t>
      </w:r>
      <w:proofErr w:type="gramEnd"/>
      <w:r w:rsidRPr="001D3629">
        <w:t xml:space="preserve"> заданій частоті виходу і частоті квантування.</w:t>
      </w:r>
    </w:p>
    <w:p w:rsidR="005611A7" w:rsidRPr="001D3629" w:rsidRDefault="005611A7" w:rsidP="001D3629">
      <w:pPr>
        <w:spacing w:after="0" w:line="360" w:lineRule="auto"/>
        <w:ind w:firstLine="567"/>
        <w:jc w:val="both"/>
      </w:pPr>
    </w:p>
    <w:p w:rsidR="005611A7" w:rsidRPr="001D3629" w:rsidRDefault="005611A7" w:rsidP="001D3629">
      <w:pPr>
        <w:spacing w:after="0" w:line="360" w:lineRule="auto"/>
        <w:ind w:firstLine="567"/>
        <w:jc w:val="both"/>
        <w:rPr>
          <w:b/>
        </w:rPr>
      </w:pPr>
      <w:r w:rsidRPr="001D3629">
        <w:rPr>
          <w:b/>
        </w:rPr>
        <w:t>2.4 Синтез структури та модель ЕПВД</w:t>
      </w:r>
    </w:p>
    <w:p w:rsidR="005611A7" w:rsidRPr="001D3629" w:rsidRDefault="005611A7" w:rsidP="001D3629">
      <w:pPr>
        <w:spacing w:after="0" w:line="360" w:lineRule="auto"/>
        <w:ind w:firstLine="567"/>
        <w:jc w:val="both"/>
      </w:pPr>
      <w:r w:rsidRPr="001D3629">
        <w:t>У більшості джерел літератури</w:t>
      </w:r>
      <w:r w:rsidR="00872C0C" w:rsidRPr="00872C0C">
        <w:rPr>
          <w:color w:val="000000"/>
        </w:rPr>
        <w:t xml:space="preserve"> </w:t>
      </w:r>
      <w:r w:rsidR="00872C0C" w:rsidRPr="00872C0C">
        <w:t xml:space="preserve">[62, 63] </w:t>
      </w:r>
      <w:r w:rsidRPr="001D3629">
        <w:t xml:space="preserve">диференціальні </w:t>
      </w:r>
      <w:proofErr w:type="gramStart"/>
      <w:r w:rsidRPr="001D3629">
        <w:t>р</w:t>
      </w:r>
      <w:proofErr w:type="gramEnd"/>
      <w:r w:rsidRPr="001D3629">
        <w:t xml:space="preserve">івняння опису ВД наведено для </w:t>
      </w:r>
      <w:r w:rsidR="00CF2492" w:rsidRPr="001D3629">
        <w:rPr>
          <w:position w:val="-10"/>
        </w:rPr>
        <w:object w:dxaOrig="1040" w:dyaOrig="340">
          <v:shape id="_x0000_i1071" type="#_x0000_t75" style="width:52.8pt;height:16.8pt" o:ole="">
            <v:imagedata r:id="rId117" o:title=""/>
          </v:shape>
          <o:OLEObject Type="Embed" ProgID="Equation.DSMT4" ShapeID="_x0000_i1071" DrawAspect="Content" ObjectID="_1763280368" r:id="rId118"/>
        </w:object>
      </w:r>
      <w:r w:rsidRPr="001D3629">
        <w:t xml:space="preserve">, для зручності обчислень перетворюємо вихідні рівняння за допомогою тригонометричних перетворень. За базові величини взяті номінальні значення для </w:t>
      </w:r>
      <w:proofErr w:type="gramStart"/>
      <w:r w:rsidRPr="001D3629">
        <w:t>досл</w:t>
      </w:r>
      <w:proofErr w:type="gramEnd"/>
      <w:r w:rsidRPr="001D3629">
        <w:t xml:space="preserve">іджуваної машини. </w:t>
      </w:r>
      <w:proofErr w:type="gramStart"/>
      <w:r w:rsidRPr="001D3629">
        <w:t>Р</w:t>
      </w:r>
      <w:proofErr w:type="gramEnd"/>
      <w:r w:rsidRPr="001D3629">
        <w:t>івняння набувають вигляду:</w:t>
      </w:r>
    </w:p>
    <w:p w:rsidR="0097535A" w:rsidRPr="001D3629" w:rsidRDefault="008A70C6" w:rsidP="001D3629">
      <w:pPr>
        <w:spacing w:after="0" w:line="360" w:lineRule="auto"/>
        <w:ind w:firstLine="567"/>
        <w:jc w:val="both"/>
      </w:pPr>
      <w:r w:rsidRPr="001D3629">
        <w:rPr>
          <w:position w:val="-66"/>
        </w:rPr>
        <w:object w:dxaOrig="4680" w:dyaOrig="1460">
          <v:shape id="_x0000_i1072" type="#_x0000_t75" style="width:236.4pt;height:1in" o:ole="">
            <v:imagedata r:id="rId119" o:title=""/>
          </v:shape>
          <o:OLEObject Type="Embed" ProgID="Equation.DSMT4" ShapeID="_x0000_i1072" DrawAspect="Content" ObjectID="_1763280369" r:id="rId120"/>
        </w:object>
      </w:r>
    </w:p>
    <w:p w:rsidR="004D59AB" w:rsidRPr="001D3629" w:rsidRDefault="00FF0564" w:rsidP="001D3629">
      <w:pPr>
        <w:spacing w:after="0" w:line="360" w:lineRule="auto"/>
        <w:ind w:firstLine="567"/>
        <w:jc w:val="both"/>
      </w:pPr>
      <w:r w:rsidRPr="001D3629">
        <w:lastRenderedPageBreak/>
        <w:t xml:space="preserve">де </w:t>
      </w:r>
      <w:proofErr w:type="gramStart"/>
      <w:r w:rsidRPr="001D3629">
        <w:t>у</w:t>
      </w:r>
      <w:proofErr w:type="gramEnd"/>
      <w:r w:rsidRPr="001D3629">
        <w:t xml:space="preserve"> відносних одиницях </w:t>
      </w:r>
      <w:proofErr w:type="gramStart"/>
      <w:r w:rsidRPr="001D3629">
        <w:t>представлен</w:t>
      </w:r>
      <w:proofErr w:type="gramEnd"/>
      <w:r w:rsidRPr="001D3629">
        <w:t xml:space="preserve">і наступні координати: </w:t>
      </w:r>
      <w:r w:rsidRPr="001D3629">
        <w:rPr>
          <w:position w:val="-16"/>
        </w:rPr>
        <w:object w:dxaOrig="300" w:dyaOrig="420">
          <v:shape id="_x0000_i1073" type="#_x0000_t75" style="width:15pt;height:21pt" o:ole="">
            <v:imagedata r:id="rId121" o:title=""/>
          </v:shape>
          <o:OLEObject Type="Embed" ProgID="Equation.DSMT4" ShapeID="_x0000_i1073" DrawAspect="Content" ObjectID="_1763280370" r:id="rId122"/>
        </w:object>
      </w:r>
      <w:r w:rsidRPr="001D3629">
        <w:rPr>
          <w:lang w:val="uk-UA"/>
        </w:rPr>
        <w:t xml:space="preserve">і </w:t>
      </w:r>
      <w:r w:rsidRPr="001D3629">
        <w:rPr>
          <w:position w:val="-12"/>
        </w:rPr>
        <w:object w:dxaOrig="300" w:dyaOrig="380">
          <v:shape id="_x0000_i1074" type="#_x0000_t75" style="width:15pt;height:18.6pt" o:ole="">
            <v:imagedata r:id="rId123" o:title=""/>
          </v:shape>
          <o:OLEObject Type="Embed" ProgID="Equation.DSMT4" ShapeID="_x0000_i1074" DrawAspect="Content" ObjectID="_1763280371" r:id="rId124"/>
        </w:object>
      </w:r>
      <w:r w:rsidRPr="001D3629">
        <w:t xml:space="preserve"> – проекції струму на осі d і q у системі координат, що обертається,</w:t>
      </w:r>
      <w:r w:rsidR="002B4FDB" w:rsidRPr="001D3629">
        <w:t xml:space="preserve"> </w:t>
      </w:r>
      <w:r w:rsidR="002B4FDB" w:rsidRPr="001D3629">
        <w:rPr>
          <w:position w:val="-12"/>
        </w:rPr>
        <w:object w:dxaOrig="380" w:dyaOrig="380">
          <v:shape id="_x0000_i1075" type="#_x0000_t75" style="width:19.2pt;height:18.6pt" o:ole="">
            <v:imagedata r:id="rId125" o:title=""/>
          </v:shape>
          <o:OLEObject Type="Embed" ProgID="Equation.DSMT4" ShapeID="_x0000_i1075" DrawAspect="Content" ObjectID="_1763280372" r:id="rId126"/>
        </w:object>
      </w:r>
      <w:r w:rsidRPr="001D3629">
        <w:t xml:space="preserve"> – електромеханічна постійна часу. За відносні одиниці взято номінальні значення координат.</w:t>
      </w:r>
    </w:p>
    <w:p w:rsidR="00D56609" w:rsidRPr="001D3629" w:rsidRDefault="00D56609" w:rsidP="001D3629">
      <w:pPr>
        <w:spacing w:after="0" w:line="360" w:lineRule="auto"/>
        <w:ind w:firstLine="567"/>
        <w:jc w:val="both"/>
      </w:pPr>
      <w:r w:rsidRPr="001D3629">
        <w:t xml:space="preserve">В режимі, що встановився, </w:t>
      </w:r>
      <w:proofErr w:type="gramStart"/>
      <w:r w:rsidRPr="001D3629">
        <w:t>р</w:t>
      </w:r>
      <w:proofErr w:type="gramEnd"/>
      <w:r w:rsidRPr="001D3629">
        <w:t>івняння механічних характеристик для вентильного двигуна описується формулою</w:t>
      </w:r>
      <w:r w:rsidR="00872C0C" w:rsidRPr="00872C0C">
        <w:rPr>
          <w:color w:val="000000"/>
        </w:rPr>
        <w:t xml:space="preserve"> </w:t>
      </w:r>
      <w:r w:rsidR="00872C0C" w:rsidRPr="00872C0C">
        <w:t>[28,60,61]</w:t>
      </w:r>
      <w:r w:rsidRPr="001D3629">
        <w:t>:</w:t>
      </w:r>
    </w:p>
    <w:p w:rsidR="00D56609" w:rsidRPr="001D3629" w:rsidRDefault="008A70C6" w:rsidP="001D3629">
      <w:pPr>
        <w:spacing w:after="0" w:line="360" w:lineRule="auto"/>
        <w:ind w:firstLine="567"/>
        <w:jc w:val="both"/>
      </w:pPr>
      <w:r w:rsidRPr="001D3629">
        <w:rPr>
          <w:position w:val="-34"/>
        </w:rPr>
        <w:object w:dxaOrig="3180" w:dyaOrig="780">
          <v:shape id="_x0000_i1076" type="#_x0000_t75" style="width:160.2pt;height:38.4pt" o:ole="">
            <v:imagedata r:id="rId127" o:title=""/>
          </v:shape>
          <o:OLEObject Type="Embed" ProgID="Equation.DSMT4" ShapeID="_x0000_i1076" DrawAspect="Content" ObjectID="_1763280373" r:id="rId128"/>
        </w:object>
      </w:r>
      <w:r w:rsidR="00D56609" w:rsidRPr="001D3629">
        <w:t>,</w:t>
      </w:r>
    </w:p>
    <w:p w:rsidR="00D56609" w:rsidRPr="001D3629" w:rsidRDefault="00446761" w:rsidP="001D3629">
      <w:pPr>
        <w:spacing w:after="0" w:line="360" w:lineRule="auto"/>
        <w:ind w:firstLine="567"/>
        <w:jc w:val="both"/>
      </w:pPr>
      <w:r w:rsidRPr="001D3629">
        <w:t xml:space="preserve">де M , </w:t>
      </w:r>
      <w:r w:rsidRPr="001D3629">
        <w:rPr>
          <w:position w:val="-6"/>
        </w:rPr>
        <w:object w:dxaOrig="260" w:dyaOrig="240">
          <v:shape id="_x0000_i1077" type="#_x0000_t75" style="width:13.2pt;height:12pt" o:ole="">
            <v:imagedata r:id="rId129" o:title=""/>
          </v:shape>
          <o:OLEObject Type="Embed" ProgID="Equation.DSMT4" ShapeID="_x0000_i1077" DrawAspect="Content" ObjectID="_1763280374" r:id="rId130"/>
        </w:object>
      </w:r>
      <w:r w:rsidRPr="001D3629">
        <w:t xml:space="preserve"> , U , </w:t>
      </w:r>
      <w:r w:rsidR="008A70C6" w:rsidRPr="001D3629">
        <w:rPr>
          <w:position w:val="-12"/>
        </w:rPr>
        <w:object w:dxaOrig="279" w:dyaOrig="380">
          <v:shape id="_x0000_i1078" type="#_x0000_t75" style="width:14.4pt;height:18.6pt" o:ole="">
            <v:imagedata r:id="rId131" o:title=""/>
          </v:shape>
          <o:OLEObject Type="Embed" ProgID="Equation.DSMT4" ShapeID="_x0000_i1078" DrawAspect="Content" ObjectID="_1763280375" r:id="rId132"/>
        </w:object>
      </w:r>
      <w:r w:rsidR="00D56609" w:rsidRPr="001D3629">
        <w:t xml:space="preserve"> - відносні значення моменту, швидкості, напруги та електромагнітної постійної ВД, внутрішнього кута.</w:t>
      </w:r>
    </w:p>
    <w:p w:rsidR="00D56609" w:rsidRPr="001D3629" w:rsidRDefault="00D56609" w:rsidP="001D3629">
      <w:pPr>
        <w:spacing w:after="0" w:line="360" w:lineRule="auto"/>
        <w:ind w:firstLine="567"/>
        <w:jc w:val="both"/>
      </w:pPr>
      <w:proofErr w:type="gramStart"/>
      <w:r w:rsidRPr="001D3629">
        <w:t>З</w:t>
      </w:r>
      <w:proofErr w:type="gramEnd"/>
      <w:r w:rsidRPr="001D3629">
        <w:t xml:space="preserve"> рівняння видно, що керування двигуном може бути реалізовано за рахунок зміни напруги U або кута установки</w:t>
      </w:r>
      <w:r w:rsidR="00446761" w:rsidRPr="001D3629">
        <w:t xml:space="preserve"> </w:t>
      </w:r>
      <w:r w:rsidR="00446761" w:rsidRPr="001D3629">
        <w:rPr>
          <w:position w:val="-6"/>
        </w:rPr>
        <w:object w:dxaOrig="220" w:dyaOrig="300">
          <v:shape id="_x0000_i1079" type="#_x0000_t75" style="width:11.4pt;height:15pt" o:ole="">
            <v:imagedata r:id="rId133" o:title=""/>
          </v:shape>
          <o:OLEObject Type="Embed" ProgID="Equation.DSMT4" ShapeID="_x0000_i1079" DrawAspect="Content" ObjectID="_1763280376" r:id="rId134"/>
        </w:object>
      </w:r>
      <w:r w:rsidRPr="001D3629">
        <w:t xml:space="preserve"> . Широко використовують спосіб управління напругою</w:t>
      </w:r>
      <w:r w:rsidR="003A0434" w:rsidRPr="003A0434">
        <w:rPr>
          <w:color w:val="000000"/>
        </w:rPr>
        <w:t xml:space="preserve"> </w:t>
      </w:r>
      <w:r w:rsidR="003A0434" w:rsidRPr="003A0434">
        <w:t>[4]</w:t>
      </w:r>
      <w:r w:rsidRPr="001D3629">
        <w:t>, т.к. доне</w:t>
      </w:r>
      <w:r w:rsidR="00446761" w:rsidRPr="001D3629">
        <w:t xml:space="preserve">давна електронні способи зміни </w:t>
      </w:r>
      <w:r w:rsidR="00446761" w:rsidRPr="001D3629">
        <w:rPr>
          <w:position w:val="-6"/>
        </w:rPr>
        <w:object w:dxaOrig="220" w:dyaOrig="300">
          <v:shape id="_x0000_i1080" type="#_x0000_t75" style="width:11.4pt;height:15pt" o:ole="">
            <v:imagedata r:id="rId133" o:title=""/>
          </v:shape>
          <o:OLEObject Type="Embed" ProgID="Equation.DSMT4" ShapeID="_x0000_i1080" DrawAspect="Content" ObjectID="_1763280377" r:id="rId135"/>
        </w:object>
      </w:r>
      <w:r w:rsidRPr="001D3629">
        <w:t xml:space="preserve"> були складними. Сучасний розвиток перетворювальної </w:t>
      </w:r>
      <w:proofErr w:type="gramStart"/>
      <w:r w:rsidRPr="001D3629">
        <w:t>техн</w:t>
      </w:r>
      <w:proofErr w:type="gramEnd"/>
      <w:r w:rsidRPr="001D3629">
        <w:t>іки та електроніки дозволяє створювати прості вузли електронного регулюва</w:t>
      </w:r>
      <w:r w:rsidR="00446761" w:rsidRPr="001D3629">
        <w:t xml:space="preserve">ння кута </w:t>
      </w:r>
      <w:r w:rsidR="00446761" w:rsidRPr="001D3629">
        <w:rPr>
          <w:position w:val="-6"/>
        </w:rPr>
        <w:object w:dxaOrig="220" w:dyaOrig="300">
          <v:shape id="_x0000_i1081" type="#_x0000_t75" style="width:11.4pt;height:15pt" o:ole="">
            <v:imagedata r:id="rId133" o:title=""/>
          </v:shape>
          <o:OLEObject Type="Embed" ProgID="Equation.DSMT4" ShapeID="_x0000_i1081" DrawAspect="Content" ObjectID="_1763280378" r:id="rId136"/>
        </w:object>
      </w:r>
      <w:r w:rsidRPr="001D3629">
        <w:t>.</w:t>
      </w:r>
    </w:p>
    <w:p w:rsidR="006679FA" w:rsidRPr="001D3629" w:rsidRDefault="006679FA" w:rsidP="001D3629">
      <w:pPr>
        <w:spacing w:after="0" w:line="360" w:lineRule="auto"/>
        <w:ind w:firstLine="567"/>
        <w:jc w:val="both"/>
      </w:pPr>
      <w:r w:rsidRPr="001D3629">
        <w:t xml:space="preserve">На </w:t>
      </w:r>
      <w:proofErr w:type="gramStart"/>
      <w:r w:rsidRPr="001D3629">
        <w:t>п</w:t>
      </w:r>
      <w:proofErr w:type="gramEnd"/>
      <w:r w:rsidRPr="001D3629">
        <w:t>ідставі отриманої системи рівнянь збудуємо структурну схему двигуна (рисунок 2.8).</w:t>
      </w:r>
    </w:p>
    <w:p w:rsidR="00E100F6" w:rsidRPr="001D3629" w:rsidRDefault="00086D3C" w:rsidP="001D3629">
      <w:pPr>
        <w:spacing w:after="0" w:line="360" w:lineRule="auto"/>
        <w:jc w:val="both"/>
      </w:pPr>
      <w:r w:rsidRPr="001D3629">
        <w:rPr>
          <w:noProof/>
          <w:lang w:eastAsia="ru-RU"/>
        </w:rPr>
        <w:lastRenderedPageBreak/>
        <w:drawing>
          <wp:inline distT="0" distB="0" distL="0" distR="0" wp14:anchorId="17D2F67E" wp14:editId="13470995">
            <wp:extent cx="5942096" cy="3609975"/>
            <wp:effectExtent l="0" t="0" r="1905" b="0"/>
            <wp:docPr id="23" name="Рисунок 23" descr="C:\Users\slavo\OneDrive\Изображения\он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slavo\OneDrive\Изображения\оно1.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940425" cy="3608960"/>
                    </a:xfrm>
                    <a:prstGeom prst="rect">
                      <a:avLst/>
                    </a:prstGeom>
                    <a:noFill/>
                    <a:ln>
                      <a:noFill/>
                    </a:ln>
                  </pic:spPr>
                </pic:pic>
              </a:graphicData>
            </a:graphic>
          </wp:inline>
        </w:drawing>
      </w:r>
    </w:p>
    <w:p w:rsidR="00E100F6" w:rsidRPr="0071114F" w:rsidRDefault="00E100F6" w:rsidP="001D3629">
      <w:pPr>
        <w:spacing w:after="0" w:line="360" w:lineRule="auto"/>
        <w:ind w:firstLine="567"/>
        <w:jc w:val="center"/>
      </w:pPr>
      <w:r w:rsidRPr="001D3629">
        <w:t xml:space="preserve">Рисунок </w:t>
      </w:r>
      <w:r w:rsidRPr="001D3629">
        <w:rPr>
          <w:lang w:val="uk-UA"/>
        </w:rPr>
        <w:t>2</w:t>
      </w:r>
      <w:r w:rsidRPr="001D3629">
        <w:t xml:space="preserve">.8 Структурна схема вентильного двигуна з урахуванням значення кута установки </w:t>
      </w:r>
      <w:r w:rsidRPr="001D3629">
        <w:rPr>
          <w:position w:val="-10"/>
        </w:rPr>
        <w:object w:dxaOrig="240" w:dyaOrig="279">
          <v:shape id="_x0000_i1082" type="#_x0000_t75" style="width:12pt;height:13.8pt" o:ole="">
            <v:imagedata r:id="rId138" o:title=""/>
          </v:shape>
          <o:OLEObject Type="Embed" ProgID="Equation.DSMT4" ShapeID="_x0000_i1082" DrawAspect="Content" ObjectID="_1763280379" r:id="rId139"/>
        </w:object>
      </w:r>
    </w:p>
    <w:p w:rsidR="00975A2F" w:rsidRPr="0071114F" w:rsidRDefault="008F614B" w:rsidP="001D3629">
      <w:pPr>
        <w:spacing w:after="0" w:line="360" w:lineRule="auto"/>
        <w:ind w:firstLine="567"/>
        <w:jc w:val="both"/>
      </w:pPr>
      <w:proofErr w:type="gramStart"/>
      <w:r w:rsidRPr="001D3629">
        <w:t>З</w:t>
      </w:r>
      <w:proofErr w:type="gramEnd"/>
      <w:r w:rsidRPr="001D3629">
        <w:t xml:space="preserve"> виразу вище слід, більшість координат ВД залежить від кута </w:t>
      </w:r>
      <w:r w:rsidR="00DE280A" w:rsidRPr="001D3629">
        <w:rPr>
          <w:position w:val="-6"/>
        </w:rPr>
        <w:object w:dxaOrig="220" w:dyaOrig="300">
          <v:shape id="_x0000_i1083" type="#_x0000_t75" style="width:11.4pt;height:15pt" o:ole="">
            <v:imagedata r:id="rId133" o:title=""/>
          </v:shape>
          <o:OLEObject Type="Embed" ProgID="Equation.DSMT4" ShapeID="_x0000_i1083" DrawAspect="Content" ObjectID="_1763280380" r:id="rId140"/>
        </w:object>
      </w:r>
      <w:r w:rsidRPr="001D3629">
        <w:t xml:space="preserve">. Аналіз рівняння  показав, що функції </w:t>
      </w:r>
      <w:r w:rsidR="00DE280A" w:rsidRPr="001D3629">
        <w:rPr>
          <w:position w:val="-12"/>
        </w:rPr>
        <w:object w:dxaOrig="1180" w:dyaOrig="360">
          <v:shape id="_x0000_i1084" type="#_x0000_t75" style="width:60pt;height:18pt" o:ole="">
            <v:imagedata r:id="rId141" o:title=""/>
          </v:shape>
          <o:OLEObject Type="Embed" ProgID="Equation.DSMT4" ShapeID="_x0000_i1084" DrawAspect="Content" ObjectID="_1763280381" r:id="rId142"/>
        </w:object>
      </w:r>
      <w:r w:rsidRPr="001D3629">
        <w:t xml:space="preserve"> є екстремум за умови:</w:t>
      </w:r>
    </w:p>
    <w:p w:rsidR="00AB5ADF" w:rsidRPr="001D3629" w:rsidRDefault="00AB5ADF" w:rsidP="001D3629">
      <w:pPr>
        <w:spacing w:after="0" w:line="360" w:lineRule="auto"/>
        <w:ind w:firstLine="567"/>
        <w:jc w:val="both"/>
        <w:rPr>
          <w:lang w:val="en-US"/>
        </w:rPr>
      </w:pPr>
      <w:r w:rsidRPr="001D3629">
        <w:rPr>
          <w:position w:val="-12"/>
        </w:rPr>
        <w:object w:dxaOrig="2020" w:dyaOrig="380">
          <v:shape id="_x0000_i1085" type="#_x0000_t75" style="width:103.8pt;height:18.6pt" o:ole="">
            <v:imagedata r:id="rId143" o:title=""/>
          </v:shape>
          <o:OLEObject Type="Embed" ProgID="Equation.DSMT4" ShapeID="_x0000_i1085" DrawAspect="Content" ObjectID="_1763280382" r:id="rId144"/>
        </w:object>
      </w:r>
    </w:p>
    <w:p w:rsidR="00AB5ADF" w:rsidRPr="001D3629" w:rsidRDefault="00AB5ADF" w:rsidP="001D3629">
      <w:pPr>
        <w:spacing w:after="0" w:line="360" w:lineRule="auto"/>
        <w:ind w:firstLine="567"/>
        <w:jc w:val="both"/>
      </w:pPr>
      <w:r w:rsidRPr="001D3629">
        <w:rPr>
          <w:position w:val="-52"/>
        </w:rPr>
        <w:object w:dxaOrig="7040" w:dyaOrig="1100">
          <v:shape id="_x0000_i1086" type="#_x0000_t75" style="width:5in;height:54.6pt" o:ole="">
            <v:imagedata r:id="rId145" o:title=""/>
          </v:shape>
          <o:OLEObject Type="Embed" ProgID="Equation.DSMT4" ShapeID="_x0000_i1086" DrawAspect="Content" ObjectID="_1763280383" r:id="rId146"/>
        </w:object>
      </w:r>
      <w:r w:rsidR="008A6FF1" w:rsidRPr="001D3629">
        <w:t>,</w:t>
      </w:r>
    </w:p>
    <w:p w:rsidR="000F6223" w:rsidRPr="001D3629" w:rsidRDefault="000F6223" w:rsidP="001D3629">
      <w:pPr>
        <w:spacing w:after="0" w:line="360" w:lineRule="auto"/>
        <w:ind w:firstLine="567"/>
        <w:jc w:val="both"/>
      </w:pPr>
      <w:r w:rsidRPr="001D3629">
        <w:t xml:space="preserve">Аналогічний аналіз можна провести для функції </w:t>
      </w:r>
      <w:r w:rsidRPr="001D3629">
        <w:rPr>
          <w:position w:val="-12"/>
        </w:rPr>
        <w:object w:dxaOrig="1120" w:dyaOrig="360">
          <v:shape id="_x0000_i1087" type="#_x0000_t75" style="width:57pt;height:18pt" o:ole="">
            <v:imagedata r:id="rId147" o:title=""/>
          </v:shape>
          <o:OLEObject Type="Embed" ProgID="Equation.DSMT4" ShapeID="_x0000_i1087" DrawAspect="Content" ObjectID="_1763280384" r:id="rId148"/>
        </w:object>
      </w:r>
      <w:proofErr w:type="gramStart"/>
      <w:r w:rsidRPr="001D3629">
        <w:t xml:space="preserve"> .</w:t>
      </w:r>
      <w:proofErr w:type="gramEnd"/>
      <w:r w:rsidRPr="001D3629">
        <w:t xml:space="preserve"> Екстремум  </w:t>
      </w:r>
      <w:r w:rsidRPr="001D3629">
        <w:rPr>
          <w:position w:val="-12"/>
        </w:rPr>
        <w:object w:dxaOrig="1120" w:dyaOrig="360">
          <v:shape id="_x0000_i1088" type="#_x0000_t75" style="width:57pt;height:18pt" o:ole="">
            <v:imagedata r:id="rId147" o:title=""/>
          </v:shape>
          <o:OLEObject Type="Embed" ProgID="Equation.DSMT4" ShapeID="_x0000_i1088" DrawAspect="Content" ObjectID="_1763280385" r:id="rId149"/>
        </w:object>
      </w:r>
      <w:r w:rsidRPr="001D3629">
        <w:t>досягається за тієї ж умови.</w:t>
      </w:r>
    </w:p>
    <w:p w:rsidR="000F6223" w:rsidRPr="001D3629" w:rsidRDefault="00BD4B2D" w:rsidP="001D3629">
      <w:pPr>
        <w:spacing w:after="0" w:line="360" w:lineRule="auto"/>
        <w:ind w:firstLine="567"/>
        <w:jc w:val="both"/>
      </w:pPr>
      <w:r w:rsidRPr="001D3629">
        <w:rPr>
          <w:position w:val="-44"/>
        </w:rPr>
        <w:object w:dxaOrig="4260" w:dyaOrig="920">
          <v:shape id="_x0000_i1089" type="#_x0000_t75" style="width:218.4pt;height:45.6pt" o:ole="">
            <v:imagedata r:id="rId150" o:title=""/>
          </v:shape>
          <o:OLEObject Type="Embed" ProgID="Equation.DSMT4" ShapeID="_x0000_i1089" DrawAspect="Content" ObjectID="_1763280386" r:id="rId151"/>
        </w:object>
      </w:r>
      <w:r w:rsidRPr="001D3629">
        <w:t>.</w:t>
      </w:r>
    </w:p>
    <w:p w:rsidR="00BD4B2D" w:rsidRPr="001D3629" w:rsidRDefault="00BD4B2D" w:rsidP="001D3629">
      <w:pPr>
        <w:spacing w:after="0" w:line="360" w:lineRule="auto"/>
        <w:ind w:firstLine="567"/>
        <w:jc w:val="both"/>
      </w:pPr>
      <w:r w:rsidRPr="001D3629">
        <w:t xml:space="preserve">Аналіз функції </w:t>
      </w:r>
      <w:r w:rsidRPr="001D3629">
        <w:rPr>
          <w:position w:val="-12"/>
        </w:rPr>
        <w:object w:dxaOrig="1080" w:dyaOrig="360">
          <v:shape id="_x0000_i1090" type="#_x0000_t75" style="width:55.8pt;height:18pt" o:ole="">
            <v:imagedata r:id="rId152" o:title=""/>
          </v:shape>
          <o:OLEObject Type="Embed" ProgID="Equation.DSMT4" ShapeID="_x0000_i1090" DrawAspect="Content" ObjectID="_1763280387" r:id="rId153"/>
        </w:object>
      </w:r>
      <w:r w:rsidRPr="001D3629">
        <w:t xml:space="preserve"> показу</w:t>
      </w:r>
      <w:proofErr w:type="gramStart"/>
      <w:r w:rsidRPr="001D3629">
        <w:t>є,</w:t>
      </w:r>
      <w:proofErr w:type="gramEnd"/>
      <w:r w:rsidRPr="001D3629">
        <w:t xml:space="preserve"> що екстремум досягається за умови:</w:t>
      </w:r>
    </w:p>
    <w:p w:rsidR="00C255F3" w:rsidRPr="001D3629" w:rsidRDefault="00C255F3" w:rsidP="001D3629">
      <w:pPr>
        <w:spacing w:after="0" w:line="360" w:lineRule="auto"/>
        <w:ind w:firstLine="567"/>
        <w:jc w:val="both"/>
      </w:pPr>
      <w:r w:rsidRPr="001D3629">
        <w:rPr>
          <w:position w:val="-12"/>
        </w:rPr>
        <w:object w:dxaOrig="3220" w:dyaOrig="380">
          <v:shape id="_x0000_i1091" type="#_x0000_t75" style="width:165pt;height:18.6pt" o:ole="">
            <v:imagedata r:id="rId154" o:title=""/>
          </v:shape>
          <o:OLEObject Type="Embed" ProgID="Equation.DSMT4" ShapeID="_x0000_i1091" DrawAspect="Content" ObjectID="_1763280388" r:id="rId155"/>
        </w:object>
      </w:r>
      <w:r w:rsidRPr="001D3629">
        <w:t>.</w:t>
      </w:r>
    </w:p>
    <w:p w:rsidR="00C255F3" w:rsidRPr="001D3629" w:rsidRDefault="00C255F3" w:rsidP="001D3629">
      <w:pPr>
        <w:spacing w:after="0" w:line="360" w:lineRule="auto"/>
        <w:ind w:firstLine="567"/>
        <w:jc w:val="both"/>
      </w:pPr>
      <w:r w:rsidRPr="001D3629">
        <w:t xml:space="preserve">Це </w:t>
      </w:r>
      <w:proofErr w:type="gramStart"/>
      <w:r w:rsidRPr="001D3629">
        <w:t>р</w:t>
      </w:r>
      <w:proofErr w:type="gramEnd"/>
      <w:r w:rsidRPr="001D3629">
        <w:t xml:space="preserve">івняння не дозволяє однозначно, як у попередніх випадках визначити значення </w:t>
      </w:r>
      <w:r w:rsidRPr="001D3629">
        <w:rPr>
          <w:position w:val="-12"/>
        </w:rPr>
        <w:object w:dxaOrig="460" w:dyaOrig="380">
          <v:shape id="_x0000_i1092" type="#_x0000_t75" style="width:23.4pt;height:18.6pt" o:ole="">
            <v:imagedata r:id="rId156" o:title=""/>
          </v:shape>
          <o:OLEObject Type="Embed" ProgID="Equation.DSMT4" ShapeID="_x0000_i1092" DrawAspect="Content" ObjectID="_1763280389" r:id="rId157"/>
        </w:object>
      </w:r>
      <w:r w:rsidRPr="001D3629">
        <w:t xml:space="preserve"> . Можна знайти </w:t>
      </w:r>
      <w:r w:rsidRPr="001D3629">
        <w:rPr>
          <w:position w:val="-12"/>
        </w:rPr>
        <w:object w:dxaOrig="460" w:dyaOrig="380">
          <v:shape id="_x0000_i1093" type="#_x0000_t75" style="width:23.4pt;height:18.6pt" o:ole="">
            <v:imagedata r:id="rId156" o:title=""/>
          </v:shape>
          <o:OLEObject Type="Embed" ProgID="Equation.DSMT4" ShapeID="_x0000_i1093" DrawAspect="Content" ObjectID="_1763280390" r:id="rId158"/>
        </w:object>
      </w:r>
      <w:r w:rsidRPr="001D3629">
        <w:t xml:space="preserve"> для умови М=0:</w:t>
      </w:r>
    </w:p>
    <w:p w:rsidR="00665E42" w:rsidRPr="001D3629" w:rsidRDefault="00665E42" w:rsidP="001D3629">
      <w:pPr>
        <w:spacing w:after="0" w:line="360" w:lineRule="auto"/>
        <w:ind w:firstLine="567"/>
        <w:jc w:val="both"/>
        <w:rPr>
          <w:lang w:val="en-US"/>
        </w:rPr>
      </w:pPr>
      <w:r w:rsidRPr="001D3629">
        <w:rPr>
          <w:position w:val="-12"/>
        </w:rPr>
        <w:object w:dxaOrig="2160" w:dyaOrig="380">
          <v:shape id="_x0000_i1094" type="#_x0000_t75" style="width:110.4pt;height:18.6pt" o:ole="">
            <v:imagedata r:id="rId159" o:title=""/>
          </v:shape>
          <o:OLEObject Type="Embed" ProgID="Equation.DSMT4" ShapeID="_x0000_i1094" DrawAspect="Content" ObjectID="_1763280391" r:id="rId160"/>
        </w:object>
      </w:r>
    </w:p>
    <w:p w:rsidR="00665E42" w:rsidRPr="001D3629" w:rsidRDefault="00665E42" w:rsidP="001D3629">
      <w:pPr>
        <w:spacing w:after="0" w:line="360" w:lineRule="auto"/>
        <w:ind w:firstLine="567"/>
        <w:jc w:val="both"/>
        <w:rPr>
          <w:lang w:val="en-US"/>
        </w:rPr>
      </w:pPr>
      <w:r w:rsidRPr="001D3629">
        <w:rPr>
          <w:lang w:val="en-US"/>
        </w:rPr>
        <w:lastRenderedPageBreak/>
        <w:t>В цьому випадку:</w:t>
      </w:r>
    </w:p>
    <w:p w:rsidR="00665E42" w:rsidRPr="001D3629" w:rsidRDefault="00665E42" w:rsidP="001D3629">
      <w:pPr>
        <w:spacing w:after="0" w:line="360" w:lineRule="auto"/>
        <w:ind w:firstLine="567"/>
        <w:jc w:val="both"/>
      </w:pPr>
      <w:r w:rsidRPr="001D3629">
        <w:rPr>
          <w:position w:val="-34"/>
        </w:rPr>
        <w:object w:dxaOrig="3019" w:dyaOrig="920">
          <v:shape id="_x0000_i1095" type="#_x0000_t75" style="width:154.8pt;height:45.6pt" o:ole="">
            <v:imagedata r:id="rId161" o:title=""/>
          </v:shape>
          <o:OLEObject Type="Embed" ProgID="Equation.DSMT4" ShapeID="_x0000_i1095" DrawAspect="Content" ObjectID="_1763280392" r:id="rId162"/>
        </w:object>
      </w:r>
      <w:r w:rsidRPr="001D3629">
        <w:t>.</w:t>
      </w:r>
    </w:p>
    <w:p w:rsidR="00665E42" w:rsidRPr="001D3629" w:rsidRDefault="00665E42" w:rsidP="001D3629">
      <w:pPr>
        <w:spacing w:after="0" w:line="360" w:lineRule="auto"/>
        <w:ind w:firstLine="567"/>
        <w:jc w:val="both"/>
      </w:pPr>
      <w:r w:rsidRPr="001D3629">
        <w:t xml:space="preserve">Для того щоб оцінити вплив кута установки на момент, знайдемо збільшення </w:t>
      </w:r>
      <w:r w:rsidRPr="001D3629">
        <w:rPr>
          <w:position w:val="-4"/>
        </w:rPr>
        <w:object w:dxaOrig="520" w:dyaOrig="279">
          <v:shape id="_x0000_i1096" type="#_x0000_t75" style="width:26.4pt;height:14.4pt" o:ole="">
            <v:imagedata r:id="rId163" o:title=""/>
          </v:shape>
          <o:OLEObject Type="Embed" ProgID="Equation.DSMT4" ShapeID="_x0000_i1096" DrawAspect="Content" ObjectID="_1763280393" r:id="rId164"/>
        </w:object>
      </w:r>
      <w:r w:rsidRPr="001D3629">
        <w:t xml:space="preserve"> за формулою:</w:t>
      </w:r>
    </w:p>
    <w:p w:rsidR="00C51A38" w:rsidRPr="001D3629" w:rsidRDefault="00C51A38" w:rsidP="001D3629">
      <w:pPr>
        <w:spacing w:after="0" w:line="360" w:lineRule="auto"/>
        <w:ind w:firstLine="567"/>
        <w:jc w:val="both"/>
      </w:pPr>
      <w:r w:rsidRPr="001D3629">
        <w:rPr>
          <w:position w:val="-12"/>
        </w:rPr>
        <w:object w:dxaOrig="2100" w:dyaOrig="380">
          <v:shape id="_x0000_i1097" type="#_x0000_t75" style="width:107.4pt;height:18.6pt" o:ole="">
            <v:imagedata r:id="rId165" o:title=""/>
          </v:shape>
          <o:OLEObject Type="Embed" ProgID="Equation.DSMT4" ShapeID="_x0000_i1097" DrawAspect="Content" ObjectID="_1763280394" r:id="rId166"/>
        </w:object>
      </w:r>
      <w:r w:rsidRPr="001D3629">
        <w:t>,</w:t>
      </w:r>
    </w:p>
    <w:p w:rsidR="00C51A38" w:rsidRPr="001D3629" w:rsidRDefault="00C51A38" w:rsidP="001D3629">
      <w:pPr>
        <w:spacing w:after="0" w:line="360" w:lineRule="auto"/>
        <w:ind w:firstLine="567"/>
        <w:jc w:val="both"/>
      </w:pPr>
      <w:r w:rsidRPr="001D3629">
        <w:t xml:space="preserve">де </w:t>
      </w:r>
      <w:r w:rsidRPr="001D3629">
        <w:rPr>
          <w:position w:val="-6"/>
        </w:rPr>
        <w:object w:dxaOrig="700" w:dyaOrig="300">
          <v:shape id="_x0000_i1098" type="#_x0000_t75" style="width:36pt;height:15pt" o:ole="">
            <v:imagedata r:id="rId167" o:title=""/>
          </v:shape>
          <o:OLEObject Type="Embed" ProgID="Equation.DSMT4" ShapeID="_x0000_i1098" DrawAspect="Content" ObjectID="_1763280395" r:id="rId168"/>
        </w:object>
      </w:r>
      <w:r w:rsidRPr="001D3629">
        <w:t>- екстремальне значення за формулою,</w:t>
      </w:r>
    </w:p>
    <w:p w:rsidR="00C51A38" w:rsidRPr="001D3629" w:rsidRDefault="00C51A38" w:rsidP="001D3629">
      <w:pPr>
        <w:spacing w:after="0" w:line="360" w:lineRule="auto"/>
        <w:ind w:firstLine="567"/>
        <w:jc w:val="both"/>
      </w:pPr>
      <w:r w:rsidRPr="001D3629">
        <w:rPr>
          <w:position w:val="-12"/>
        </w:rPr>
        <w:object w:dxaOrig="499" w:dyaOrig="380">
          <v:shape id="_x0000_i1099" type="#_x0000_t75" style="width:25.2pt;height:18.6pt" o:ole="">
            <v:imagedata r:id="rId169" o:title=""/>
          </v:shape>
          <o:OLEObject Type="Embed" ProgID="Equation.DSMT4" ShapeID="_x0000_i1099" DrawAspect="Content" ObjectID="_1763280396" r:id="rId170"/>
        </w:object>
      </w:r>
      <w:r w:rsidRPr="001D3629">
        <w:t xml:space="preserve">- значення М за формулою за умови </w:t>
      </w:r>
      <w:r w:rsidRPr="001D3629">
        <w:rPr>
          <w:position w:val="-6"/>
        </w:rPr>
        <w:object w:dxaOrig="639" w:dyaOrig="300">
          <v:shape id="_x0000_i1100" type="#_x0000_t75" style="width:33pt;height:15pt" o:ole="">
            <v:imagedata r:id="rId171" o:title=""/>
          </v:shape>
          <o:OLEObject Type="Embed" ProgID="Equation.DSMT4" ShapeID="_x0000_i1100" DrawAspect="Content" ObjectID="_1763280397" r:id="rId172"/>
        </w:object>
      </w:r>
      <w:r w:rsidRPr="001D3629">
        <w:t xml:space="preserve"> (нейтральна установка датчика).</w:t>
      </w:r>
    </w:p>
    <w:p w:rsidR="00C51A38" w:rsidRPr="001D3629" w:rsidRDefault="00C51A38" w:rsidP="001D3629">
      <w:pPr>
        <w:spacing w:after="0" w:line="360" w:lineRule="auto"/>
        <w:ind w:firstLine="567"/>
        <w:jc w:val="both"/>
        <w:rPr>
          <w:lang w:val="en-US"/>
        </w:rPr>
      </w:pPr>
      <w:r w:rsidRPr="001D3629">
        <w:rPr>
          <w:position w:val="-34"/>
        </w:rPr>
        <w:object w:dxaOrig="2860" w:dyaOrig="920">
          <v:shape id="_x0000_i1101" type="#_x0000_t75" style="width:146.4pt;height:45.6pt" o:ole="">
            <v:imagedata r:id="rId173" o:title=""/>
          </v:shape>
          <o:OLEObject Type="Embed" ProgID="Equation.DSMT4" ShapeID="_x0000_i1101" DrawAspect="Content" ObjectID="_1763280398" r:id="rId174"/>
        </w:object>
      </w:r>
    </w:p>
    <w:p w:rsidR="00C51A38" w:rsidRPr="001D3629" w:rsidRDefault="00C51A38" w:rsidP="001D3629">
      <w:pPr>
        <w:spacing w:after="0" w:line="360" w:lineRule="auto"/>
        <w:ind w:firstLine="567"/>
        <w:jc w:val="both"/>
      </w:pPr>
      <w:proofErr w:type="gramStart"/>
      <w:r w:rsidRPr="001D3629">
        <w:t>З</w:t>
      </w:r>
      <w:proofErr w:type="gramEnd"/>
      <w:r w:rsidRPr="001D3629">
        <w:t xml:space="preserve"> рівняння  видно, що </w:t>
      </w:r>
      <w:r w:rsidRPr="001D3629">
        <w:rPr>
          <w:position w:val="-4"/>
        </w:rPr>
        <w:object w:dxaOrig="520" w:dyaOrig="279">
          <v:shape id="_x0000_i1102" type="#_x0000_t75" style="width:26.4pt;height:14.4pt" o:ole="">
            <v:imagedata r:id="rId163" o:title=""/>
          </v:shape>
          <o:OLEObject Type="Embed" ProgID="Equation.DSMT4" ShapeID="_x0000_i1102" DrawAspect="Content" ObjectID="_1763280399" r:id="rId175"/>
        </w:object>
      </w:r>
      <w:r w:rsidRPr="001D3629">
        <w:t xml:space="preserve"> зростає зі зростанням </w:t>
      </w:r>
      <w:r w:rsidRPr="001D3629">
        <w:rPr>
          <w:lang w:val="en-US"/>
        </w:rPr>
        <w:t>U</w:t>
      </w:r>
      <w:r w:rsidRPr="001D3629">
        <w:t xml:space="preserve"> вплив </w:t>
      </w:r>
      <w:r w:rsidR="00AE63CE" w:rsidRPr="001D3629">
        <w:rPr>
          <w:position w:val="-12"/>
        </w:rPr>
        <w:object w:dxaOrig="279" w:dyaOrig="380">
          <v:shape id="_x0000_i1103" type="#_x0000_t75" style="width:14.4pt;height:18.6pt" o:ole="">
            <v:imagedata r:id="rId176" o:title=""/>
          </v:shape>
          <o:OLEObject Type="Embed" ProgID="Equation.DSMT4" ShapeID="_x0000_i1103" DrawAspect="Content" ObjectID="_1763280400" r:id="rId177"/>
        </w:object>
      </w:r>
      <w:r w:rsidR="00AE63CE" w:rsidRPr="001D3629">
        <w:t xml:space="preserve"> і </w:t>
      </w:r>
      <w:r w:rsidR="00AE63CE" w:rsidRPr="001D3629">
        <w:rPr>
          <w:position w:val="-6"/>
        </w:rPr>
        <w:object w:dxaOrig="260" w:dyaOrig="240">
          <v:shape id="_x0000_i1104" type="#_x0000_t75" style="width:13.2pt;height:12pt" o:ole="">
            <v:imagedata r:id="rId178" o:title=""/>
          </v:shape>
          <o:OLEObject Type="Embed" ProgID="Equation.DSMT4" ShapeID="_x0000_i1104" DrawAspect="Content" ObjectID="_1763280401" r:id="rId179"/>
        </w:object>
      </w:r>
      <w:r w:rsidR="00AE63CE" w:rsidRPr="001D3629">
        <w:t xml:space="preserve"> </w:t>
      </w:r>
      <w:r w:rsidRPr="001D3629">
        <w:t xml:space="preserve">на  </w:t>
      </w:r>
      <w:r w:rsidR="00AE63CE" w:rsidRPr="001D3629">
        <w:t xml:space="preserve"> </w:t>
      </w:r>
      <w:r w:rsidR="00AE63CE" w:rsidRPr="001D3629">
        <w:rPr>
          <w:position w:val="-4"/>
        </w:rPr>
        <w:object w:dxaOrig="520" w:dyaOrig="279">
          <v:shape id="_x0000_i1105" type="#_x0000_t75" style="width:26.4pt;height:14.4pt" o:ole="">
            <v:imagedata r:id="rId163" o:title=""/>
          </v:shape>
          <o:OLEObject Type="Embed" ProgID="Equation.DSMT4" ShapeID="_x0000_i1105" DrawAspect="Content" ObjectID="_1763280402" r:id="rId180"/>
        </w:object>
      </w:r>
      <w:r w:rsidR="00C879EA" w:rsidRPr="001D3629">
        <w:t>незначн</w:t>
      </w:r>
      <w:r w:rsidR="00C879EA" w:rsidRPr="001D3629">
        <w:rPr>
          <w:lang w:val="uk-UA"/>
        </w:rPr>
        <w:t>е</w:t>
      </w:r>
      <w:r w:rsidRPr="001D3629">
        <w:t>.</w:t>
      </w:r>
    </w:p>
    <w:p w:rsidR="00C879EA" w:rsidRPr="001D3629" w:rsidRDefault="00C879EA" w:rsidP="001D3629">
      <w:pPr>
        <w:spacing w:after="0" w:line="360" w:lineRule="auto"/>
        <w:ind w:firstLine="567"/>
        <w:jc w:val="both"/>
      </w:pPr>
      <w:r w:rsidRPr="001D3629">
        <w:t>Для оцінки впливу кута установки на напругу виконаємо аналогічний аналіз:</w:t>
      </w:r>
    </w:p>
    <w:p w:rsidR="000C1B39" w:rsidRPr="001D3629" w:rsidRDefault="000C1B39" w:rsidP="001D3629">
      <w:pPr>
        <w:spacing w:after="0" w:line="360" w:lineRule="auto"/>
        <w:ind w:firstLine="567"/>
        <w:jc w:val="both"/>
      </w:pPr>
      <w:r w:rsidRPr="001D3629">
        <w:rPr>
          <w:position w:val="-12"/>
        </w:rPr>
        <w:object w:dxaOrig="1939" w:dyaOrig="380">
          <v:shape id="_x0000_i1106" type="#_x0000_t75" style="width:99pt;height:18.6pt" o:ole="">
            <v:imagedata r:id="rId181" o:title=""/>
          </v:shape>
          <o:OLEObject Type="Embed" ProgID="Equation.DSMT4" ShapeID="_x0000_i1106" DrawAspect="Content" ObjectID="_1763280403" r:id="rId182"/>
        </w:object>
      </w:r>
      <w:r w:rsidR="00581E50" w:rsidRPr="001D3629">
        <w:t>,</w:t>
      </w:r>
    </w:p>
    <w:p w:rsidR="00581E50" w:rsidRPr="001D3629" w:rsidRDefault="00581E50" w:rsidP="001D3629">
      <w:pPr>
        <w:spacing w:after="0" w:line="360" w:lineRule="auto"/>
        <w:ind w:firstLine="567"/>
        <w:jc w:val="both"/>
      </w:pPr>
      <w:r w:rsidRPr="001D3629">
        <w:t xml:space="preserve">де </w:t>
      </w:r>
      <w:r w:rsidRPr="001D3629">
        <w:rPr>
          <w:position w:val="-6"/>
        </w:rPr>
        <w:object w:dxaOrig="639" w:dyaOrig="300">
          <v:shape id="_x0000_i1107" type="#_x0000_t75" style="width:32.4pt;height:15pt" o:ole="">
            <v:imagedata r:id="rId183" o:title=""/>
          </v:shape>
          <o:OLEObject Type="Embed" ProgID="Equation.DSMT4" ShapeID="_x0000_i1107" DrawAspect="Content" ObjectID="_1763280404" r:id="rId184"/>
        </w:object>
      </w:r>
      <w:r w:rsidRPr="001D3629">
        <w:t>-</w:t>
      </w:r>
      <w:r w:rsidR="00364470" w:rsidRPr="001D3629">
        <w:t xml:space="preserve"> екстремальне значення U за формулою</w:t>
      </w:r>
      <w:r w:rsidRPr="001D3629">
        <w:t xml:space="preserve">;  </w:t>
      </w:r>
    </w:p>
    <w:p w:rsidR="00FD6A5D" w:rsidRPr="001D3629" w:rsidRDefault="00581E50" w:rsidP="001D3629">
      <w:pPr>
        <w:spacing w:after="0" w:line="360" w:lineRule="auto"/>
        <w:ind w:firstLine="567"/>
        <w:jc w:val="both"/>
        <w:rPr>
          <w:lang w:val="en-US"/>
        </w:rPr>
      </w:pPr>
      <w:r w:rsidRPr="001D3629">
        <w:rPr>
          <w:position w:val="-12"/>
        </w:rPr>
        <w:object w:dxaOrig="440" w:dyaOrig="380">
          <v:shape id="_x0000_i1108" type="#_x0000_t75" style="width:22.8pt;height:18.6pt" o:ole="">
            <v:imagedata r:id="rId185" o:title=""/>
          </v:shape>
          <o:OLEObject Type="Embed" ProgID="Equation.DSMT4" ShapeID="_x0000_i1108" DrawAspect="Content" ObjectID="_1763280405" r:id="rId186"/>
        </w:object>
      </w:r>
      <w:r w:rsidRPr="001D3629">
        <w:t>-</w:t>
      </w:r>
      <w:r w:rsidR="00364470" w:rsidRPr="001D3629">
        <w:t xml:space="preserve"> значення U за умови</w:t>
      </w:r>
      <w:r w:rsidRPr="001D3629">
        <w:t xml:space="preserve"> </w:t>
      </w:r>
      <w:r w:rsidRPr="001D3629">
        <w:rPr>
          <w:position w:val="-6"/>
        </w:rPr>
        <w:object w:dxaOrig="220" w:dyaOrig="300">
          <v:shape id="_x0000_i1109" type="#_x0000_t75" style="width:11.4pt;height:15pt" o:ole="">
            <v:imagedata r:id="rId187" o:title=""/>
          </v:shape>
          <o:OLEObject Type="Embed" ProgID="Equation.DSMT4" ShapeID="_x0000_i1109" DrawAspect="Content" ObjectID="_1763280406" r:id="rId188"/>
        </w:object>
      </w:r>
      <w:r w:rsidRPr="001D3629">
        <w:t>=0.</w:t>
      </w:r>
    </w:p>
    <w:p w:rsidR="00581E50" w:rsidRPr="001D3629" w:rsidRDefault="00531C7E" w:rsidP="001D3629">
      <w:pPr>
        <w:spacing w:after="0" w:line="360" w:lineRule="auto"/>
        <w:ind w:firstLine="567"/>
        <w:jc w:val="both"/>
        <w:rPr>
          <w:lang w:val="en-US"/>
        </w:rPr>
      </w:pPr>
      <w:r w:rsidRPr="001D3629">
        <w:rPr>
          <w:position w:val="-46"/>
        </w:rPr>
        <w:object w:dxaOrig="4800" w:dyaOrig="1060">
          <v:shape id="_x0000_i1110" type="#_x0000_t75" style="width:245.4pt;height:52.8pt" o:ole="">
            <v:imagedata r:id="rId189" o:title=""/>
          </v:shape>
          <o:OLEObject Type="Embed" ProgID="Equation.DSMT4" ShapeID="_x0000_i1110" DrawAspect="Content" ObjectID="_1763280407" r:id="rId190"/>
        </w:object>
      </w:r>
      <w:r w:rsidR="00581E50" w:rsidRPr="001D3629">
        <w:t xml:space="preserve"> </w:t>
      </w:r>
    </w:p>
    <w:p w:rsidR="00531C7E" w:rsidRPr="001D3629" w:rsidRDefault="00531C7E" w:rsidP="001D3629">
      <w:pPr>
        <w:spacing w:after="0" w:line="360" w:lineRule="auto"/>
        <w:ind w:firstLine="567"/>
        <w:jc w:val="both"/>
      </w:pPr>
      <w:proofErr w:type="gramStart"/>
      <w:r w:rsidRPr="001D3629">
        <w:t>З</w:t>
      </w:r>
      <w:proofErr w:type="gramEnd"/>
      <w:r w:rsidRPr="001D3629">
        <w:t xml:space="preserve"> рівняння вище видно, що модуль</w:t>
      </w:r>
      <w:r w:rsidRPr="001D3629">
        <w:rPr>
          <w:position w:val="-6"/>
        </w:rPr>
        <w:object w:dxaOrig="480" w:dyaOrig="300">
          <v:shape id="_x0000_i1111" type="#_x0000_t75" style="width:24.6pt;height:15pt" o:ole="">
            <v:imagedata r:id="rId191" o:title=""/>
          </v:shape>
          <o:OLEObject Type="Embed" ProgID="Equation.DSMT4" ShapeID="_x0000_i1111" DrawAspect="Content" ObjectID="_1763280408" r:id="rId192"/>
        </w:object>
      </w:r>
      <w:r w:rsidRPr="001D3629">
        <w:t xml:space="preserve">  зростає із зростанням M ,</w:t>
      </w:r>
      <w:r w:rsidRPr="001D3629">
        <w:rPr>
          <w:position w:val="-6"/>
        </w:rPr>
        <w:object w:dxaOrig="260" w:dyaOrig="240">
          <v:shape id="_x0000_i1112" type="#_x0000_t75" style="width:13.2pt;height:12pt" o:ole="">
            <v:imagedata r:id="rId129" o:title=""/>
          </v:shape>
          <o:OLEObject Type="Embed" ProgID="Equation.DSMT4" ShapeID="_x0000_i1112" DrawAspect="Content" ObjectID="_1763280409" r:id="rId193"/>
        </w:object>
      </w:r>
      <w:r w:rsidRPr="001D3629">
        <w:t>,</w:t>
      </w:r>
      <w:r w:rsidRPr="001D3629">
        <w:rPr>
          <w:position w:val="-12"/>
        </w:rPr>
        <w:object w:dxaOrig="279" w:dyaOrig="380">
          <v:shape id="_x0000_i1113" type="#_x0000_t75" style="width:14.4pt;height:18.6pt" o:ole="">
            <v:imagedata r:id="rId131" o:title=""/>
          </v:shape>
          <o:OLEObject Type="Embed" ProgID="Equation.DSMT4" ShapeID="_x0000_i1113" DrawAspect="Content" ObjectID="_1763280410" r:id="rId194"/>
        </w:object>
      </w:r>
      <w:r w:rsidRPr="001D3629">
        <w:t>.</w:t>
      </w:r>
    </w:p>
    <w:p w:rsidR="00531C7E" w:rsidRPr="001D3629" w:rsidRDefault="00531C7E" w:rsidP="001D3629">
      <w:pPr>
        <w:spacing w:after="0" w:line="360" w:lineRule="auto"/>
        <w:ind w:firstLine="567"/>
        <w:jc w:val="both"/>
      </w:pPr>
      <w:r w:rsidRPr="001D3629">
        <w:t>Визначимо чутливість моменту до змін напруги та кута установки. Чутливість до зміни напруги визначається виразом:</w:t>
      </w:r>
    </w:p>
    <w:p w:rsidR="000A023B" w:rsidRPr="001D3629" w:rsidRDefault="000A023B" w:rsidP="001D3629">
      <w:pPr>
        <w:spacing w:after="0" w:line="360" w:lineRule="auto"/>
        <w:ind w:firstLine="567"/>
        <w:jc w:val="both"/>
      </w:pPr>
    </w:p>
    <w:p w:rsidR="00FD6A5D" w:rsidRPr="001D3629" w:rsidRDefault="00397C0A" w:rsidP="001D3629">
      <w:pPr>
        <w:spacing w:after="0" w:line="360" w:lineRule="auto"/>
        <w:ind w:firstLine="567"/>
        <w:jc w:val="both"/>
        <w:rPr>
          <w:lang w:val="en-US"/>
        </w:rPr>
      </w:pPr>
      <w:r w:rsidRPr="001D3629">
        <w:rPr>
          <w:position w:val="-28"/>
        </w:rPr>
        <w:object w:dxaOrig="1579" w:dyaOrig="720">
          <v:shape id="_x0000_i1114" type="#_x0000_t75" style="width:81pt;height:36pt" o:ole="">
            <v:imagedata r:id="rId195" o:title=""/>
          </v:shape>
          <o:OLEObject Type="Embed" ProgID="Equation.DSMT4" ShapeID="_x0000_i1114" DrawAspect="Content" ObjectID="_1763280411" r:id="rId196"/>
        </w:object>
      </w:r>
    </w:p>
    <w:p w:rsidR="00397C0A" w:rsidRPr="001D3629" w:rsidRDefault="00397C0A" w:rsidP="001D3629">
      <w:pPr>
        <w:spacing w:after="0" w:line="360" w:lineRule="auto"/>
        <w:ind w:firstLine="567"/>
        <w:jc w:val="both"/>
        <w:rPr>
          <w:lang w:val="en-US"/>
        </w:rPr>
      </w:pPr>
      <w:r w:rsidRPr="001D3629">
        <w:t>Отже, отримуємо наступний вираз:</w:t>
      </w:r>
    </w:p>
    <w:p w:rsidR="00C879EA" w:rsidRPr="001D3629" w:rsidRDefault="005D183D" w:rsidP="001D3629">
      <w:pPr>
        <w:spacing w:after="0" w:line="360" w:lineRule="auto"/>
        <w:ind w:firstLine="567"/>
        <w:jc w:val="both"/>
        <w:rPr>
          <w:lang w:val="en-US"/>
        </w:rPr>
      </w:pPr>
      <w:r w:rsidRPr="001D3629">
        <w:rPr>
          <w:position w:val="-34"/>
        </w:rPr>
        <w:object w:dxaOrig="2600" w:dyaOrig="780">
          <v:shape id="_x0000_i1115" type="#_x0000_t75" style="width:132.6pt;height:39pt" o:ole="">
            <v:imagedata r:id="rId197" o:title=""/>
          </v:shape>
          <o:OLEObject Type="Embed" ProgID="Equation.DSMT4" ShapeID="_x0000_i1115" DrawAspect="Content" ObjectID="_1763280412" r:id="rId198"/>
        </w:object>
      </w:r>
    </w:p>
    <w:p w:rsidR="005D183D" w:rsidRPr="001D3629" w:rsidRDefault="005D183D" w:rsidP="001D3629">
      <w:pPr>
        <w:spacing w:after="0" w:line="360" w:lineRule="auto"/>
        <w:ind w:firstLine="567"/>
        <w:jc w:val="both"/>
      </w:pPr>
      <w:r w:rsidRPr="001D3629">
        <w:t xml:space="preserve">За аналогічною формулою визначається чутливість до зміни кута установки: </w:t>
      </w:r>
    </w:p>
    <w:p w:rsidR="005D183D" w:rsidRPr="001D3629" w:rsidRDefault="005D183D" w:rsidP="001D3629">
      <w:pPr>
        <w:spacing w:after="0" w:line="360" w:lineRule="auto"/>
        <w:ind w:firstLine="567"/>
        <w:jc w:val="both"/>
        <w:rPr>
          <w:lang w:val="en-US"/>
        </w:rPr>
      </w:pPr>
      <w:r w:rsidRPr="001D3629">
        <w:rPr>
          <w:position w:val="-34"/>
        </w:rPr>
        <w:object w:dxaOrig="3000" w:dyaOrig="780">
          <v:shape id="_x0000_i1116" type="#_x0000_t75" style="width:153.6pt;height:39pt" o:ole="">
            <v:imagedata r:id="rId199" o:title=""/>
          </v:shape>
          <o:OLEObject Type="Embed" ProgID="Equation.DSMT4" ShapeID="_x0000_i1116" DrawAspect="Content" ObjectID="_1763280413" r:id="rId200"/>
        </w:object>
      </w:r>
    </w:p>
    <w:p w:rsidR="005D183D" w:rsidRPr="001D3629" w:rsidRDefault="00E05F26" w:rsidP="001D3629">
      <w:pPr>
        <w:spacing w:after="0" w:line="360" w:lineRule="auto"/>
        <w:ind w:firstLine="567"/>
        <w:jc w:val="both"/>
        <w:rPr>
          <w:lang w:val="en-US"/>
        </w:rPr>
      </w:pPr>
      <w:r w:rsidRPr="001D3629">
        <w:t xml:space="preserve">Порівняння виразів </w:t>
      </w:r>
      <w:r w:rsidRPr="001D3629">
        <w:rPr>
          <w:position w:val="-6"/>
        </w:rPr>
        <w:object w:dxaOrig="400" w:dyaOrig="380">
          <v:shape id="_x0000_i1117" type="#_x0000_t75" style="width:20.4pt;height:18.6pt" o:ole="">
            <v:imagedata r:id="rId201" o:title=""/>
          </v:shape>
          <o:OLEObject Type="Embed" ProgID="Equation.DSMT4" ShapeID="_x0000_i1117" DrawAspect="Content" ObjectID="_1763280414" r:id="rId202"/>
        </w:object>
      </w:r>
      <w:r w:rsidR="005D183D" w:rsidRPr="001D3629">
        <w:t xml:space="preserve"> та</w:t>
      </w:r>
      <w:r w:rsidRPr="001D3629">
        <w:t xml:space="preserve"> </w:t>
      </w:r>
      <w:r w:rsidRPr="001D3629">
        <w:rPr>
          <w:position w:val="-6"/>
        </w:rPr>
        <w:object w:dxaOrig="360" w:dyaOrig="380">
          <v:shape id="_x0000_i1118" type="#_x0000_t75" style="width:18.6pt;height:18.6pt" o:ole="">
            <v:imagedata r:id="rId203" o:title=""/>
          </v:shape>
          <o:OLEObject Type="Embed" ProgID="Equation.DSMT4" ShapeID="_x0000_i1118" DrawAspect="Content" ObjectID="_1763280415" r:id="rId204"/>
        </w:object>
      </w:r>
      <w:r w:rsidR="005D183D" w:rsidRPr="001D3629">
        <w:t xml:space="preserve"> показу</w:t>
      </w:r>
      <w:proofErr w:type="gramStart"/>
      <w:r w:rsidR="005D183D" w:rsidRPr="001D3629">
        <w:t>є,</w:t>
      </w:r>
      <w:proofErr w:type="gramEnd"/>
      <w:r w:rsidR="005D183D" w:rsidRPr="001D3629">
        <w:t xml:space="preserve"> що за інших рівних умов механічна характеристика вентильного двигуна більш чутлива до зміни кута установки ДПР, ніж до зміни напруги. </w:t>
      </w:r>
      <w:r w:rsidR="005D183D" w:rsidRPr="001D3629">
        <w:rPr>
          <w:lang w:val="en-US"/>
        </w:rPr>
        <w:t xml:space="preserve">Нехай екстремальний регулятор </w:t>
      </w:r>
      <w:r w:rsidRPr="001D3629">
        <w:rPr>
          <w:lang w:val="en-US"/>
        </w:rPr>
        <w:t xml:space="preserve">забезпечує виконання </w:t>
      </w:r>
      <w:proofErr w:type="gramStart"/>
      <w:r w:rsidRPr="001D3629">
        <w:rPr>
          <w:lang w:val="en-US"/>
        </w:rPr>
        <w:t xml:space="preserve">умови </w:t>
      </w:r>
      <w:proofErr w:type="gramEnd"/>
      <w:r w:rsidRPr="001D3629">
        <w:rPr>
          <w:position w:val="-12"/>
        </w:rPr>
        <w:object w:dxaOrig="1960" w:dyaOrig="380">
          <v:shape id="_x0000_i1119" type="#_x0000_t75" style="width:100.8pt;height:18.6pt" o:ole="">
            <v:imagedata r:id="rId205" o:title=""/>
          </v:shape>
          <o:OLEObject Type="Embed" ProgID="Equation.DSMT4" ShapeID="_x0000_i1119" DrawAspect="Content" ObjectID="_1763280416" r:id="rId206"/>
        </w:object>
      </w:r>
      <w:r w:rsidR="005D183D" w:rsidRPr="001D3629">
        <w:rPr>
          <w:lang w:val="en-US"/>
        </w:rPr>
        <w:t>. В цьому випадку</w:t>
      </w:r>
      <w:r w:rsidRPr="001D3629">
        <w:rPr>
          <w:lang w:val="en-US"/>
        </w:rPr>
        <w:t xml:space="preserve"> </w:t>
      </w:r>
    </w:p>
    <w:p w:rsidR="000A5E5C" w:rsidRPr="001D3629" w:rsidRDefault="000A5E5C" w:rsidP="001D3629">
      <w:pPr>
        <w:spacing w:after="0" w:line="360" w:lineRule="auto"/>
        <w:ind w:firstLine="567"/>
        <w:jc w:val="both"/>
        <w:rPr>
          <w:lang w:val="en-US"/>
        </w:rPr>
      </w:pPr>
      <w:r w:rsidRPr="001D3629">
        <w:rPr>
          <w:position w:val="-84"/>
        </w:rPr>
        <w:object w:dxaOrig="4640" w:dyaOrig="1820">
          <v:shape id="_x0000_i1120" type="#_x0000_t75" style="width:237.6pt;height:90pt" o:ole="">
            <v:imagedata r:id="rId207" o:title=""/>
          </v:shape>
          <o:OLEObject Type="Embed" ProgID="Equation.DSMT4" ShapeID="_x0000_i1120" DrawAspect="Content" ObjectID="_1763280417" r:id="rId208"/>
        </w:object>
      </w:r>
    </w:p>
    <w:p w:rsidR="00182A7A" w:rsidRPr="0020572E" w:rsidRDefault="00182A7A" w:rsidP="001D3629">
      <w:pPr>
        <w:spacing w:after="0" w:line="360" w:lineRule="auto"/>
        <w:ind w:firstLine="567"/>
        <w:jc w:val="both"/>
      </w:pPr>
      <w:proofErr w:type="gramStart"/>
      <w:r w:rsidRPr="001D3629">
        <w:t>З</w:t>
      </w:r>
      <w:proofErr w:type="gramEnd"/>
      <w:r w:rsidRPr="001D3629">
        <w:t xml:space="preserve"> вище викладеного можна побудувати структурну схему обчислювача наведено на рис. 2.9.</w:t>
      </w:r>
    </w:p>
    <w:p w:rsidR="00F5292F" w:rsidRPr="001D3629" w:rsidRDefault="00F5292F" w:rsidP="001D3629">
      <w:pPr>
        <w:spacing w:after="0" w:line="360" w:lineRule="auto"/>
        <w:ind w:firstLine="567"/>
        <w:jc w:val="both"/>
      </w:pPr>
      <w:r w:rsidRPr="001D3629">
        <w:t xml:space="preserve"> </w:t>
      </w:r>
      <w:r w:rsidRPr="001D3629">
        <w:rPr>
          <w:noProof/>
          <w:lang w:eastAsia="ru-RU"/>
        </w:rPr>
        <w:drawing>
          <wp:inline distT="0" distB="0" distL="0" distR="0" wp14:anchorId="27474962" wp14:editId="74D70D8A">
            <wp:extent cx="5934075" cy="3000375"/>
            <wp:effectExtent l="0" t="0" r="9525" b="9525"/>
            <wp:docPr id="21" name="Рисунок 21" descr="C:\Users\slavo\OneDrive\Изображения\еее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slavo\OneDrive\Изображения\еее1.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30905" cy="2998772"/>
                    </a:xfrm>
                    <a:prstGeom prst="rect">
                      <a:avLst/>
                    </a:prstGeom>
                    <a:noFill/>
                    <a:ln>
                      <a:noFill/>
                    </a:ln>
                  </pic:spPr>
                </pic:pic>
              </a:graphicData>
            </a:graphic>
          </wp:inline>
        </w:drawing>
      </w:r>
    </w:p>
    <w:p w:rsidR="00F5292F" w:rsidRPr="001D3629" w:rsidRDefault="00F5292F" w:rsidP="001D3629">
      <w:pPr>
        <w:spacing w:line="360" w:lineRule="auto"/>
      </w:pPr>
    </w:p>
    <w:p w:rsidR="00F5292F" w:rsidRPr="0071114F" w:rsidRDefault="00F5292F" w:rsidP="001D3629">
      <w:pPr>
        <w:spacing w:after="0" w:line="360" w:lineRule="auto"/>
        <w:ind w:firstLine="567"/>
        <w:jc w:val="center"/>
      </w:pPr>
      <w:r w:rsidRPr="001D3629">
        <w:t xml:space="preserve">Рисунок </w:t>
      </w:r>
      <w:r w:rsidRPr="001D3629">
        <w:rPr>
          <w:lang w:val="uk-UA"/>
        </w:rPr>
        <w:t>2</w:t>
      </w:r>
      <w:r w:rsidRPr="001D3629">
        <w:t>.</w:t>
      </w:r>
      <w:r w:rsidR="00923EFA">
        <w:t>9</w:t>
      </w:r>
      <w:r w:rsidRPr="001D3629">
        <w:t xml:space="preserve"> Структурна схема обчислювача </w:t>
      </w:r>
      <w:r w:rsidRPr="001D3629">
        <w:rPr>
          <w:position w:val="-12"/>
        </w:rPr>
        <w:object w:dxaOrig="460" w:dyaOrig="380">
          <v:shape id="_x0000_i1121" type="#_x0000_t75" style="width:23.4pt;height:18.6pt" o:ole="">
            <v:imagedata r:id="rId210" o:title=""/>
          </v:shape>
          <o:OLEObject Type="Embed" ProgID="Equation.DSMT4" ShapeID="_x0000_i1121" DrawAspect="Content" ObjectID="_1763280418" r:id="rId211"/>
        </w:object>
      </w:r>
    </w:p>
    <w:p w:rsidR="00182A7A" w:rsidRPr="001D3629" w:rsidRDefault="00083F26" w:rsidP="001D3629">
      <w:pPr>
        <w:spacing w:line="360" w:lineRule="auto"/>
        <w:ind w:firstLine="567"/>
        <w:jc w:val="both"/>
      </w:pPr>
      <w:r w:rsidRPr="001D3629">
        <w:lastRenderedPageBreak/>
        <w:t xml:space="preserve">У </w:t>
      </w:r>
      <w:proofErr w:type="gramStart"/>
      <w:r w:rsidRPr="001D3629">
        <w:t>реальному</w:t>
      </w:r>
      <w:proofErr w:type="gramEnd"/>
      <w:r w:rsidRPr="001D3629">
        <w:t xml:space="preserve"> електроприводі екстремальний регулятор повинен змінювати сигнали ДПР згідно із законом:</w:t>
      </w:r>
    </w:p>
    <w:p w:rsidR="00083F26" w:rsidRPr="001D3629" w:rsidRDefault="00083F26" w:rsidP="001D3629">
      <w:pPr>
        <w:spacing w:line="360" w:lineRule="auto"/>
        <w:ind w:firstLine="567"/>
        <w:jc w:val="both"/>
      </w:pPr>
      <w:r w:rsidRPr="001D3629">
        <w:rPr>
          <w:position w:val="-36"/>
        </w:rPr>
        <w:object w:dxaOrig="2620" w:dyaOrig="859">
          <v:shape id="_x0000_i1122" type="#_x0000_t75" style="width:134.4pt;height:42.6pt" o:ole="">
            <v:imagedata r:id="rId212" o:title=""/>
          </v:shape>
          <o:OLEObject Type="Embed" ProgID="Equation.DSMT4" ShapeID="_x0000_i1122" DrawAspect="Content" ObjectID="_1763280419" r:id="rId213"/>
        </w:object>
      </w:r>
    </w:p>
    <w:p w:rsidR="00083F26" w:rsidRDefault="001D3629" w:rsidP="00A60D52">
      <w:pPr>
        <w:spacing w:line="360" w:lineRule="auto"/>
        <w:ind w:firstLine="567"/>
        <w:contextualSpacing/>
        <w:jc w:val="both"/>
      </w:pPr>
      <w:r w:rsidRPr="001D3629">
        <w:t xml:space="preserve">Для виконання цих умов використовуємо вузол координатного перетворення. У </w:t>
      </w:r>
      <w:proofErr w:type="gramStart"/>
      <w:r w:rsidRPr="001D3629">
        <w:t>вентильному</w:t>
      </w:r>
      <w:proofErr w:type="gramEnd"/>
      <w:r w:rsidRPr="001D3629">
        <w:t xml:space="preserve"> двигуні є сигнали </w:t>
      </w:r>
      <w:r w:rsidRPr="001D3629">
        <w:rPr>
          <w:position w:val="-10"/>
        </w:rPr>
        <w:object w:dxaOrig="600" w:dyaOrig="340">
          <v:shape id="_x0000_i1123" type="#_x0000_t75" style="width:30.6pt;height:16.8pt" o:ole="">
            <v:imagedata r:id="rId214" o:title=""/>
          </v:shape>
          <o:OLEObject Type="Embed" ProgID="Equation.DSMT4" ShapeID="_x0000_i1123" DrawAspect="Content" ObjectID="_1763280420" r:id="rId215"/>
        </w:object>
      </w:r>
      <w:r w:rsidRPr="001D3629">
        <w:t xml:space="preserve"> і </w:t>
      </w:r>
      <w:r w:rsidRPr="001D3629">
        <w:rPr>
          <w:position w:val="-10"/>
        </w:rPr>
        <w:object w:dxaOrig="639" w:dyaOrig="279">
          <v:shape id="_x0000_i1124" type="#_x0000_t75" style="width:33pt;height:13.8pt" o:ole="">
            <v:imagedata r:id="rId216" o:title=""/>
          </v:shape>
          <o:OLEObject Type="Embed" ProgID="Equation.DSMT4" ShapeID="_x0000_i1124" DrawAspect="Content" ObjectID="_1763280421" r:id="rId217"/>
        </w:object>
      </w:r>
      <w:r w:rsidRPr="001D3629">
        <w:t>, що ви</w:t>
      </w:r>
      <w:r w:rsidR="00A60D52">
        <w:t xml:space="preserve">робляються ДПР. Сигнали </w:t>
      </w:r>
      <w:r w:rsidR="00A60D52" w:rsidRPr="00A60D52">
        <w:rPr>
          <w:position w:val="-12"/>
        </w:rPr>
        <w:object w:dxaOrig="820" w:dyaOrig="380">
          <v:shape id="_x0000_i1125" type="#_x0000_t75" style="width:42pt;height:18.6pt" o:ole="">
            <v:imagedata r:id="rId218" o:title=""/>
          </v:shape>
          <o:OLEObject Type="Embed" ProgID="Equation.DSMT4" ShapeID="_x0000_i1125" DrawAspect="Content" ObjectID="_1763280422" r:id="rId219"/>
        </w:object>
      </w:r>
      <w:r w:rsidR="00A60D52">
        <w:t xml:space="preserve"> та </w:t>
      </w:r>
      <w:r w:rsidR="00A60D52" w:rsidRPr="00A60D52">
        <w:rPr>
          <w:position w:val="-12"/>
        </w:rPr>
        <w:object w:dxaOrig="859" w:dyaOrig="380">
          <v:shape id="_x0000_i1126" type="#_x0000_t75" style="width:44.4pt;height:18.6pt" o:ole="">
            <v:imagedata r:id="rId220" o:title=""/>
          </v:shape>
          <o:OLEObject Type="Embed" ProgID="Equation.DSMT4" ShapeID="_x0000_i1126" DrawAspect="Content" ObjectID="_1763280423" r:id="rId221"/>
        </w:object>
      </w:r>
      <w:r w:rsidRPr="001D3629">
        <w:t xml:space="preserve"> формуються обчислювачем (рис. 2.9). На </w:t>
      </w:r>
      <w:proofErr w:type="gramStart"/>
      <w:r w:rsidRPr="001D3629">
        <w:t>п</w:t>
      </w:r>
      <w:proofErr w:type="gramEnd"/>
      <w:r w:rsidRPr="001D3629">
        <w:t>ідставі цього координатне перетворення може бути реалізовано схемою,</w:t>
      </w:r>
      <w:r w:rsidR="00A60D52" w:rsidRPr="00A60D52">
        <w:t xml:space="preserve"> </w:t>
      </w:r>
      <w:r w:rsidR="00A60D52">
        <w:t>структуру</w:t>
      </w:r>
      <w:r w:rsidRPr="001D3629">
        <w:t xml:space="preserve"> якої наведено на рис. 2.10.</w:t>
      </w:r>
    </w:p>
    <w:p w:rsidR="00A60D52" w:rsidRDefault="00A60D52" w:rsidP="00A60D52">
      <w:pPr>
        <w:spacing w:line="360" w:lineRule="auto"/>
        <w:ind w:firstLine="567"/>
        <w:contextualSpacing/>
        <w:jc w:val="both"/>
      </w:pPr>
    </w:p>
    <w:p w:rsidR="00A60D52" w:rsidRDefault="00A60D52" w:rsidP="00A60D52">
      <w:pPr>
        <w:spacing w:line="360" w:lineRule="auto"/>
        <w:ind w:firstLine="567"/>
        <w:contextualSpacing/>
        <w:jc w:val="both"/>
      </w:pPr>
    </w:p>
    <w:p w:rsidR="00A60D52" w:rsidRDefault="00A60D52" w:rsidP="00A60D52">
      <w:pPr>
        <w:spacing w:line="360" w:lineRule="auto"/>
        <w:ind w:firstLine="567"/>
        <w:contextualSpacing/>
        <w:jc w:val="both"/>
      </w:pPr>
    </w:p>
    <w:p w:rsidR="00A60D52" w:rsidRDefault="00A60D52" w:rsidP="00A60D52">
      <w:pPr>
        <w:spacing w:line="360" w:lineRule="auto"/>
        <w:ind w:firstLine="567"/>
        <w:contextualSpacing/>
        <w:jc w:val="both"/>
      </w:pPr>
    </w:p>
    <w:p w:rsidR="00A60D52" w:rsidRDefault="001878BA" w:rsidP="00A60D52">
      <w:pPr>
        <w:spacing w:line="360" w:lineRule="auto"/>
        <w:ind w:firstLine="567"/>
        <w:contextualSpacing/>
        <w:jc w:val="both"/>
      </w:pPr>
      <w:r>
        <w:rPr>
          <w:noProof/>
          <w:lang w:eastAsia="ru-RU"/>
        </w:rPr>
        <w:drawing>
          <wp:inline distT="0" distB="0" distL="0" distR="0" wp14:anchorId="792F5845" wp14:editId="285A5A0F">
            <wp:extent cx="5172075" cy="2914650"/>
            <wp:effectExtent l="0" t="0" r="9525" b="0"/>
            <wp:docPr id="22" name="Рисунок 22" descr="C:\Users\slavo\OneDrive\Изображения\еее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C:\Users\slavo\OneDrive\Изображения\еее2.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172075" cy="2914650"/>
                    </a:xfrm>
                    <a:prstGeom prst="rect">
                      <a:avLst/>
                    </a:prstGeom>
                    <a:noFill/>
                    <a:ln>
                      <a:noFill/>
                    </a:ln>
                  </pic:spPr>
                </pic:pic>
              </a:graphicData>
            </a:graphic>
          </wp:inline>
        </w:drawing>
      </w:r>
    </w:p>
    <w:p w:rsidR="006D7FE3" w:rsidRPr="0071114F" w:rsidRDefault="006D7FE3" w:rsidP="006D7FE3">
      <w:pPr>
        <w:spacing w:after="0" w:line="360" w:lineRule="auto"/>
        <w:ind w:firstLine="567"/>
        <w:jc w:val="center"/>
      </w:pPr>
      <w:r w:rsidRPr="001D3629">
        <w:t xml:space="preserve">Рисунок </w:t>
      </w:r>
      <w:r w:rsidRPr="001D3629">
        <w:rPr>
          <w:lang w:val="uk-UA"/>
        </w:rPr>
        <w:t>2</w:t>
      </w:r>
      <w:r w:rsidRPr="001D3629">
        <w:t>.</w:t>
      </w:r>
      <w:r w:rsidR="009E501D">
        <w:t>10</w:t>
      </w:r>
      <w:r w:rsidRPr="001D3629">
        <w:t xml:space="preserve"> Структурна схема </w:t>
      </w:r>
      <w:r w:rsidRPr="006D7FE3">
        <w:t xml:space="preserve">вузла </w:t>
      </w:r>
      <w:proofErr w:type="gramStart"/>
      <w:r w:rsidRPr="006D7FE3">
        <w:t>координатного</w:t>
      </w:r>
      <w:proofErr w:type="gramEnd"/>
      <w:r w:rsidRPr="006D7FE3">
        <w:t xml:space="preserve"> перетворення</w:t>
      </w:r>
    </w:p>
    <w:p w:rsidR="00AA22FF" w:rsidRDefault="00AA22FF" w:rsidP="006D7FE3">
      <w:pPr>
        <w:spacing w:after="0" w:line="360" w:lineRule="auto"/>
        <w:ind w:firstLine="567"/>
        <w:jc w:val="center"/>
      </w:pPr>
    </w:p>
    <w:p w:rsidR="001878BA" w:rsidRDefault="00AA22FF" w:rsidP="00A60D52">
      <w:pPr>
        <w:spacing w:line="360" w:lineRule="auto"/>
        <w:ind w:firstLine="567"/>
        <w:contextualSpacing/>
        <w:jc w:val="both"/>
      </w:pPr>
      <w:r w:rsidRPr="00AA22FF">
        <w:t xml:space="preserve">По структурі (рис. 2.8) було здійснено моделювання </w:t>
      </w:r>
      <w:proofErr w:type="gramStart"/>
      <w:r w:rsidRPr="00AA22FF">
        <w:t>вентильного</w:t>
      </w:r>
      <w:proofErr w:type="gramEnd"/>
      <w:r w:rsidRPr="00AA22FF">
        <w:t xml:space="preserve"> двигуна. На рис. 2.11 наведено логарифмічні амплітудні характеристики при керуванні напругою (1) та при управлінні з кута установки (2) [61].</w:t>
      </w:r>
    </w:p>
    <w:p w:rsidR="009E501D" w:rsidRDefault="009E501D" w:rsidP="00A60D52">
      <w:pPr>
        <w:spacing w:line="360" w:lineRule="auto"/>
        <w:ind w:firstLine="567"/>
        <w:contextualSpacing/>
        <w:jc w:val="both"/>
      </w:pPr>
      <w:r>
        <w:rPr>
          <w:noProof/>
          <w:lang w:eastAsia="ru-RU"/>
        </w:rPr>
        <w:lastRenderedPageBreak/>
        <w:drawing>
          <wp:inline distT="0" distB="0" distL="0" distR="0" wp14:anchorId="2D3DC931" wp14:editId="365C2B2D">
            <wp:extent cx="4921956" cy="2962275"/>
            <wp:effectExtent l="0" t="0" r="0" b="0"/>
            <wp:docPr id="25" name="Рисунок 25" descr="C:\Users\slavo\OneDrive\Изображения\уууу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C:\Users\slavo\OneDrive\Изображения\уууу4.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920645" cy="2961486"/>
                    </a:xfrm>
                    <a:prstGeom prst="rect">
                      <a:avLst/>
                    </a:prstGeom>
                    <a:noFill/>
                    <a:ln>
                      <a:noFill/>
                    </a:ln>
                  </pic:spPr>
                </pic:pic>
              </a:graphicData>
            </a:graphic>
          </wp:inline>
        </w:drawing>
      </w:r>
    </w:p>
    <w:p w:rsidR="009E501D" w:rsidRDefault="009E501D" w:rsidP="00A60D52">
      <w:pPr>
        <w:spacing w:line="360" w:lineRule="auto"/>
        <w:ind w:firstLine="567"/>
        <w:contextualSpacing/>
        <w:jc w:val="both"/>
      </w:pPr>
    </w:p>
    <w:p w:rsidR="009E501D" w:rsidRPr="009E501D" w:rsidRDefault="009E501D" w:rsidP="00FD6EB4">
      <w:pPr>
        <w:spacing w:line="360" w:lineRule="auto"/>
        <w:ind w:firstLine="567"/>
        <w:contextualSpacing/>
        <w:jc w:val="center"/>
      </w:pPr>
      <w:r w:rsidRPr="009E501D">
        <w:t xml:space="preserve">Рисунок </w:t>
      </w:r>
      <w:r w:rsidRPr="009E501D">
        <w:rPr>
          <w:lang w:val="uk-UA"/>
        </w:rPr>
        <w:t>2</w:t>
      </w:r>
      <w:r w:rsidRPr="009E501D">
        <w:t>.</w:t>
      </w:r>
      <w:r>
        <w:t>11</w:t>
      </w:r>
      <w:r w:rsidR="00FD6EB4" w:rsidRPr="00FD6EB4">
        <w:t xml:space="preserve"> Логариф</w:t>
      </w:r>
      <w:r w:rsidR="0071114F">
        <w:t>мічні амплітудні характеристики</w:t>
      </w:r>
      <w:r w:rsidRPr="009E501D">
        <w:t xml:space="preserve"> </w:t>
      </w:r>
    </w:p>
    <w:p w:rsidR="009E501D" w:rsidRDefault="00FD6EB4" w:rsidP="00A60D52">
      <w:pPr>
        <w:spacing w:line="360" w:lineRule="auto"/>
        <w:ind w:firstLine="567"/>
        <w:contextualSpacing/>
        <w:jc w:val="both"/>
      </w:pPr>
      <w:r w:rsidRPr="00FD6EB4">
        <w:t>Порівняння логарифмічних характеристик показують переваги при управлінні кутом установки ДПР, тим самим збільшуючи смугу пропускання.</w:t>
      </w:r>
    </w:p>
    <w:p w:rsidR="00522E57" w:rsidRDefault="00522E57" w:rsidP="00A60D52">
      <w:pPr>
        <w:spacing w:line="360" w:lineRule="auto"/>
        <w:ind w:firstLine="567"/>
        <w:contextualSpacing/>
        <w:jc w:val="both"/>
      </w:pPr>
    </w:p>
    <w:p w:rsidR="00522E57" w:rsidRPr="00522E57" w:rsidRDefault="00522E57" w:rsidP="00DA3F49">
      <w:pPr>
        <w:spacing w:line="360" w:lineRule="auto"/>
        <w:ind w:left="567"/>
        <w:contextualSpacing/>
        <w:jc w:val="both"/>
        <w:rPr>
          <w:b/>
        </w:rPr>
      </w:pPr>
      <w:r w:rsidRPr="00522E57">
        <w:rPr>
          <w:b/>
        </w:rPr>
        <w:t>2.5 Синтез обчислювачів координа</w:t>
      </w:r>
      <w:r w:rsidR="00DA3F49">
        <w:rPr>
          <w:b/>
        </w:rPr>
        <w:t xml:space="preserve">т </w:t>
      </w:r>
      <w:proofErr w:type="gramStart"/>
      <w:r w:rsidR="00DA3F49">
        <w:rPr>
          <w:b/>
        </w:rPr>
        <w:t>вентильного</w:t>
      </w:r>
      <w:proofErr w:type="gramEnd"/>
      <w:r w:rsidR="00DA3F49">
        <w:rPr>
          <w:b/>
        </w:rPr>
        <w:t xml:space="preserve"> двигуна на                 основі </w:t>
      </w:r>
      <w:r w:rsidRPr="00522E57">
        <w:rPr>
          <w:b/>
        </w:rPr>
        <w:t>первинних датчиків</w:t>
      </w:r>
    </w:p>
    <w:p w:rsidR="00522E57" w:rsidRDefault="00522E57" w:rsidP="00522E57">
      <w:pPr>
        <w:spacing w:line="360" w:lineRule="auto"/>
        <w:ind w:firstLine="567"/>
        <w:contextualSpacing/>
        <w:jc w:val="both"/>
        <w:rPr>
          <w:lang w:val="en-US"/>
        </w:rPr>
      </w:pPr>
      <w:r w:rsidRPr="00522E57">
        <w:t xml:space="preserve">В автономних електроприводах для </w:t>
      </w:r>
      <w:proofErr w:type="gramStart"/>
      <w:r w:rsidRPr="00522E57">
        <w:t>п</w:t>
      </w:r>
      <w:proofErr w:type="gramEnd"/>
      <w:r w:rsidRPr="00522E57">
        <w:t>ідвищення моменту використовується двигун з електричною редукцією, тому сигнали класичних тахогенераторів на низьких швидкостях мають низький рівень при досить високій складовій перешкоді. На рис. 2.12 наведена схема обчислювача швидкості [10, 28]. Вон</w:t>
      </w:r>
      <w:r w:rsidR="0000330B">
        <w:t xml:space="preserve">а </w:t>
      </w:r>
      <w:proofErr w:type="gramStart"/>
      <w:r w:rsidR="0000330B">
        <w:t>містить</w:t>
      </w:r>
      <w:proofErr w:type="gramEnd"/>
      <w:r w:rsidR="0000330B">
        <w:t xml:space="preserve"> дві множинні ланки </w:t>
      </w:r>
      <w:r w:rsidR="0000330B" w:rsidRPr="00A60D52">
        <w:rPr>
          <w:position w:val="-12"/>
        </w:rPr>
        <w:object w:dxaOrig="400" w:dyaOrig="380">
          <v:shape id="_x0000_i1127" type="#_x0000_t75" style="width:20.4pt;height:18.6pt" o:ole="">
            <v:imagedata r:id="rId224" o:title=""/>
          </v:shape>
          <o:OLEObject Type="Embed" ProgID="Equation.DSMT4" ShapeID="_x0000_i1127" DrawAspect="Content" ObjectID="_1763280424" r:id="rId225"/>
        </w:object>
      </w:r>
      <w:r w:rsidR="0000330B">
        <w:t xml:space="preserve"> і </w:t>
      </w:r>
      <w:r w:rsidR="0000330B" w:rsidRPr="00A60D52">
        <w:rPr>
          <w:position w:val="-12"/>
        </w:rPr>
        <w:object w:dxaOrig="440" w:dyaOrig="380">
          <v:shape id="_x0000_i1128" type="#_x0000_t75" style="width:22.8pt;height:18.6pt" o:ole="">
            <v:imagedata r:id="rId226" o:title=""/>
          </v:shape>
          <o:OLEObject Type="Embed" ProgID="Equation.DSMT4" ShapeID="_x0000_i1128" DrawAspect="Content" ObjectID="_1763280425" r:id="rId227"/>
        </w:object>
      </w:r>
      <w:r w:rsidRPr="00522E57">
        <w:t xml:space="preserve"> і дві</w:t>
      </w:r>
      <w:r w:rsidR="0000330B">
        <w:t xml:space="preserve"> диференційні ланки. Напруги </w:t>
      </w:r>
      <w:r w:rsidR="0000330B" w:rsidRPr="00A60D52">
        <w:rPr>
          <w:position w:val="-12"/>
        </w:rPr>
        <w:object w:dxaOrig="340" w:dyaOrig="380">
          <v:shape id="_x0000_i1129" type="#_x0000_t75" style="width:17.4pt;height:18.6pt" o:ole="">
            <v:imagedata r:id="rId228" o:title=""/>
          </v:shape>
          <o:OLEObject Type="Embed" ProgID="Equation.DSMT4" ShapeID="_x0000_i1129" DrawAspect="Content" ObjectID="_1763280426" r:id="rId229"/>
        </w:object>
      </w:r>
      <w:r w:rsidR="0000330B">
        <w:t xml:space="preserve"> і </w:t>
      </w:r>
      <w:r w:rsidR="0000330B" w:rsidRPr="00A60D52">
        <w:rPr>
          <w:position w:val="-12"/>
        </w:rPr>
        <w:object w:dxaOrig="360" w:dyaOrig="380">
          <v:shape id="_x0000_i1130" type="#_x0000_t75" style="width:18.6pt;height:18.6pt" o:ole="">
            <v:imagedata r:id="rId230" o:title=""/>
          </v:shape>
          <o:OLEObject Type="Embed" ProgID="Equation.DSMT4" ShapeID="_x0000_i1130" DrawAspect="Content" ObjectID="_1763280427" r:id="rId231"/>
        </w:object>
      </w:r>
      <w:proofErr w:type="gramStart"/>
      <w:r w:rsidRPr="00522E57">
        <w:t xml:space="preserve"> ,</w:t>
      </w:r>
      <w:proofErr w:type="gramEnd"/>
      <w:r w:rsidRPr="00522E57">
        <w:t xml:space="preserve"> що надходять від ДПР, визначаються виразами:</w:t>
      </w:r>
    </w:p>
    <w:p w:rsidR="0000330B" w:rsidRDefault="00631D59" w:rsidP="00522E57">
      <w:pPr>
        <w:spacing w:line="360" w:lineRule="auto"/>
        <w:ind w:firstLine="567"/>
        <w:contextualSpacing/>
        <w:jc w:val="both"/>
        <w:rPr>
          <w:lang w:val="en-US"/>
        </w:rPr>
      </w:pPr>
      <w:r w:rsidRPr="00631D59">
        <w:rPr>
          <w:position w:val="-36"/>
        </w:rPr>
        <w:object w:dxaOrig="2260" w:dyaOrig="859">
          <v:shape id="_x0000_i1131" type="#_x0000_t75" style="width:115.2pt;height:42.6pt" o:ole="">
            <v:imagedata r:id="rId232" o:title=""/>
          </v:shape>
          <o:OLEObject Type="Embed" ProgID="Equation.DSMT4" ShapeID="_x0000_i1131" DrawAspect="Content" ObjectID="_1763280428" r:id="rId233"/>
        </w:object>
      </w:r>
    </w:p>
    <w:p w:rsidR="00DA594F" w:rsidRPr="0020572E" w:rsidRDefault="00DA594F" w:rsidP="00522E57">
      <w:pPr>
        <w:spacing w:line="360" w:lineRule="auto"/>
        <w:ind w:firstLine="567"/>
        <w:contextualSpacing/>
        <w:jc w:val="both"/>
      </w:pPr>
      <w:r w:rsidRPr="00DA594F">
        <w:t xml:space="preserve">де  </w:t>
      </w:r>
      <w:r w:rsidRPr="00DA594F">
        <w:rPr>
          <w:position w:val="-12"/>
        </w:rPr>
        <w:object w:dxaOrig="520" w:dyaOrig="380">
          <v:shape id="_x0000_i1132" type="#_x0000_t75" style="width:27pt;height:18.6pt" o:ole="">
            <v:imagedata r:id="rId234" o:title=""/>
          </v:shape>
          <o:OLEObject Type="Embed" ProgID="Equation.DSMT4" ShapeID="_x0000_i1132" DrawAspect="Content" ObjectID="_1763280429" r:id="rId235"/>
        </w:object>
      </w:r>
      <w:r w:rsidRPr="00DA594F">
        <w:t>- амплітуда вихідної напруги ДПР.</w:t>
      </w:r>
    </w:p>
    <w:p w:rsidR="00E303FA" w:rsidRPr="0020572E" w:rsidRDefault="00E303FA" w:rsidP="00522E57">
      <w:pPr>
        <w:spacing w:line="360" w:lineRule="auto"/>
        <w:ind w:firstLine="567"/>
        <w:contextualSpacing/>
        <w:jc w:val="both"/>
      </w:pPr>
      <w:r w:rsidRPr="00E303FA">
        <w:t>Так як на виході датчика швидкості встановлений фільтр, остаточно отримуємо:</w:t>
      </w:r>
    </w:p>
    <w:p w:rsidR="00E303FA" w:rsidRDefault="00E303FA" w:rsidP="00522E57">
      <w:pPr>
        <w:spacing w:line="360" w:lineRule="auto"/>
        <w:ind w:firstLine="567"/>
        <w:contextualSpacing/>
        <w:jc w:val="both"/>
      </w:pPr>
      <w:r w:rsidRPr="00E303FA">
        <w:rPr>
          <w:position w:val="-38"/>
        </w:rPr>
        <w:object w:dxaOrig="3960" w:dyaOrig="859">
          <v:shape id="_x0000_i1133" type="#_x0000_t75" style="width:203.4pt;height:42.6pt" o:ole="">
            <v:imagedata r:id="rId236" o:title=""/>
          </v:shape>
          <o:OLEObject Type="Embed" ProgID="Equation.DSMT4" ShapeID="_x0000_i1133" DrawAspect="Content" ObjectID="_1763280430" r:id="rId237"/>
        </w:object>
      </w:r>
    </w:p>
    <w:p w:rsidR="0042509E" w:rsidRPr="0020572E" w:rsidRDefault="0042509E" w:rsidP="00522E57">
      <w:pPr>
        <w:spacing w:line="360" w:lineRule="auto"/>
        <w:ind w:firstLine="567"/>
        <w:contextualSpacing/>
        <w:jc w:val="both"/>
      </w:pPr>
      <w:r w:rsidRPr="0042509E">
        <w:t xml:space="preserve">На рис. 2.13 наведена схема датчика моменту, який складається з двох множинних ланок </w:t>
      </w:r>
      <w:r w:rsidRPr="00A60D52">
        <w:rPr>
          <w:position w:val="-12"/>
        </w:rPr>
        <w:object w:dxaOrig="420" w:dyaOrig="380">
          <v:shape id="_x0000_i1134" type="#_x0000_t75" style="width:21.6pt;height:18.6pt" o:ole="">
            <v:imagedata r:id="rId238" o:title=""/>
          </v:shape>
          <o:OLEObject Type="Embed" ProgID="Equation.DSMT4" ShapeID="_x0000_i1134" DrawAspect="Content" ObjectID="_1763280431" r:id="rId239"/>
        </w:object>
      </w:r>
      <w:r w:rsidRPr="0042509E">
        <w:t xml:space="preserve">і </w:t>
      </w:r>
      <w:r w:rsidRPr="00A60D52">
        <w:rPr>
          <w:position w:val="-12"/>
        </w:rPr>
        <w:object w:dxaOrig="440" w:dyaOrig="380">
          <v:shape id="_x0000_i1135" type="#_x0000_t75" style="width:22.8pt;height:18.6pt" o:ole="">
            <v:imagedata r:id="rId240" o:title=""/>
          </v:shape>
          <o:OLEObject Type="Embed" ProgID="Equation.DSMT4" ShapeID="_x0000_i1135" DrawAspect="Content" ObjectID="_1763280432" r:id="rId241"/>
        </w:object>
      </w:r>
      <w:r w:rsidRPr="0042509E">
        <w:t>, на входи яких подаються напруги</w:t>
      </w:r>
      <w:r w:rsidR="005812AB" w:rsidRPr="00A60D52">
        <w:rPr>
          <w:position w:val="-12"/>
        </w:rPr>
        <w:object w:dxaOrig="340" w:dyaOrig="380">
          <v:shape id="_x0000_i1136" type="#_x0000_t75" style="width:17.4pt;height:18.6pt" o:ole="">
            <v:imagedata r:id="rId242" o:title=""/>
          </v:shape>
          <o:OLEObject Type="Embed" ProgID="Equation.DSMT4" ShapeID="_x0000_i1136" DrawAspect="Content" ObjectID="_1763280433" r:id="rId243"/>
        </w:object>
      </w:r>
      <w:r w:rsidRPr="0042509E">
        <w:t xml:space="preserve"> і </w:t>
      </w:r>
      <w:r w:rsidR="005812AB" w:rsidRPr="00A60D52">
        <w:rPr>
          <w:position w:val="-12"/>
        </w:rPr>
        <w:object w:dxaOrig="360" w:dyaOrig="380">
          <v:shape id="_x0000_i1137" type="#_x0000_t75" style="width:18.6pt;height:18.6pt" o:ole="">
            <v:imagedata r:id="rId244" o:title=""/>
          </v:shape>
          <o:OLEObject Type="Embed" ProgID="Equation.DSMT4" ShapeID="_x0000_i1137" DrawAspect="Content" ObjectID="_1763280434" r:id="rId245"/>
        </w:object>
      </w:r>
      <w:r w:rsidRPr="0042509E">
        <w:t>, а також напруги</w:t>
      </w:r>
      <w:r w:rsidR="005812AB" w:rsidRPr="005812AB">
        <w:t xml:space="preserve"> </w:t>
      </w:r>
      <w:r w:rsidR="005812AB" w:rsidRPr="00A60D52">
        <w:rPr>
          <w:position w:val="-12"/>
        </w:rPr>
        <w:object w:dxaOrig="440" w:dyaOrig="380">
          <v:shape id="_x0000_i1138" type="#_x0000_t75" style="width:22.8pt;height:18.6pt" o:ole="">
            <v:imagedata r:id="rId246" o:title=""/>
          </v:shape>
          <o:OLEObject Type="Embed" ProgID="Equation.DSMT4" ShapeID="_x0000_i1138" DrawAspect="Content" ObjectID="_1763280435" r:id="rId247"/>
        </w:object>
      </w:r>
      <w:r w:rsidRPr="0042509E">
        <w:t xml:space="preserve"> і</w:t>
      </w:r>
      <w:r w:rsidR="005812AB" w:rsidRPr="005812AB">
        <w:t xml:space="preserve"> </w:t>
      </w:r>
      <w:r w:rsidR="005812AB" w:rsidRPr="005812AB">
        <w:rPr>
          <w:position w:val="-16"/>
        </w:rPr>
        <w:object w:dxaOrig="440" w:dyaOrig="420">
          <v:shape id="_x0000_i1139" type="#_x0000_t75" style="width:22.8pt;height:21pt" o:ole="">
            <v:imagedata r:id="rId248" o:title=""/>
          </v:shape>
          <o:OLEObject Type="Embed" ProgID="Equation.DSMT4" ShapeID="_x0000_i1139" DrawAspect="Content" ObjectID="_1763280436" r:id="rId249"/>
        </w:object>
      </w:r>
      <w:r w:rsidRPr="0042509E">
        <w:t xml:space="preserve"> пропорційні струмам </w:t>
      </w:r>
      <w:proofErr w:type="gramStart"/>
      <w:r w:rsidRPr="0042509E">
        <w:t>у</w:t>
      </w:r>
      <w:proofErr w:type="gramEnd"/>
      <w:r w:rsidRPr="0042509E">
        <w:t xml:space="preserve"> фазах.</w:t>
      </w:r>
    </w:p>
    <w:p w:rsidR="00E30D8D" w:rsidRDefault="00E30D8D" w:rsidP="00522E57">
      <w:pPr>
        <w:spacing w:line="360" w:lineRule="auto"/>
        <w:ind w:firstLine="567"/>
        <w:contextualSpacing/>
        <w:jc w:val="both"/>
        <w:rPr>
          <w:lang w:val="en-US"/>
        </w:rPr>
      </w:pPr>
      <w:r w:rsidRPr="00E30D8D">
        <w:rPr>
          <w:position w:val="-38"/>
        </w:rPr>
        <w:object w:dxaOrig="2140" w:dyaOrig="900">
          <v:shape id="_x0000_i1140" type="#_x0000_t75" style="width:109.2pt;height:44.4pt" o:ole="">
            <v:imagedata r:id="rId250" o:title=""/>
          </v:shape>
          <o:OLEObject Type="Embed" ProgID="Equation.DSMT4" ShapeID="_x0000_i1140" DrawAspect="Content" ObjectID="_1763280437" r:id="rId251"/>
        </w:object>
      </w:r>
    </w:p>
    <w:p w:rsidR="009F1EB7" w:rsidRPr="00A67D99" w:rsidRDefault="009F1EB7" w:rsidP="00522E57">
      <w:pPr>
        <w:spacing w:line="360" w:lineRule="auto"/>
        <w:ind w:firstLine="567"/>
        <w:contextualSpacing/>
        <w:jc w:val="both"/>
      </w:pPr>
      <w:r>
        <w:rPr>
          <w:lang w:val="uk-UA"/>
        </w:rPr>
        <w:t xml:space="preserve">де </w:t>
      </w:r>
      <w:r w:rsidRPr="00A60D52">
        <w:rPr>
          <w:position w:val="-12"/>
        </w:rPr>
        <w:object w:dxaOrig="320" w:dyaOrig="380">
          <v:shape id="_x0000_i1141" type="#_x0000_t75" style="width:16.2pt;height:18.6pt" o:ole="">
            <v:imagedata r:id="rId252" o:title=""/>
          </v:shape>
          <o:OLEObject Type="Embed" ProgID="Equation.DSMT4" ShapeID="_x0000_i1141" DrawAspect="Content" ObjectID="_1763280438" r:id="rId253"/>
        </w:object>
      </w:r>
      <w:r w:rsidRPr="00A67D99">
        <w:t>- модуль фазного струму.</w:t>
      </w:r>
    </w:p>
    <w:p w:rsidR="009F1EB7" w:rsidRDefault="00A67D99" w:rsidP="00522E57">
      <w:pPr>
        <w:spacing w:line="360" w:lineRule="auto"/>
        <w:ind w:firstLine="567"/>
        <w:contextualSpacing/>
        <w:jc w:val="both"/>
        <w:rPr>
          <w:lang w:val="uk-UA"/>
        </w:rPr>
      </w:pPr>
      <w:r>
        <w:t xml:space="preserve">Сигнал на виході схеми </w:t>
      </w:r>
      <w:r>
        <w:rPr>
          <w:lang w:val="uk-UA"/>
        </w:rPr>
        <w:t>рис</w:t>
      </w:r>
      <w:r w:rsidRPr="00A67D99">
        <w:t>. 2.13</w:t>
      </w:r>
      <w:r>
        <w:rPr>
          <w:lang w:val="uk-UA"/>
        </w:rPr>
        <w:t>:</w:t>
      </w:r>
    </w:p>
    <w:p w:rsidR="00A67D99" w:rsidRDefault="00B567B7" w:rsidP="00522E57">
      <w:pPr>
        <w:spacing w:line="360" w:lineRule="auto"/>
        <w:ind w:firstLine="567"/>
        <w:contextualSpacing/>
        <w:jc w:val="both"/>
        <w:rPr>
          <w:lang w:val="en-US"/>
        </w:rPr>
      </w:pPr>
      <w:r w:rsidRPr="00B567B7">
        <w:rPr>
          <w:position w:val="-16"/>
        </w:rPr>
        <w:object w:dxaOrig="7680" w:dyaOrig="480">
          <v:shape id="_x0000_i1142" type="#_x0000_t75" style="width:393.6pt;height:24pt" o:ole="">
            <v:imagedata r:id="rId254" o:title=""/>
          </v:shape>
          <o:OLEObject Type="Embed" ProgID="Equation.DSMT4" ShapeID="_x0000_i1142" DrawAspect="Content" ObjectID="_1763280439" r:id="rId255"/>
        </w:object>
      </w:r>
    </w:p>
    <w:p w:rsidR="00C970BD" w:rsidRPr="00C970BD" w:rsidRDefault="00C970BD" w:rsidP="00C970BD">
      <w:pPr>
        <w:spacing w:line="360" w:lineRule="auto"/>
        <w:ind w:firstLine="567"/>
        <w:contextualSpacing/>
        <w:jc w:val="both"/>
      </w:pPr>
      <w:r w:rsidRPr="00C970BD">
        <w:t xml:space="preserve">Таким чином, напруга </w:t>
      </w:r>
      <w:r w:rsidRPr="00B567B7">
        <w:rPr>
          <w:position w:val="-16"/>
        </w:rPr>
        <w:object w:dxaOrig="600" w:dyaOrig="420">
          <v:shape id="_x0000_i1143" type="#_x0000_t75" style="width:30.6pt;height:21pt" o:ole="">
            <v:imagedata r:id="rId256" o:title=""/>
          </v:shape>
          <o:OLEObject Type="Embed" ProgID="Equation.DSMT4" ShapeID="_x0000_i1143" DrawAspect="Content" ObjectID="_1763280440" r:id="rId257"/>
        </w:object>
      </w:r>
      <w:r w:rsidRPr="00C970BD">
        <w:t xml:space="preserve"> пропорційна до модуля струму, який </w:t>
      </w:r>
      <w:proofErr w:type="gramStart"/>
      <w:r w:rsidRPr="00C970BD">
        <w:t>у</w:t>
      </w:r>
      <w:proofErr w:type="gramEnd"/>
      <w:r w:rsidRPr="00C970BD">
        <w:t xml:space="preserve"> свою чергу пропорційний електромагнітному моменту двигуна. Враховуючи що</w:t>
      </w:r>
    </w:p>
    <w:p w:rsidR="00C970BD" w:rsidRPr="0020572E" w:rsidRDefault="00C970BD" w:rsidP="00C970BD">
      <w:pPr>
        <w:spacing w:line="360" w:lineRule="auto"/>
        <w:contextualSpacing/>
        <w:jc w:val="both"/>
      </w:pPr>
      <w:proofErr w:type="gramStart"/>
      <w:r w:rsidRPr="00C970BD">
        <w:t>у</w:t>
      </w:r>
      <w:proofErr w:type="gramEnd"/>
      <w:r w:rsidRPr="00C970BD">
        <w:t xml:space="preserve"> </w:t>
      </w:r>
      <w:proofErr w:type="gramStart"/>
      <w:r w:rsidRPr="00C970BD">
        <w:t>канал</w:t>
      </w:r>
      <w:proofErr w:type="gramEnd"/>
      <w:r w:rsidRPr="00C970BD">
        <w:t xml:space="preserve">і вимірювання </w:t>
      </w:r>
      <w:r w:rsidRPr="00A60D52">
        <w:rPr>
          <w:position w:val="-12"/>
        </w:rPr>
        <w:object w:dxaOrig="260" w:dyaOrig="380">
          <v:shape id="_x0000_i1144" type="#_x0000_t75" style="width:13.2pt;height:18.6pt" o:ole="">
            <v:imagedata r:id="rId258" o:title=""/>
          </v:shape>
          <o:OLEObject Type="Embed" ProgID="Equation.DSMT4" ShapeID="_x0000_i1144" DrawAspect="Content" ObjectID="_1763280441" r:id="rId259"/>
        </w:object>
      </w:r>
      <w:r w:rsidRPr="00C970BD">
        <w:t xml:space="preserve">та </w:t>
      </w:r>
      <w:r w:rsidRPr="00C970BD">
        <w:rPr>
          <w:position w:val="-16"/>
        </w:rPr>
        <w:object w:dxaOrig="260" w:dyaOrig="420">
          <v:shape id="_x0000_i1145" type="#_x0000_t75" style="width:13.2pt;height:21pt" o:ole="">
            <v:imagedata r:id="rId260" o:title=""/>
          </v:shape>
          <o:OLEObject Type="Embed" ProgID="Equation.DSMT4" ShapeID="_x0000_i1145" DrawAspect="Content" ObjectID="_1763280442" r:id="rId261"/>
        </w:object>
      </w:r>
      <w:r w:rsidRPr="00C970BD">
        <w:t xml:space="preserve"> встановлені фільтри, і такий самий фільтр встановлений на виході датчика моменту, остаточно отримуємо:</w:t>
      </w:r>
    </w:p>
    <w:p w:rsidR="00137FFA" w:rsidRPr="0020572E" w:rsidRDefault="00137FFA" w:rsidP="00137FFA">
      <w:pPr>
        <w:spacing w:line="360" w:lineRule="auto"/>
        <w:ind w:firstLine="567"/>
        <w:contextualSpacing/>
        <w:jc w:val="both"/>
      </w:pPr>
    </w:p>
    <w:p w:rsidR="00137FFA" w:rsidRDefault="00137FFA" w:rsidP="00137FFA">
      <w:pPr>
        <w:spacing w:line="360" w:lineRule="auto"/>
        <w:ind w:firstLine="567"/>
        <w:contextualSpacing/>
        <w:jc w:val="both"/>
        <w:rPr>
          <w:lang w:val="en-US"/>
        </w:rPr>
      </w:pPr>
      <w:r w:rsidRPr="00137FFA">
        <w:rPr>
          <w:position w:val="-34"/>
        </w:rPr>
        <w:object w:dxaOrig="3180" w:dyaOrig="820">
          <v:shape id="_x0000_i1146" type="#_x0000_t75" style="width:162.6pt;height:40.8pt" o:ole="">
            <v:imagedata r:id="rId262" o:title=""/>
          </v:shape>
          <o:OLEObject Type="Embed" ProgID="Equation.DSMT4" ShapeID="_x0000_i1146" DrawAspect="Content" ObjectID="_1763280443" r:id="rId263"/>
        </w:object>
      </w:r>
    </w:p>
    <w:p w:rsidR="00AA2818" w:rsidRPr="0020572E" w:rsidRDefault="00AA2818" w:rsidP="00137FFA">
      <w:pPr>
        <w:spacing w:line="360" w:lineRule="auto"/>
        <w:ind w:firstLine="567"/>
        <w:contextualSpacing/>
        <w:jc w:val="both"/>
      </w:pPr>
      <w:r w:rsidRPr="0020572E">
        <w:t xml:space="preserve">        </w:t>
      </w:r>
      <w:r>
        <w:rPr>
          <w:noProof/>
          <w:lang w:eastAsia="ru-RU"/>
        </w:rPr>
        <w:drawing>
          <wp:inline distT="0" distB="0" distL="0" distR="0" wp14:anchorId="08F1370A" wp14:editId="28D93E5F">
            <wp:extent cx="4657725" cy="2190750"/>
            <wp:effectExtent l="0" t="0" r="9525" b="0"/>
            <wp:docPr id="26" name="Рисунок 26" descr="C:\Users\slavo\OneDrive\Изображения\hhhh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C:\Users\slavo\OneDrive\Изображения\hhhhh1.p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4657725" cy="2190750"/>
                    </a:xfrm>
                    <a:prstGeom prst="rect">
                      <a:avLst/>
                    </a:prstGeom>
                    <a:noFill/>
                    <a:ln>
                      <a:noFill/>
                    </a:ln>
                  </pic:spPr>
                </pic:pic>
              </a:graphicData>
            </a:graphic>
          </wp:inline>
        </w:drawing>
      </w:r>
    </w:p>
    <w:p w:rsidR="00AA2818" w:rsidRPr="0020572E" w:rsidRDefault="00AA2818" w:rsidP="00137FFA">
      <w:pPr>
        <w:spacing w:line="360" w:lineRule="auto"/>
        <w:ind w:firstLine="567"/>
        <w:contextualSpacing/>
        <w:jc w:val="both"/>
      </w:pPr>
    </w:p>
    <w:p w:rsidR="001878B3" w:rsidRPr="0020572E" w:rsidRDefault="00AA2818" w:rsidP="00AA2818">
      <w:pPr>
        <w:spacing w:line="360" w:lineRule="auto"/>
        <w:ind w:firstLine="567"/>
        <w:contextualSpacing/>
        <w:jc w:val="center"/>
      </w:pPr>
      <w:r w:rsidRPr="009E501D">
        <w:t xml:space="preserve">Рисунок </w:t>
      </w:r>
      <w:r w:rsidRPr="009E501D">
        <w:rPr>
          <w:lang w:val="uk-UA"/>
        </w:rPr>
        <w:t>2</w:t>
      </w:r>
      <w:r w:rsidRPr="009E501D">
        <w:t>.</w:t>
      </w:r>
      <w:r>
        <w:t>1</w:t>
      </w:r>
      <w:r w:rsidRPr="00AA2818">
        <w:t>2 Структурна схема обчислювача сигналу швидкості</w:t>
      </w:r>
    </w:p>
    <w:p w:rsidR="001878B3" w:rsidRPr="0020572E" w:rsidRDefault="001878B3" w:rsidP="001878B3">
      <w:pPr>
        <w:spacing w:line="360" w:lineRule="auto"/>
        <w:ind w:firstLine="567"/>
        <w:contextualSpacing/>
        <w:jc w:val="both"/>
      </w:pPr>
    </w:p>
    <w:p w:rsidR="00AA2818" w:rsidRPr="009E501D" w:rsidRDefault="00AA2818" w:rsidP="001878B3">
      <w:pPr>
        <w:spacing w:line="360" w:lineRule="auto"/>
        <w:ind w:firstLine="567"/>
        <w:contextualSpacing/>
        <w:jc w:val="both"/>
      </w:pPr>
      <w:r w:rsidRPr="00FD6EB4">
        <w:lastRenderedPageBreak/>
        <w:t xml:space="preserve"> </w:t>
      </w:r>
      <w:r w:rsidR="001878B3">
        <w:rPr>
          <w:noProof/>
          <w:lang w:eastAsia="ru-RU"/>
        </w:rPr>
        <w:drawing>
          <wp:inline distT="0" distB="0" distL="0" distR="0" wp14:anchorId="313A7DC8" wp14:editId="2BF82F22">
            <wp:extent cx="5940425" cy="2373108"/>
            <wp:effectExtent l="0" t="0" r="3175" b="8255"/>
            <wp:docPr id="27" name="Рисунок 27" descr="C:\Users\slavo\OneDrive\Изображения\hhhhh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C:\Users\slavo\OneDrive\Изображения\hhhhh23.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940425" cy="2373108"/>
                    </a:xfrm>
                    <a:prstGeom prst="rect">
                      <a:avLst/>
                    </a:prstGeom>
                    <a:noFill/>
                    <a:ln>
                      <a:noFill/>
                    </a:ln>
                  </pic:spPr>
                </pic:pic>
              </a:graphicData>
            </a:graphic>
          </wp:inline>
        </w:drawing>
      </w:r>
      <w:r w:rsidRPr="009E501D">
        <w:t xml:space="preserve"> </w:t>
      </w:r>
    </w:p>
    <w:p w:rsidR="001878B3" w:rsidRDefault="001878B3" w:rsidP="001878B3">
      <w:pPr>
        <w:spacing w:line="360" w:lineRule="auto"/>
        <w:ind w:firstLine="567"/>
        <w:contextualSpacing/>
        <w:jc w:val="center"/>
        <w:rPr>
          <w:lang w:val="uk-UA"/>
        </w:rPr>
      </w:pPr>
      <w:r w:rsidRPr="009E501D">
        <w:t xml:space="preserve">Рисунок </w:t>
      </w:r>
      <w:r w:rsidRPr="009E501D">
        <w:rPr>
          <w:lang w:val="uk-UA"/>
        </w:rPr>
        <w:t>2</w:t>
      </w:r>
      <w:r w:rsidRPr="009E501D">
        <w:t>.</w:t>
      </w:r>
      <w:r>
        <w:t>1</w:t>
      </w:r>
      <w:r w:rsidR="001A0F79">
        <w:rPr>
          <w:lang w:val="uk-UA"/>
        </w:rPr>
        <w:t>3</w:t>
      </w:r>
      <w:r w:rsidRPr="00AA2818">
        <w:t xml:space="preserve"> </w:t>
      </w:r>
      <w:r w:rsidRPr="001878B3">
        <w:t>Структурна схема датчика моменту</w:t>
      </w:r>
    </w:p>
    <w:p w:rsidR="006D73A9" w:rsidRDefault="006D73A9" w:rsidP="006D73A9">
      <w:pPr>
        <w:spacing w:line="360" w:lineRule="auto"/>
        <w:ind w:firstLine="567"/>
        <w:contextualSpacing/>
        <w:jc w:val="both"/>
        <w:rPr>
          <w:lang w:val="uk-UA"/>
        </w:rPr>
      </w:pPr>
    </w:p>
    <w:p w:rsidR="006D73A9" w:rsidRDefault="001A0F79" w:rsidP="006D73A9">
      <w:pPr>
        <w:spacing w:line="360" w:lineRule="auto"/>
        <w:ind w:firstLine="567"/>
        <w:contextualSpacing/>
        <w:jc w:val="both"/>
        <w:rPr>
          <w:lang w:val="uk-UA"/>
        </w:rPr>
      </w:pPr>
      <w:r w:rsidRPr="001A0F79">
        <w:rPr>
          <w:lang w:val="uk-UA"/>
        </w:rPr>
        <w:t>Таким чином, розрахункова структурна схема системи перетворювач – вентильний двигун для режимів роботи з малими швидкостями та використання розроблених датчиків моменту та швидкості має</w:t>
      </w:r>
      <w:r w:rsidR="00630129">
        <w:rPr>
          <w:lang w:val="uk-UA"/>
        </w:rPr>
        <w:t xml:space="preserve"> вигляд, наведений на рис. 2.14</w:t>
      </w:r>
    </w:p>
    <w:p w:rsidR="00630129" w:rsidRDefault="00630129" w:rsidP="006D73A9">
      <w:pPr>
        <w:spacing w:line="360" w:lineRule="auto"/>
        <w:ind w:firstLine="567"/>
        <w:contextualSpacing/>
        <w:jc w:val="both"/>
        <w:rPr>
          <w:lang w:val="uk-UA"/>
        </w:rPr>
      </w:pPr>
    </w:p>
    <w:p w:rsidR="00630129" w:rsidRDefault="00630129" w:rsidP="006D73A9">
      <w:pPr>
        <w:spacing w:line="360" w:lineRule="auto"/>
        <w:ind w:firstLine="567"/>
        <w:contextualSpacing/>
        <w:jc w:val="both"/>
        <w:rPr>
          <w:lang w:val="uk-UA"/>
        </w:rPr>
      </w:pPr>
    </w:p>
    <w:p w:rsidR="00630129" w:rsidRDefault="00630129" w:rsidP="006D73A9">
      <w:pPr>
        <w:spacing w:line="360" w:lineRule="auto"/>
        <w:ind w:firstLine="567"/>
        <w:contextualSpacing/>
        <w:jc w:val="both"/>
        <w:rPr>
          <w:lang w:val="uk-UA"/>
        </w:rPr>
      </w:pPr>
      <w:r>
        <w:rPr>
          <w:noProof/>
          <w:lang w:eastAsia="ru-RU"/>
        </w:rPr>
        <w:drawing>
          <wp:inline distT="0" distB="0" distL="0" distR="0" wp14:anchorId="6B34FE25" wp14:editId="6B06C6A0">
            <wp:extent cx="5234950" cy="2752725"/>
            <wp:effectExtent l="0" t="0" r="3810" b="0"/>
            <wp:docPr id="28" name="Рисунок 28" descr="C:\Users\slavo\OneDrive\Изображения\оооо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C:\Users\slavo\OneDrive\Изображения\оооо3.pn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5234094" cy="2752275"/>
                    </a:xfrm>
                    <a:prstGeom prst="rect">
                      <a:avLst/>
                    </a:prstGeom>
                    <a:noFill/>
                    <a:ln>
                      <a:noFill/>
                    </a:ln>
                  </pic:spPr>
                </pic:pic>
              </a:graphicData>
            </a:graphic>
          </wp:inline>
        </w:drawing>
      </w:r>
    </w:p>
    <w:p w:rsidR="00F77FD1" w:rsidRDefault="00F77FD1" w:rsidP="00F77FD1">
      <w:pPr>
        <w:spacing w:line="360" w:lineRule="auto"/>
        <w:ind w:firstLine="567"/>
        <w:contextualSpacing/>
        <w:jc w:val="center"/>
        <w:rPr>
          <w:lang w:val="uk-UA"/>
        </w:rPr>
      </w:pPr>
      <w:r w:rsidRPr="009E501D">
        <w:t xml:space="preserve">Рисунок </w:t>
      </w:r>
      <w:r w:rsidRPr="009E501D">
        <w:rPr>
          <w:lang w:val="uk-UA"/>
        </w:rPr>
        <w:t>2</w:t>
      </w:r>
      <w:r w:rsidRPr="009E501D">
        <w:t>.</w:t>
      </w:r>
      <w:r>
        <w:t>1</w:t>
      </w:r>
      <w:r>
        <w:rPr>
          <w:lang w:val="uk-UA"/>
        </w:rPr>
        <w:t>4</w:t>
      </w:r>
      <w:r w:rsidRPr="00AA2818">
        <w:t xml:space="preserve"> </w:t>
      </w:r>
      <w:r w:rsidRPr="00F77FD1">
        <w:t>Структурна схема ВД з обчислювачами моменту та швидкості</w:t>
      </w:r>
    </w:p>
    <w:p w:rsidR="008F5CC9" w:rsidRDefault="008F5CC9" w:rsidP="00F77FD1">
      <w:pPr>
        <w:spacing w:line="360" w:lineRule="auto"/>
        <w:ind w:firstLine="567"/>
        <w:contextualSpacing/>
        <w:jc w:val="center"/>
        <w:rPr>
          <w:lang w:val="uk-UA"/>
        </w:rPr>
      </w:pPr>
    </w:p>
    <w:p w:rsidR="007870D3" w:rsidRPr="007870D3" w:rsidRDefault="007870D3" w:rsidP="007870D3">
      <w:pPr>
        <w:spacing w:line="360" w:lineRule="auto"/>
        <w:ind w:firstLine="567"/>
        <w:contextualSpacing/>
        <w:jc w:val="both"/>
        <w:rPr>
          <w:b/>
          <w:lang w:val="uk-UA"/>
        </w:rPr>
      </w:pPr>
      <w:r w:rsidRPr="007870D3">
        <w:rPr>
          <w:b/>
          <w:lang w:val="uk-UA"/>
        </w:rPr>
        <w:t>Висновки за розділом 2</w:t>
      </w:r>
    </w:p>
    <w:p w:rsidR="007870D3" w:rsidRPr="007870D3" w:rsidRDefault="007870D3" w:rsidP="007870D3">
      <w:pPr>
        <w:spacing w:line="360" w:lineRule="auto"/>
        <w:ind w:firstLine="567"/>
        <w:contextualSpacing/>
        <w:jc w:val="both"/>
        <w:rPr>
          <w:lang w:val="uk-UA"/>
        </w:rPr>
      </w:pPr>
      <w:r w:rsidRPr="007870D3">
        <w:rPr>
          <w:lang w:val="uk-UA"/>
        </w:rPr>
        <w:t>У розділі обґрунтовано та синтезовано основні алгоритми управління ВД, яких достатньо для застосування електроприводу в автономному електротранспорті. Система управління ВД містить вузол, що забезпечує узгоджене управління струмами Id, Iq, двигуна в режимі ефективного динамічного гальмування. Отримані результати дозволяють зробити такі висновки:</w:t>
      </w:r>
    </w:p>
    <w:p w:rsidR="007870D3" w:rsidRPr="007870D3" w:rsidRDefault="007870D3" w:rsidP="007870D3">
      <w:pPr>
        <w:spacing w:line="360" w:lineRule="auto"/>
        <w:ind w:firstLine="567"/>
        <w:contextualSpacing/>
        <w:jc w:val="both"/>
        <w:rPr>
          <w:lang w:val="uk-UA"/>
        </w:rPr>
      </w:pPr>
      <w:r w:rsidRPr="007870D3">
        <w:rPr>
          <w:lang w:val="uk-UA"/>
        </w:rPr>
        <w:t>1. Управління ВД по куту установки ДПР є ефективним та дозволяє оптимізувати режими роботи двигуна;</w:t>
      </w:r>
    </w:p>
    <w:p w:rsidR="007870D3" w:rsidRPr="007870D3" w:rsidRDefault="007870D3" w:rsidP="007870D3">
      <w:pPr>
        <w:spacing w:line="360" w:lineRule="auto"/>
        <w:ind w:firstLine="567"/>
        <w:contextualSpacing/>
        <w:jc w:val="both"/>
        <w:rPr>
          <w:lang w:val="uk-UA"/>
        </w:rPr>
      </w:pPr>
      <w:r w:rsidRPr="007870D3">
        <w:rPr>
          <w:lang w:val="uk-UA"/>
        </w:rPr>
        <w:t>2. У разі створення реверсивного швидкодіючого електроприводу найбільш прийнятною є нейтральна установка;</w:t>
      </w:r>
    </w:p>
    <w:p w:rsidR="007870D3" w:rsidRPr="007870D3" w:rsidRDefault="007870D3" w:rsidP="007870D3">
      <w:pPr>
        <w:spacing w:line="360" w:lineRule="auto"/>
        <w:ind w:firstLine="567"/>
        <w:contextualSpacing/>
        <w:jc w:val="both"/>
        <w:rPr>
          <w:lang w:val="uk-UA"/>
        </w:rPr>
      </w:pPr>
      <w:r w:rsidRPr="007870D3">
        <w:rPr>
          <w:lang w:val="uk-UA"/>
        </w:rPr>
        <w:t>3. Отримані вирази справедливі для аналогових ДПР різних типів (трансформатор, що обертається, датчик Холла з лінійною характеристикою і т.д.);</w:t>
      </w:r>
    </w:p>
    <w:p w:rsidR="008F5CC9" w:rsidRDefault="007870D3" w:rsidP="007870D3">
      <w:pPr>
        <w:spacing w:line="360" w:lineRule="auto"/>
        <w:ind w:firstLine="567"/>
        <w:contextualSpacing/>
        <w:jc w:val="both"/>
        <w:rPr>
          <w:lang w:val="uk-UA"/>
        </w:rPr>
      </w:pPr>
      <w:r w:rsidRPr="007870D3">
        <w:rPr>
          <w:lang w:val="uk-UA"/>
        </w:rPr>
        <w:t>4. Управління по куту установки має більш високу швидкодію, ніж за напругою.</w:t>
      </w:r>
    </w:p>
    <w:p w:rsidR="000F23E5" w:rsidRDefault="000F23E5" w:rsidP="007870D3">
      <w:pPr>
        <w:spacing w:line="360" w:lineRule="auto"/>
        <w:ind w:firstLine="567"/>
        <w:contextualSpacing/>
        <w:jc w:val="both"/>
        <w:rPr>
          <w:lang w:val="uk-UA"/>
        </w:rPr>
      </w:pPr>
    </w:p>
    <w:p w:rsidR="00C02100" w:rsidRPr="00C02100" w:rsidRDefault="00C02100" w:rsidP="007A4AA7">
      <w:pPr>
        <w:tabs>
          <w:tab w:val="left" w:pos="1418"/>
          <w:tab w:val="left" w:pos="1560"/>
        </w:tabs>
        <w:spacing w:line="360" w:lineRule="auto"/>
        <w:ind w:firstLine="567"/>
        <w:contextualSpacing/>
        <w:jc w:val="center"/>
        <w:rPr>
          <w:b/>
          <w:lang w:val="uk-UA"/>
        </w:rPr>
      </w:pPr>
      <w:r w:rsidRPr="00C02100">
        <w:rPr>
          <w:b/>
          <w:lang w:val="uk-UA"/>
        </w:rPr>
        <w:t>3 . CИНТЕЗ ЕПВД З НИЗЬКОЮ ЧУТЛИВІСТЮ ДО</w:t>
      </w:r>
    </w:p>
    <w:p w:rsidR="00C02100" w:rsidRPr="007A4AA7" w:rsidRDefault="00C02100" w:rsidP="00F96CCA">
      <w:pPr>
        <w:spacing w:line="360" w:lineRule="auto"/>
        <w:ind w:firstLine="567"/>
        <w:contextualSpacing/>
        <w:jc w:val="center"/>
        <w:rPr>
          <w:b/>
        </w:rPr>
      </w:pPr>
      <w:r w:rsidRPr="00C02100">
        <w:rPr>
          <w:b/>
          <w:lang w:val="uk-UA"/>
        </w:rPr>
        <w:t>ПАРАМЕТРИЧНИХ ЗМІН</w:t>
      </w:r>
    </w:p>
    <w:p w:rsidR="00F96CCA" w:rsidRPr="007A4AA7" w:rsidRDefault="00F96CCA" w:rsidP="00F96CCA">
      <w:pPr>
        <w:spacing w:line="360" w:lineRule="auto"/>
        <w:ind w:firstLine="567"/>
        <w:contextualSpacing/>
        <w:jc w:val="center"/>
        <w:rPr>
          <w:b/>
        </w:rPr>
      </w:pPr>
    </w:p>
    <w:p w:rsidR="000F23E5" w:rsidRPr="00C02100" w:rsidRDefault="00C02100" w:rsidP="00C02100">
      <w:pPr>
        <w:spacing w:line="360" w:lineRule="auto"/>
        <w:ind w:left="567"/>
        <w:contextualSpacing/>
        <w:jc w:val="both"/>
        <w:rPr>
          <w:b/>
          <w:lang w:val="uk-UA"/>
        </w:rPr>
      </w:pPr>
      <w:r w:rsidRPr="00C02100">
        <w:rPr>
          <w:b/>
          <w:lang w:val="uk-UA"/>
        </w:rPr>
        <w:t>3.1 Аналіз ЕПВД до параметричних змін та електроприводу з низькою  чутливістю.</w:t>
      </w:r>
    </w:p>
    <w:p w:rsidR="00672067" w:rsidRPr="00672067" w:rsidRDefault="00672067" w:rsidP="00672067">
      <w:pPr>
        <w:spacing w:line="360" w:lineRule="auto"/>
        <w:ind w:firstLine="567"/>
        <w:contextualSpacing/>
        <w:jc w:val="both"/>
        <w:rPr>
          <w:lang w:val="uk-UA"/>
        </w:rPr>
      </w:pPr>
      <w:r w:rsidRPr="00672067">
        <w:rPr>
          <w:lang w:val="uk-UA"/>
        </w:rPr>
        <w:t>Електроприводи на основі вентильних двигунів (ВД) із збудженням від постійних магнітів широко застосовують у різних галузях. Відзначено [23, 61], що вони мають поєднання властивостей, недосяжних для інших двигунів – високими динамічними характеристиками та енергоефективністю, малими масою та габаритами, високою надійністю. Існує велика різноманітність систем управління ВД [54, 55], водночас з'являються нові схеми, що мають</w:t>
      </w:r>
      <w:r>
        <w:rPr>
          <w:lang w:val="uk-UA"/>
        </w:rPr>
        <w:t xml:space="preserve"> </w:t>
      </w:r>
      <w:r w:rsidRPr="00672067">
        <w:rPr>
          <w:lang w:val="uk-UA"/>
        </w:rPr>
        <w:t xml:space="preserve">вищі функціональні можливості [23]. Розглянуто синтез системи управління </w:t>
      </w:r>
      <w:r w:rsidRPr="00672067">
        <w:rPr>
          <w:lang w:val="uk-UA"/>
        </w:rPr>
        <w:lastRenderedPageBreak/>
        <w:t>ВД з можливістю електронного керування кутом установки датчика положення ротора (ДПР).</w:t>
      </w:r>
    </w:p>
    <w:p w:rsidR="00630129" w:rsidRDefault="00672067" w:rsidP="00672067">
      <w:pPr>
        <w:spacing w:line="360" w:lineRule="auto"/>
        <w:ind w:firstLine="567"/>
        <w:contextualSpacing/>
        <w:jc w:val="both"/>
        <w:rPr>
          <w:lang w:val="uk-UA"/>
        </w:rPr>
      </w:pPr>
      <w:r w:rsidRPr="00672067">
        <w:rPr>
          <w:lang w:val="uk-UA"/>
        </w:rPr>
        <w:t>Функціональна схема системи управління ВД набуває вигляду рис. 3.1. Вона виконана на основі автономного інвертора напруги (АІ). Схема побудована за структурою підлеглого регулювання з контурами регулювання струмів в системі координат d-q, що обертається, і регуляторами цих струмів РТq і РТd, контуром проекції d потоку Ф з регулятором РФd і кон</w:t>
      </w:r>
      <w:r>
        <w:rPr>
          <w:lang w:val="uk-UA"/>
        </w:rPr>
        <w:t>туром швидкості з регулятором РШ</w:t>
      </w:r>
      <w:r w:rsidRPr="00672067">
        <w:rPr>
          <w:lang w:val="uk-UA"/>
        </w:rPr>
        <w:t xml:space="preserve"> [78, 79].</w:t>
      </w:r>
    </w:p>
    <w:p w:rsidR="0071114F" w:rsidRDefault="000443D5" w:rsidP="000443D5">
      <w:pPr>
        <w:spacing w:line="360" w:lineRule="auto"/>
        <w:ind w:firstLine="567"/>
        <w:contextualSpacing/>
        <w:jc w:val="both"/>
        <w:rPr>
          <w:lang w:val="uk-UA"/>
        </w:rPr>
      </w:pPr>
      <w:r w:rsidRPr="000443D5">
        <w:rPr>
          <w:lang w:val="uk-UA"/>
        </w:rPr>
        <w:t xml:space="preserve">Контроль струму статора ВД здійснює датчик-перетворювач струму UT, який вимірює миттєві значення фазних струмів у двох фазах А і </w:t>
      </w:r>
      <w:r>
        <w:rPr>
          <w:lang w:val="uk-UA"/>
        </w:rPr>
        <w:t xml:space="preserve">В </w:t>
      </w:r>
      <w:r w:rsidRPr="000443D5">
        <w:rPr>
          <w:lang w:val="uk-UA"/>
        </w:rPr>
        <w:t>видає пропорційні їм сигнали. Тут же ці сигнали перетворюються на сигнали нерухомої системи координат α-β відповідно до формул:</w:t>
      </w:r>
    </w:p>
    <w:p w:rsidR="00222997" w:rsidRDefault="00222997" w:rsidP="000443D5">
      <w:pPr>
        <w:spacing w:line="360" w:lineRule="auto"/>
        <w:ind w:firstLine="567"/>
        <w:contextualSpacing/>
        <w:jc w:val="both"/>
        <w:rPr>
          <w:lang w:val="uk-UA"/>
        </w:rPr>
      </w:pPr>
      <w:r w:rsidRPr="00222997">
        <w:rPr>
          <w:position w:val="-58"/>
        </w:rPr>
        <w:object w:dxaOrig="2780" w:dyaOrig="1300">
          <v:shape id="_x0000_i1147" type="#_x0000_t75" style="width:142.2pt;height:64.2pt" o:ole="">
            <v:imagedata r:id="rId267" o:title=""/>
          </v:shape>
          <o:OLEObject Type="Embed" ProgID="Equation.DSMT4" ShapeID="_x0000_i1147" DrawAspect="Content" ObjectID="_1763280444" r:id="rId268"/>
        </w:object>
      </w:r>
      <w:r>
        <w:rPr>
          <w:lang w:val="uk-UA"/>
        </w:rPr>
        <w:t>.</w:t>
      </w:r>
    </w:p>
    <w:p w:rsidR="005303D8" w:rsidRDefault="005303D8" w:rsidP="000443D5">
      <w:pPr>
        <w:spacing w:line="360" w:lineRule="auto"/>
        <w:ind w:firstLine="567"/>
        <w:contextualSpacing/>
        <w:jc w:val="both"/>
        <w:rPr>
          <w:lang w:val="uk-UA"/>
        </w:rPr>
      </w:pPr>
    </w:p>
    <w:p w:rsidR="005303D8" w:rsidRDefault="005303D8" w:rsidP="000443D5">
      <w:pPr>
        <w:spacing w:line="360" w:lineRule="auto"/>
        <w:ind w:firstLine="567"/>
        <w:contextualSpacing/>
        <w:jc w:val="both"/>
        <w:rPr>
          <w:lang w:val="uk-UA"/>
        </w:rPr>
      </w:pPr>
    </w:p>
    <w:p w:rsidR="005303D8" w:rsidRDefault="005303D8" w:rsidP="000443D5">
      <w:pPr>
        <w:spacing w:line="360" w:lineRule="auto"/>
        <w:ind w:firstLine="567"/>
        <w:contextualSpacing/>
        <w:jc w:val="both"/>
        <w:rPr>
          <w:lang w:val="uk-UA"/>
        </w:rPr>
      </w:pPr>
    </w:p>
    <w:p w:rsidR="005303D8" w:rsidRDefault="005303D8" w:rsidP="000443D5">
      <w:pPr>
        <w:spacing w:line="360" w:lineRule="auto"/>
        <w:ind w:firstLine="567"/>
        <w:contextualSpacing/>
        <w:jc w:val="both"/>
        <w:rPr>
          <w:lang w:val="uk-UA"/>
        </w:rPr>
        <w:sectPr w:rsidR="005303D8" w:rsidSect="001A5399">
          <w:headerReference w:type="default" r:id="rId269"/>
          <w:headerReference w:type="first" r:id="rId270"/>
          <w:pgSz w:w="11906" w:h="16838"/>
          <w:pgMar w:top="1134" w:right="850" w:bottom="1134" w:left="1701" w:header="708" w:footer="708" w:gutter="0"/>
          <w:pgNumType w:start="6"/>
          <w:cols w:space="708"/>
          <w:docGrid w:linePitch="360"/>
        </w:sectPr>
      </w:pPr>
    </w:p>
    <w:p w:rsidR="00B5474E" w:rsidRDefault="00887312" w:rsidP="0028512C">
      <w:pPr>
        <w:spacing w:line="360" w:lineRule="auto"/>
        <w:contextualSpacing/>
        <w:jc w:val="center"/>
        <w:rPr>
          <w:lang w:val="uk-UA"/>
        </w:rPr>
        <w:sectPr w:rsidR="00B5474E" w:rsidSect="00CB2A36">
          <w:headerReference w:type="default" r:id="rId271"/>
          <w:pgSz w:w="16838" w:h="11906" w:orient="landscape"/>
          <w:pgMar w:top="850" w:right="1134" w:bottom="1701" w:left="1134" w:header="708" w:footer="708" w:gutter="0"/>
          <w:pgNumType w:start="44"/>
          <w:cols w:space="708"/>
          <w:docGrid w:linePitch="360"/>
        </w:sectPr>
      </w:pPr>
      <w:r>
        <w:rPr>
          <w:noProof/>
          <w:lang w:eastAsia="ru-RU"/>
        </w:rPr>
        <w:lastRenderedPageBreak/>
        <w:drawing>
          <wp:inline distT="0" distB="0" distL="0" distR="0" wp14:anchorId="168D793E" wp14:editId="4C710189">
            <wp:extent cx="9240163" cy="5097780"/>
            <wp:effectExtent l="0" t="0" r="0" b="7620"/>
            <wp:docPr id="29" name="Рисунок 29" descr="C:\Users\slavo\OneDrive\Изображения\г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descr="C:\Users\slavo\OneDrive\Изображения\гор.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9242405" cy="5099017"/>
                    </a:xfrm>
                    <a:prstGeom prst="rect">
                      <a:avLst/>
                    </a:prstGeom>
                    <a:noFill/>
                    <a:ln>
                      <a:noFill/>
                    </a:ln>
                  </pic:spPr>
                </pic:pic>
              </a:graphicData>
            </a:graphic>
          </wp:inline>
        </w:drawing>
      </w:r>
      <w:r w:rsidRPr="00887312">
        <w:rPr>
          <w:lang w:val="uk-UA"/>
        </w:rPr>
        <w:t>Рис</w:t>
      </w:r>
      <w:r>
        <w:rPr>
          <w:lang w:val="uk-UA"/>
        </w:rPr>
        <w:t>унок 3.1</w:t>
      </w:r>
      <w:r w:rsidRPr="00887312">
        <w:rPr>
          <w:lang w:val="uk-UA"/>
        </w:rPr>
        <w:t xml:space="preserve"> Фу</w:t>
      </w:r>
      <w:r>
        <w:rPr>
          <w:lang w:val="uk-UA"/>
        </w:rPr>
        <w:t>нкціональна схема управління ВД</w:t>
      </w:r>
    </w:p>
    <w:p w:rsidR="005303D8" w:rsidRPr="00222997" w:rsidRDefault="005303D8" w:rsidP="00B5474E">
      <w:pPr>
        <w:spacing w:line="360" w:lineRule="auto"/>
        <w:ind w:firstLine="567"/>
        <w:contextualSpacing/>
        <w:jc w:val="both"/>
        <w:rPr>
          <w:lang w:val="uk-UA"/>
        </w:rPr>
      </w:pPr>
    </w:p>
    <w:p w:rsidR="00E30D8D" w:rsidRDefault="0020572E" w:rsidP="00522E57">
      <w:pPr>
        <w:spacing w:line="360" w:lineRule="auto"/>
        <w:ind w:firstLine="567"/>
        <w:contextualSpacing/>
        <w:jc w:val="both"/>
      </w:pPr>
      <w:r w:rsidRPr="0020572E">
        <w:t>Датчик потоку</w:t>
      </w:r>
      <w:r>
        <w:t xml:space="preserve"> </w:t>
      </w:r>
      <w:r w:rsidRPr="0020572E">
        <w:rPr>
          <w:position w:val="-12"/>
        </w:rPr>
        <w:object w:dxaOrig="340" w:dyaOrig="380">
          <v:shape id="_x0000_i1148" type="#_x0000_t75" style="width:18pt;height:18.6pt" o:ole="">
            <v:imagedata r:id="rId273" o:title=""/>
          </v:shape>
          <o:OLEObject Type="Embed" ProgID="Equation.DSMT4" ShapeID="_x0000_i1148" DrawAspect="Content" ObjectID="_1763280445" r:id="rId274"/>
        </w:object>
      </w:r>
      <w:r>
        <w:t xml:space="preserve"> </w:t>
      </w:r>
      <w:r w:rsidRPr="0020572E">
        <w:t xml:space="preserve">побудований на основі елементів Холла, який розміщується в повітряному зазорі двигуна, і вимірює миттєві значення проекцій </w:t>
      </w:r>
      <w:r w:rsidRPr="0020572E">
        <w:rPr>
          <w:position w:val="-12"/>
        </w:rPr>
        <w:object w:dxaOrig="340" w:dyaOrig="380">
          <v:shape id="_x0000_i1149" type="#_x0000_t75" style="width:18pt;height:18.6pt" o:ole="">
            <v:imagedata r:id="rId273" o:title=""/>
          </v:shape>
          <o:OLEObject Type="Embed" ProgID="Equation.DSMT4" ShapeID="_x0000_i1149" DrawAspect="Content" ObjectID="_1763280446" r:id="rId275"/>
        </w:object>
      </w:r>
      <w:r w:rsidRPr="0020572E">
        <w:t>у тих же фазах</w:t>
      </w:r>
      <w:proofErr w:type="gramStart"/>
      <w:r w:rsidRPr="0020572E">
        <w:t xml:space="preserve"> А</w:t>
      </w:r>
      <w:proofErr w:type="gramEnd"/>
      <w:r w:rsidRPr="0020572E">
        <w:t xml:space="preserve"> і В. Тут ці сигнали перетворюються в проекції координат α-β, за формулами, аналогічними вище.</w:t>
      </w:r>
    </w:p>
    <w:p w:rsidR="00875DF9" w:rsidRPr="003444A3" w:rsidRDefault="00875DF9" w:rsidP="00875DF9">
      <w:pPr>
        <w:spacing w:line="360" w:lineRule="auto"/>
        <w:ind w:firstLine="567"/>
        <w:contextualSpacing/>
        <w:jc w:val="both"/>
        <w:rPr>
          <w:lang w:val="uk-UA"/>
        </w:rPr>
      </w:pPr>
      <w:r w:rsidRPr="00875DF9">
        <w:t>Сигнали</w:t>
      </w:r>
      <w:r w:rsidR="009F45C1">
        <w:t xml:space="preserve"> </w:t>
      </w:r>
      <w:r w:rsidR="009F45C1" w:rsidRPr="009F45C1">
        <w:rPr>
          <w:position w:val="-16"/>
        </w:rPr>
        <w:object w:dxaOrig="520" w:dyaOrig="420">
          <v:shape id="_x0000_i1150" type="#_x0000_t75" style="width:27pt;height:21pt" o:ole="">
            <v:imagedata r:id="rId276" o:title=""/>
          </v:shape>
          <o:OLEObject Type="Embed" ProgID="Equation.DSMT4" ShapeID="_x0000_i1150" DrawAspect="Content" ObjectID="_1763280447" r:id="rId277"/>
        </w:object>
      </w:r>
      <w:r w:rsidRPr="00875DF9">
        <w:t xml:space="preserve"> і </w:t>
      </w:r>
      <w:r w:rsidR="009F45C1" w:rsidRPr="009F45C1">
        <w:rPr>
          <w:position w:val="-16"/>
        </w:rPr>
        <w:object w:dxaOrig="520" w:dyaOrig="420">
          <v:shape id="_x0000_i1151" type="#_x0000_t75" style="width:27pt;height:21pt" o:ole="">
            <v:imagedata r:id="rId278" o:title=""/>
          </v:shape>
          <o:OLEObject Type="Embed" ProgID="Equation.DSMT4" ShapeID="_x0000_i1151" DrawAspect="Content" ObjectID="_1763280448" r:id="rId279"/>
        </w:object>
      </w:r>
      <w:r w:rsidR="009F45C1">
        <w:rPr>
          <w:lang w:val="uk-UA"/>
        </w:rPr>
        <w:t xml:space="preserve"> </w:t>
      </w:r>
      <w:r w:rsidRPr="00875DF9">
        <w:t>надходять у вузол</w:t>
      </w:r>
      <w:proofErr w:type="gramStart"/>
      <w:r w:rsidRPr="00875DF9">
        <w:t xml:space="preserve"> Д</w:t>
      </w:r>
      <w:proofErr w:type="gramEnd"/>
      <w:r w:rsidRPr="00875DF9">
        <w:t xml:space="preserve">, де визначається кут між вектором потоку і нерухомими осями статора </w:t>
      </w:r>
      <w:r w:rsidR="009F45C1" w:rsidRPr="0020572E">
        <w:t>α</w:t>
      </w:r>
      <w:r w:rsidRPr="00875DF9">
        <w:t>-β, необхідний для переходу до координат, що обертаються d-q. У вузл</w:t>
      </w:r>
      <w:proofErr w:type="gramStart"/>
      <w:r w:rsidRPr="00875DF9">
        <w:t>і Д</w:t>
      </w:r>
      <w:proofErr w:type="gramEnd"/>
      <w:r w:rsidRPr="00875DF9">
        <w:t xml:space="preserve"> визначаються сигнали, пропорційні тригонометричним функціям</w:t>
      </w:r>
      <w:r w:rsidR="003444A3">
        <w:rPr>
          <w:lang w:val="uk-UA"/>
        </w:rPr>
        <w:t>:</w:t>
      </w:r>
    </w:p>
    <w:p w:rsidR="009069D7" w:rsidRPr="009069D7" w:rsidRDefault="009069D7" w:rsidP="009069D7">
      <w:pPr>
        <w:spacing w:line="360" w:lineRule="auto"/>
        <w:ind w:firstLine="567"/>
        <w:contextualSpacing/>
        <w:jc w:val="both"/>
        <w:rPr>
          <w:lang w:val="en-US"/>
        </w:rPr>
      </w:pPr>
      <w:r w:rsidRPr="009F45C1">
        <w:rPr>
          <w:position w:val="-16"/>
        </w:rPr>
        <w:object w:dxaOrig="1980" w:dyaOrig="420">
          <v:shape id="_x0000_i1152" type="#_x0000_t75" style="width:102.6pt;height:21pt" o:ole="">
            <v:imagedata r:id="rId280" o:title=""/>
          </v:shape>
          <o:OLEObject Type="Embed" ProgID="Equation.DSMT4" ShapeID="_x0000_i1152" DrawAspect="Content" ObjectID="_1763280449" r:id="rId281"/>
        </w:object>
      </w:r>
    </w:p>
    <w:p w:rsidR="009069D7" w:rsidRDefault="009069D7" w:rsidP="00875DF9">
      <w:pPr>
        <w:spacing w:line="360" w:lineRule="auto"/>
        <w:ind w:firstLine="567"/>
        <w:contextualSpacing/>
        <w:jc w:val="both"/>
        <w:rPr>
          <w:lang w:val="en-US"/>
        </w:rPr>
      </w:pPr>
      <w:r w:rsidRPr="009F45C1">
        <w:rPr>
          <w:position w:val="-16"/>
        </w:rPr>
        <w:object w:dxaOrig="2000" w:dyaOrig="420">
          <v:shape id="_x0000_i1153" type="#_x0000_t75" style="width:103.8pt;height:21pt" o:ole="">
            <v:imagedata r:id="rId282" o:title=""/>
          </v:shape>
          <o:OLEObject Type="Embed" ProgID="Equation.DSMT4" ShapeID="_x0000_i1153" DrawAspect="Content" ObjectID="_1763280450" r:id="rId283"/>
        </w:object>
      </w:r>
    </w:p>
    <w:p w:rsidR="009069D7" w:rsidRDefault="009069D7" w:rsidP="00875DF9">
      <w:pPr>
        <w:spacing w:line="360" w:lineRule="auto"/>
        <w:ind w:firstLine="567"/>
        <w:contextualSpacing/>
        <w:jc w:val="both"/>
        <w:rPr>
          <w:lang w:val="uk-UA"/>
        </w:rPr>
      </w:pPr>
      <w:r>
        <w:rPr>
          <w:lang w:val="uk-UA"/>
        </w:rPr>
        <w:t xml:space="preserve">де  </w:t>
      </w:r>
      <w:r w:rsidRPr="009069D7">
        <w:rPr>
          <w:position w:val="-18"/>
        </w:rPr>
        <w:object w:dxaOrig="2460" w:dyaOrig="560">
          <v:shape id="_x0000_i1154" type="#_x0000_t75" style="width:127.8pt;height:27.6pt" o:ole="">
            <v:imagedata r:id="rId284" o:title=""/>
          </v:shape>
          <o:OLEObject Type="Embed" ProgID="Equation.DSMT4" ShapeID="_x0000_i1154" DrawAspect="Content" ObjectID="_1763280451" r:id="rId285"/>
        </w:object>
      </w:r>
      <w:r>
        <w:rPr>
          <w:lang w:val="uk-UA"/>
        </w:rPr>
        <w:t>.</w:t>
      </w:r>
    </w:p>
    <w:p w:rsidR="00E06726" w:rsidRDefault="003444A3" w:rsidP="00875DF9">
      <w:pPr>
        <w:spacing w:line="360" w:lineRule="auto"/>
        <w:ind w:firstLine="567"/>
        <w:contextualSpacing/>
        <w:jc w:val="both"/>
        <w:rPr>
          <w:lang w:val="uk-UA"/>
        </w:rPr>
      </w:pPr>
      <w:proofErr w:type="gramStart"/>
      <w:r w:rsidRPr="003444A3">
        <w:t>Ц</w:t>
      </w:r>
      <w:proofErr w:type="gramEnd"/>
      <w:r w:rsidRPr="003444A3">
        <w:t xml:space="preserve">і сигнали в модулі А1 дозволяють перетворити напруження </w:t>
      </w:r>
      <w:r w:rsidR="00E06726" w:rsidRPr="00E06726">
        <w:rPr>
          <w:position w:val="-12"/>
        </w:rPr>
        <w:object w:dxaOrig="499" w:dyaOrig="380">
          <v:shape id="_x0000_i1155" type="#_x0000_t75" style="width:26.4pt;height:18.6pt" o:ole="">
            <v:imagedata r:id="rId286" o:title=""/>
          </v:shape>
          <o:OLEObject Type="Embed" ProgID="Equation.DSMT4" ShapeID="_x0000_i1155" DrawAspect="Content" ObjectID="_1763280452" r:id="rId287"/>
        </w:object>
      </w:r>
      <w:r>
        <w:t xml:space="preserve"> </w:t>
      </w:r>
      <w:r>
        <w:rPr>
          <w:lang w:val="uk-UA"/>
        </w:rPr>
        <w:t>і</w:t>
      </w:r>
      <w:r w:rsidR="00E06726">
        <w:t xml:space="preserve"> </w:t>
      </w:r>
      <w:r w:rsidR="00E06726" w:rsidRPr="009F45C1">
        <w:rPr>
          <w:position w:val="-16"/>
        </w:rPr>
        <w:object w:dxaOrig="520" w:dyaOrig="420">
          <v:shape id="_x0000_i1156" type="#_x0000_t75" style="width:27pt;height:21pt" o:ole="">
            <v:imagedata r:id="rId288" o:title=""/>
          </v:shape>
          <o:OLEObject Type="Embed" ProgID="Equation.DSMT4" ShapeID="_x0000_i1156" DrawAspect="Content" ObjectID="_1763280453" r:id="rId289"/>
        </w:object>
      </w:r>
      <w:r w:rsidR="00E06726" w:rsidRPr="00E06726">
        <w:t xml:space="preserve"> </w:t>
      </w:r>
      <w:r w:rsidR="00E06726">
        <w:t>в</w:t>
      </w:r>
      <w:r>
        <w:t xml:space="preserve"> </w:t>
      </w:r>
      <w:r w:rsidRPr="00E06726">
        <w:rPr>
          <w:position w:val="-12"/>
        </w:rPr>
        <w:object w:dxaOrig="480" w:dyaOrig="380">
          <v:shape id="_x0000_i1157" type="#_x0000_t75" style="width:24.6pt;height:18.6pt" o:ole="">
            <v:imagedata r:id="rId290" o:title=""/>
          </v:shape>
          <o:OLEObject Type="Embed" ProgID="Equation.DSMT4" ShapeID="_x0000_i1157" DrawAspect="Content" ObjectID="_1763280454" r:id="rId291"/>
        </w:object>
      </w:r>
      <w:r>
        <w:t xml:space="preserve"> </w:t>
      </w:r>
      <w:r>
        <w:rPr>
          <w:lang w:val="uk-UA"/>
        </w:rPr>
        <w:t>і</w:t>
      </w:r>
      <w:r>
        <w:t xml:space="preserve"> </w:t>
      </w:r>
      <w:r w:rsidRPr="003444A3">
        <w:rPr>
          <w:position w:val="-16"/>
        </w:rPr>
        <w:object w:dxaOrig="460" w:dyaOrig="420">
          <v:shape id="_x0000_i1158" type="#_x0000_t75" style="width:24pt;height:21pt" o:ole="">
            <v:imagedata r:id="rId292" o:title=""/>
          </v:shape>
          <o:OLEObject Type="Embed" ProgID="Equation.DSMT4" ShapeID="_x0000_i1158" DrawAspect="Content" ObjectID="_1763280455" r:id="rId293"/>
        </w:object>
      </w:r>
      <w:r w:rsidR="00E06726">
        <w:t xml:space="preserve"> </w:t>
      </w:r>
      <w:r w:rsidRPr="003444A3">
        <w:t>за формулами</w:t>
      </w:r>
      <w:r>
        <w:rPr>
          <w:lang w:val="uk-UA"/>
        </w:rPr>
        <w:t>:</w:t>
      </w:r>
    </w:p>
    <w:p w:rsidR="003444A3" w:rsidRPr="00121033" w:rsidRDefault="003444A3" w:rsidP="00875DF9">
      <w:pPr>
        <w:spacing w:line="360" w:lineRule="auto"/>
        <w:ind w:firstLine="567"/>
        <w:contextualSpacing/>
        <w:jc w:val="both"/>
        <w:rPr>
          <w:lang w:val="uk-UA"/>
        </w:rPr>
      </w:pPr>
      <w:r w:rsidRPr="003444A3">
        <w:rPr>
          <w:position w:val="-38"/>
        </w:rPr>
        <w:object w:dxaOrig="3019" w:dyaOrig="900">
          <v:shape id="_x0000_i1159" type="#_x0000_t75" style="width:156.6pt;height:45pt" o:ole="">
            <v:imagedata r:id="rId294" o:title=""/>
          </v:shape>
          <o:OLEObject Type="Embed" ProgID="Equation.DSMT4" ShapeID="_x0000_i1159" DrawAspect="Content" ObjectID="_1763280456" r:id="rId295"/>
        </w:object>
      </w:r>
      <w:r w:rsidRPr="00121033">
        <w:rPr>
          <w:lang w:val="uk-UA"/>
        </w:rPr>
        <w:t>.</w:t>
      </w:r>
    </w:p>
    <w:p w:rsidR="003444A3" w:rsidRPr="00121033" w:rsidRDefault="009E12F3" w:rsidP="00875DF9">
      <w:pPr>
        <w:spacing w:line="360" w:lineRule="auto"/>
        <w:ind w:firstLine="567"/>
        <w:contextualSpacing/>
        <w:jc w:val="both"/>
      </w:pPr>
      <w:r w:rsidRPr="00121033">
        <w:rPr>
          <w:lang w:val="uk-UA"/>
        </w:rPr>
        <w:t xml:space="preserve">Обчислені сигнали струмів у проекціях </w:t>
      </w:r>
      <w:r w:rsidRPr="009E12F3">
        <w:rPr>
          <w:lang w:val="en-US"/>
        </w:rPr>
        <w:t>d</w:t>
      </w:r>
      <w:r w:rsidRPr="00121033">
        <w:rPr>
          <w:lang w:val="uk-UA"/>
        </w:rPr>
        <w:t>-</w:t>
      </w:r>
      <w:r w:rsidRPr="009E12F3">
        <w:rPr>
          <w:lang w:val="en-US"/>
        </w:rPr>
        <w:t>q</w:t>
      </w:r>
      <w:r w:rsidRPr="00121033">
        <w:rPr>
          <w:lang w:val="uk-UA"/>
        </w:rPr>
        <w:t xml:space="preserve"> надходять у вигляді зворотних зв'язків відповідні регулятори РТ</w:t>
      </w:r>
      <w:r w:rsidRPr="009E12F3">
        <w:rPr>
          <w:lang w:val="en-US"/>
        </w:rPr>
        <w:t>q</w:t>
      </w:r>
      <w:r w:rsidRPr="00121033">
        <w:rPr>
          <w:lang w:val="uk-UA"/>
        </w:rPr>
        <w:t xml:space="preserve"> і РТ</w:t>
      </w:r>
      <w:r w:rsidRPr="009E12F3">
        <w:rPr>
          <w:lang w:val="en-US"/>
        </w:rPr>
        <w:t>d</w:t>
      </w:r>
      <w:r w:rsidRPr="00121033">
        <w:rPr>
          <w:lang w:val="uk-UA"/>
        </w:rPr>
        <w:t xml:space="preserve">. </w:t>
      </w:r>
      <w:r w:rsidRPr="009E12F3">
        <w:t xml:space="preserve">Виходи цих регуляторів </w:t>
      </w:r>
      <w:proofErr w:type="gramStart"/>
      <w:r w:rsidRPr="009E12F3">
        <w:t>п</w:t>
      </w:r>
      <w:proofErr w:type="gramEnd"/>
      <w:r w:rsidRPr="009E12F3">
        <w:t>ідключені до входу модуля А2 де відбувається зворотне перетворення в нерухому систему координат за формулами:</w:t>
      </w:r>
    </w:p>
    <w:p w:rsidR="004C6EBB" w:rsidRPr="00121033" w:rsidRDefault="004C6EBB" w:rsidP="00875DF9">
      <w:pPr>
        <w:spacing w:line="360" w:lineRule="auto"/>
        <w:ind w:firstLine="567"/>
        <w:contextualSpacing/>
        <w:jc w:val="both"/>
      </w:pPr>
      <w:r w:rsidRPr="003444A3">
        <w:rPr>
          <w:position w:val="-38"/>
        </w:rPr>
        <w:object w:dxaOrig="3060" w:dyaOrig="900">
          <v:shape id="_x0000_i1160" type="#_x0000_t75" style="width:159pt;height:45pt" o:ole="">
            <v:imagedata r:id="rId296" o:title=""/>
          </v:shape>
          <o:OLEObject Type="Embed" ProgID="Equation.DSMT4" ShapeID="_x0000_i1160" DrawAspect="Content" ObjectID="_1763280457" r:id="rId297"/>
        </w:object>
      </w:r>
      <w:r w:rsidRPr="00121033">
        <w:t>.</w:t>
      </w:r>
    </w:p>
    <w:p w:rsidR="00813DF0" w:rsidRPr="000003CC" w:rsidRDefault="00813DF0" w:rsidP="00813DF0">
      <w:pPr>
        <w:spacing w:line="360" w:lineRule="auto"/>
        <w:ind w:firstLine="567"/>
        <w:contextualSpacing/>
        <w:jc w:val="both"/>
      </w:pPr>
      <w:r w:rsidRPr="000003CC">
        <w:t>Отримані</w:t>
      </w:r>
      <w:r w:rsidR="000003CC" w:rsidRPr="000003CC">
        <w:t xml:space="preserve"> сигнали управління </w:t>
      </w:r>
      <w:r w:rsidR="000003CC" w:rsidRPr="000003CC">
        <w:rPr>
          <w:position w:val="-12"/>
        </w:rPr>
        <w:object w:dxaOrig="499" w:dyaOrig="380">
          <v:shape id="_x0000_i1161" type="#_x0000_t75" style="width:26.4pt;height:18.6pt" o:ole="">
            <v:imagedata r:id="rId298" o:title=""/>
          </v:shape>
          <o:OLEObject Type="Embed" ProgID="Equation.DSMT4" ShapeID="_x0000_i1161" DrawAspect="Content" ObjectID="_1763280458" r:id="rId299"/>
        </w:object>
      </w:r>
      <w:r w:rsidRPr="000003CC">
        <w:t xml:space="preserve">та </w:t>
      </w:r>
      <w:r w:rsidR="000003CC" w:rsidRPr="000003CC">
        <w:rPr>
          <w:position w:val="-16"/>
        </w:rPr>
        <w:object w:dxaOrig="520" w:dyaOrig="420">
          <v:shape id="_x0000_i1162" type="#_x0000_t75" style="width:27pt;height:21pt" o:ole="">
            <v:imagedata r:id="rId300" o:title=""/>
          </v:shape>
          <o:OLEObject Type="Embed" ProgID="Equation.DSMT4" ShapeID="_x0000_i1162" DrawAspect="Content" ObjectID="_1763280459" r:id="rId301"/>
        </w:object>
      </w:r>
      <w:r w:rsidRPr="000003CC">
        <w:t xml:space="preserve"> у блоці 2/3 перетворюються з двофазної системи на трифазну за відомими спі</w:t>
      </w:r>
      <w:proofErr w:type="gramStart"/>
      <w:r w:rsidRPr="000003CC">
        <w:t>вв</w:t>
      </w:r>
      <w:proofErr w:type="gramEnd"/>
      <w:r w:rsidRPr="000003CC">
        <w:t>ідношеннями.</w:t>
      </w:r>
    </w:p>
    <w:p w:rsidR="004C6EBB" w:rsidRDefault="00813DF0" w:rsidP="00813DF0">
      <w:pPr>
        <w:spacing w:line="360" w:lineRule="auto"/>
        <w:ind w:firstLine="567"/>
        <w:contextualSpacing/>
        <w:jc w:val="both"/>
        <w:rPr>
          <w:lang w:val="en-US"/>
        </w:rPr>
      </w:pPr>
      <w:r w:rsidRPr="00813DF0">
        <w:t xml:space="preserve">Така побудова системи дозволяє використовувати два канали управління ВД – за швидкістю та потоком </w:t>
      </w:r>
      <w:r w:rsidR="00783A84" w:rsidRPr="0020572E">
        <w:rPr>
          <w:position w:val="-12"/>
        </w:rPr>
        <w:object w:dxaOrig="360" w:dyaOrig="380">
          <v:shape id="_x0000_i1163" type="#_x0000_t75" style="width:18.6pt;height:18.6pt" o:ole="">
            <v:imagedata r:id="rId302" o:title=""/>
          </v:shape>
          <o:OLEObject Type="Embed" ProgID="Equation.DSMT4" ShapeID="_x0000_i1163" DrawAspect="Content" ObjectID="_1763280460" r:id="rId303"/>
        </w:object>
      </w:r>
      <w:proofErr w:type="gramStart"/>
      <w:r w:rsidRPr="00813DF0">
        <w:t xml:space="preserve"> .</w:t>
      </w:r>
      <w:proofErr w:type="gramEnd"/>
      <w:r w:rsidRPr="00813DF0">
        <w:t xml:space="preserve"> </w:t>
      </w:r>
      <w:r w:rsidR="00783A84">
        <w:t>При нейтральній установці ДПР</w:t>
      </w:r>
      <w:r w:rsidR="00783A84">
        <w:rPr>
          <w:lang w:val="en-US"/>
        </w:rPr>
        <w:t xml:space="preserve"> </w:t>
      </w:r>
      <w:r w:rsidR="00783A84" w:rsidRPr="00E06726">
        <w:rPr>
          <w:position w:val="-12"/>
        </w:rPr>
        <w:object w:dxaOrig="480" w:dyaOrig="380">
          <v:shape id="_x0000_i1164" type="#_x0000_t75" style="width:24.6pt;height:18.6pt" o:ole="">
            <v:imagedata r:id="rId304" o:title=""/>
          </v:shape>
          <o:OLEObject Type="Embed" ProgID="Equation.DSMT4" ShapeID="_x0000_i1164" DrawAspect="Content" ObjectID="_1763280461" r:id="rId305"/>
        </w:object>
      </w:r>
      <w:r w:rsidRPr="00783A84">
        <w:t xml:space="preserve"> = 0;</w:t>
      </w:r>
      <w:r w:rsidR="00ED38AD" w:rsidRPr="00ED38AD">
        <w:t xml:space="preserve"> </w:t>
      </w:r>
      <w:r w:rsidR="00ED38AD" w:rsidRPr="00ED38AD">
        <w:rPr>
          <w:position w:val="-16"/>
        </w:rPr>
        <w:object w:dxaOrig="1740" w:dyaOrig="420">
          <v:shape id="_x0000_i1165" type="#_x0000_t75" style="width:90pt;height:21pt" o:ole="">
            <v:imagedata r:id="rId306" o:title=""/>
          </v:shape>
          <o:OLEObject Type="Embed" ProgID="Equation.DSMT4" ShapeID="_x0000_i1165" DrawAspect="Content" ObjectID="_1763280462" r:id="rId307"/>
        </w:object>
      </w:r>
      <w:r w:rsidRPr="00783A84">
        <w:t>.</w:t>
      </w:r>
    </w:p>
    <w:p w:rsidR="00C57DFF" w:rsidRPr="00C57DFF" w:rsidRDefault="00C57DFF" w:rsidP="00C57DFF">
      <w:pPr>
        <w:spacing w:line="360" w:lineRule="auto"/>
        <w:ind w:firstLine="567"/>
        <w:contextualSpacing/>
        <w:jc w:val="both"/>
      </w:pPr>
      <w:r w:rsidRPr="00C57DFF">
        <w:lastRenderedPageBreak/>
        <w:t xml:space="preserve">На </w:t>
      </w:r>
      <w:proofErr w:type="gramStart"/>
      <w:r w:rsidRPr="00C57DFF">
        <w:t>п</w:t>
      </w:r>
      <w:proofErr w:type="gramEnd"/>
      <w:r w:rsidRPr="00C57DFF">
        <w:t>ідставі функціональної схеми (рис. 3.1) було складено структурну (рис. 3.2). Автономний інвертор напруги приймається безінерційним.</w:t>
      </w:r>
    </w:p>
    <w:p w:rsidR="00C57DFF" w:rsidRPr="00C57DFF" w:rsidRDefault="00C57DFF" w:rsidP="00C57DFF">
      <w:pPr>
        <w:spacing w:line="360" w:lineRule="auto"/>
        <w:ind w:firstLine="567"/>
        <w:contextualSpacing/>
        <w:jc w:val="both"/>
      </w:pPr>
      <w:r w:rsidRPr="00C57DFF">
        <w:t xml:space="preserve">Зазначається [23], що складова </w:t>
      </w:r>
      <w:r w:rsidRPr="0020572E">
        <w:rPr>
          <w:position w:val="-12"/>
        </w:rPr>
        <w:object w:dxaOrig="360" w:dyaOrig="380">
          <v:shape id="_x0000_i1166" type="#_x0000_t75" style="width:18.6pt;height:18.6pt" o:ole="">
            <v:imagedata r:id="rId302" o:title=""/>
          </v:shape>
          <o:OLEObject Type="Embed" ProgID="Equation.DSMT4" ShapeID="_x0000_i1166" DrawAspect="Content" ObjectID="_1763280463" r:id="rId308"/>
        </w:object>
      </w:r>
      <w:r w:rsidRPr="00C57DFF">
        <w:t xml:space="preserve"> послаблює потік, що </w:t>
      </w:r>
      <w:r>
        <w:rPr>
          <w:lang w:val="uk-UA"/>
        </w:rPr>
        <w:t>приймає участь</w:t>
      </w:r>
      <w:r w:rsidRPr="00C57DFF">
        <w:t xml:space="preserve"> у створенні моменту </w:t>
      </w:r>
      <w:r w:rsidRPr="00C57DFF">
        <w:rPr>
          <w:lang w:val="en-US"/>
        </w:rPr>
        <w:t>M</w:t>
      </w:r>
      <w:r w:rsidRPr="00C57DFF">
        <w:t>ä . Тому за аналогією з двигуном постійного струму це дає можливість двозонного регулювання ВД.</w:t>
      </w:r>
    </w:p>
    <w:p w:rsidR="00C753B6" w:rsidRDefault="00C57DFF" w:rsidP="006C305E">
      <w:pPr>
        <w:spacing w:line="360" w:lineRule="auto"/>
        <w:ind w:firstLine="567"/>
        <w:contextualSpacing/>
        <w:jc w:val="both"/>
        <w:rPr>
          <w:lang w:val="uk-UA"/>
        </w:rPr>
      </w:pPr>
      <w:r w:rsidRPr="00C57DFF">
        <w:t xml:space="preserve">Силовий ланцюг інвертора напруги </w:t>
      </w:r>
      <w:proofErr w:type="gramStart"/>
      <w:r w:rsidRPr="00C57DFF">
        <w:t>п</w:t>
      </w:r>
      <w:proofErr w:type="gramEnd"/>
      <w:r w:rsidRPr="00C57DFF">
        <w:t>ідключається безпосередньо до автономного джерела електроенергії (акумулятора). Це дозволяє реалізувати енергоефективне керування електроприводом</w:t>
      </w:r>
      <w:r w:rsidR="006C305E">
        <w:t xml:space="preserve"> ВД за рахунок режиму рекупера</w:t>
      </w:r>
      <w:r w:rsidRPr="00C57DFF">
        <w:t xml:space="preserve">ції. </w:t>
      </w:r>
      <w:r w:rsidR="006C305E">
        <w:t>Це досить просто реалізується</w:t>
      </w:r>
      <w:r w:rsidRPr="00C57DFF">
        <w:t xml:space="preserve"> керування</w:t>
      </w:r>
      <w:r w:rsidR="006C305E">
        <w:rPr>
          <w:lang w:val="uk-UA"/>
        </w:rPr>
        <w:t>м</w:t>
      </w:r>
      <w:r w:rsidR="006C305E">
        <w:t xml:space="preserve"> за участю</w:t>
      </w:r>
      <w:r w:rsidR="006C305E">
        <w:rPr>
          <w:lang w:val="uk-UA"/>
        </w:rPr>
        <w:t xml:space="preserve"> </w:t>
      </w:r>
      <w:r w:rsidR="006C305E" w:rsidRPr="0020572E">
        <w:rPr>
          <w:position w:val="-12"/>
        </w:rPr>
        <w:object w:dxaOrig="360" w:dyaOrig="380">
          <v:shape id="_x0000_i1167" type="#_x0000_t75" style="width:18.6pt;height:18.6pt" o:ole="">
            <v:imagedata r:id="rId302" o:title=""/>
          </v:shape>
          <o:OLEObject Type="Embed" ProgID="Equation.DSMT4" ShapeID="_x0000_i1167" DrawAspect="Content" ObjectID="_1763280464" r:id="rId309"/>
        </w:object>
      </w:r>
      <w:r w:rsidRPr="00C57DFF">
        <w:t xml:space="preserve"> за рахунок деформації механічних характеристик.</w:t>
      </w:r>
    </w:p>
    <w:p w:rsidR="008C1B10" w:rsidRPr="008C1B10" w:rsidRDefault="008C1B10" w:rsidP="006C305E">
      <w:pPr>
        <w:spacing w:line="360" w:lineRule="auto"/>
        <w:ind w:firstLine="567"/>
        <w:contextualSpacing/>
        <w:jc w:val="both"/>
        <w:rPr>
          <w:lang w:val="uk-UA"/>
        </w:rPr>
      </w:pPr>
    </w:p>
    <w:p w:rsidR="003444A3" w:rsidRDefault="003444A3"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pPr>
    </w:p>
    <w:p w:rsidR="00BA4B84" w:rsidRDefault="00BA4B84" w:rsidP="00875DF9">
      <w:pPr>
        <w:spacing w:line="360" w:lineRule="auto"/>
        <w:ind w:firstLine="567"/>
        <w:contextualSpacing/>
        <w:jc w:val="both"/>
        <w:rPr>
          <w:lang w:val="uk-UA"/>
        </w:rPr>
        <w:sectPr w:rsidR="00BA4B84" w:rsidSect="00B5474E">
          <w:pgSz w:w="11906" w:h="16838"/>
          <w:pgMar w:top="1134" w:right="850" w:bottom="1134" w:left="1701" w:header="708" w:footer="708" w:gutter="0"/>
          <w:cols w:space="708"/>
          <w:docGrid w:linePitch="360"/>
        </w:sectPr>
      </w:pPr>
    </w:p>
    <w:p w:rsidR="00BA4B84" w:rsidRDefault="0009336B" w:rsidP="00875DF9">
      <w:pPr>
        <w:spacing w:line="360" w:lineRule="auto"/>
        <w:ind w:firstLine="567"/>
        <w:contextualSpacing/>
        <w:jc w:val="both"/>
        <w:rPr>
          <w:lang w:val="uk-UA"/>
        </w:rPr>
      </w:pPr>
      <w:r>
        <w:rPr>
          <w:lang w:val="uk-UA"/>
        </w:rPr>
        <w:lastRenderedPageBreak/>
        <w:t xml:space="preserve">         </w:t>
      </w:r>
      <w:r>
        <w:rPr>
          <w:noProof/>
          <w:lang w:eastAsia="ru-RU"/>
        </w:rPr>
        <w:drawing>
          <wp:inline distT="0" distB="0" distL="0" distR="0">
            <wp:extent cx="7572375" cy="4972050"/>
            <wp:effectExtent l="0" t="0" r="9525" b="0"/>
            <wp:docPr id="30" name="Рисунок 30" descr="C:\Users\slavo\OneDrive\Изображения\лллл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slavo\OneDrive\Изображения\лллл7.pn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7572375" cy="4972050"/>
                    </a:xfrm>
                    <a:prstGeom prst="rect">
                      <a:avLst/>
                    </a:prstGeom>
                    <a:noFill/>
                    <a:ln>
                      <a:noFill/>
                    </a:ln>
                  </pic:spPr>
                </pic:pic>
              </a:graphicData>
            </a:graphic>
          </wp:inline>
        </w:drawing>
      </w:r>
    </w:p>
    <w:p w:rsidR="0009336B" w:rsidRDefault="0009276E" w:rsidP="0009276E">
      <w:pPr>
        <w:spacing w:line="360" w:lineRule="auto"/>
        <w:ind w:firstLine="567"/>
        <w:contextualSpacing/>
        <w:jc w:val="center"/>
        <w:rPr>
          <w:lang w:val="uk-UA"/>
        </w:rPr>
      </w:pPr>
      <w:r w:rsidRPr="00887312">
        <w:rPr>
          <w:lang w:val="uk-UA"/>
        </w:rPr>
        <w:t>Рис</w:t>
      </w:r>
      <w:r>
        <w:rPr>
          <w:lang w:val="uk-UA"/>
        </w:rPr>
        <w:t>унок 3.2</w:t>
      </w:r>
      <w:r w:rsidRPr="00887312">
        <w:rPr>
          <w:lang w:val="uk-UA"/>
        </w:rPr>
        <w:t xml:space="preserve"> </w:t>
      </w:r>
      <w:r w:rsidRPr="0009276E">
        <w:rPr>
          <w:lang w:val="uk-UA"/>
        </w:rPr>
        <w:t xml:space="preserve">Структурна схема </w:t>
      </w:r>
      <w:r w:rsidR="00F42439">
        <w:rPr>
          <w:lang w:val="uk-UA"/>
        </w:rPr>
        <w:t>системи керування ВД в осях d-q</w:t>
      </w:r>
    </w:p>
    <w:p w:rsidR="0009276E" w:rsidRDefault="0009276E" w:rsidP="0009276E">
      <w:pPr>
        <w:spacing w:line="360" w:lineRule="auto"/>
        <w:ind w:firstLine="567"/>
        <w:contextualSpacing/>
        <w:jc w:val="center"/>
        <w:rPr>
          <w:lang w:val="uk-UA"/>
        </w:rPr>
        <w:sectPr w:rsidR="0009276E" w:rsidSect="00BA4B84">
          <w:pgSz w:w="16838" w:h="11906" w:orient="landscape"/>
          <w:pgMar w:top="850" w:right="1134" w:bottom="1701" w:left="1134" w:header="708" w:footer="708" w:gutter="0"/>
          <w:cols w:space="708"/>
          <w:docGrid w:linePitch="360"/>
        </w:sectPr>
      </w:pPr>
    </w:p>
    <w:p w:rsidR="0009276E" w:rsidRDefault="00264172" w:rsidP="00264172">
      <w:pPr>
        <w:spacing w:line="360" w:lineRule="auto"/>
        <w:ind w:firstLine="567"/>
        <w:contextualSpacing/>
        <w:jc w:val="both"/>
        <w:rPr>
          <w:b/>
          <w:lang w:val="uk-UA"/>
        </w:rPr>
      </w:pPr>
      <w:r w:rsidRPr="00264172">
        <w:rPr>
          <w:b/>
          <w:lang w:val="uk-UA"/>
        </w:rPr>
        <w:lastRenderedPageBreak/>
        <w:t>3.2 Динаміка ЕПВД за зміни моменту інерції об'єкта</w:t>
      </w:r>
    </w:p>
    <w:p w:rsidR="005D7A20" w:rsidRPr="005D7A20" w:rsidRDefault="005D7A20" w:rsidP="006900FA">
      <w:pPr>
        <w:spacing w:line="360" w:lineRule="auto"/>
        <w:ind w:firstLine="567"/>
        <w:contextualSpacing/>
        <w:jc w:val="both"/>
        <w:rPr>
          <w:lang w:val="uk-UA"/>
        </w:rPr>
      </w:pPr>
      <w:r w:rsidRPr="005D7A20">
        <w:rPr>
          <w:lang w:val="uk-UA"/>
        </w:rPr>
        <w:t>Робота автономних транспортних засобів (електрокара тощо) характеризується змінами моменту інерції об'єкта у межах, тому ефективне управління ЭПВД має враховувати цю особливість. Проведемо аналіз</w:t>
      </w:r>
    </w:p>
    <w:p w:rsidR="00264172" w:rsidRDefault="005D7A20" w:rsidP="006900FA">
      <w:pPr>
        <w:spacing w:line="360" w:lineRule="auto"/>
        <w:contextualSpacing/>
        <w:jc w:val="both"/>
        <w:rPr>
          <w:lang w:val="uk-UA"/>
        </w:rPr>
      </w:pPr>
      <w:r w:rsidRPr="005D7A20">
        <w:rPr>
          <w:lang w:val="uk-UA"/>
        </w:rPr>
        <w:t>чутливості досліджуваного ЕПВД, побудованого за структурою підлеглого регулювання до параметричних збурень (зміни моменту інерції)</w:t>
      </w:r>
      <w:r w:rsidR="006900FA">
        <w:rPr>
          <w:lang w:val="uk-UA"/>
        </w:rPr>
        <w:t xml:space="preserve">. </w:t>
      </w:r>
      <w:r w:rsidRPr="005D7A20">
        <w:rPr>
          <w:lang w:val="uk-UA"/>
        </w:rPr>
        <w:t>Пропонується використовувати попереджувальну корекцію [11] зниження чутливості схеми до змін параметрів об'єкта. Структурна схема системи наведено на рис. 3.3.</w:t>
      </w:r>
      <w:r w:rsidR="006900FA">
        <w:rPr>
          <w:lang w:val="uk-UA"/>
        </w:rPr>
        <w:t xml:space="preserve"> </w:t>
      </w:r>
      <w:r w:rsidRPr="005D7A20">
        <w:rPr>
          <w:lang w:val="uk-UA"/>
        </w:rPr>
        <w:t>Синтез регулятора струму виконується виходячи з налаштування контуру на технічний оптимум, при цьому передавальна функція замкнутого контуру струму набуває вигляду:</w:t>
      </w:r>
    </w:p>
    <w:p w:rsidR="006900FA" w:rsidRDefault="006900FA" w:rsidP="006900FA">
      <w:pPr>
        <w:spacing w:line="360" w:lineRule="auto"/>
        <w:ind w:firstLine="567"/>
        <w:contextualSpacing/>
        <w:jc w:val="both"/>
        <w:rPr>
          <w:lang w:val="en-US"/>
        </w:rPr>
      </w:pPr>
      <w:r w:rsidRPr="006900FA">
        <w:rPr>
          <w:position w:val="-34"/>
        </w:rPr>
        <w:object w:dxaOrig="2060" w:dyaOrig="780">
          <v:shape id="_x0000_i1168" type="#_x0000_t75" style="width:107.4pt;height:39pt" o:ole="">
            <v:imagedata r:id="rId311" o:title=""/>
          </v:shape>
          <o:OLEObject Type="Embed" ProgID="Equation.DSMT4" ShapeID="_x0000_i1168" DrawAspect="Content" ObjectID="_1763280465" r:id="rId312"/>
        </w:object>
      </w:r>
    </w:p>
    <w:p w:rsidR="006900FA" w:rsidRPr="006900FA" w:rsidRDefault="006900FA" w:rsidP="006900FA">
      <w:pPr>
        <w:spacing w:line="360" w:lineRule="auto"/>
        <w:ind w:firstLine="567"/>
        <w:contextualSpacing/>
        <w:jc w:val="both"/>
      </w:pPr>
      <w:r>
        <w:t xml:space="preserve">де </w:t>
      </w:r>
      <w:r w:rsidRPr="006900FA">
        <w:rPr>
          <w:position w:val="-12"/>
        </w:rPr>
        <w:object w:dxaOrig="540" w:dyaOrig="380">
          <v:shape id="_x0000_i1169" type="#_x0000_t75" style="width:27.6pt;height:18.6pt" o:ole="">
            <v:imagedata r:id="rId313" o:title=""/>
          </v:shape>
          <o:OLEObject Type="Embed" ProgID="Equation.DSMT4" ShapeID="_x0000_i1169" DrawAspect="Content" ObjectID="_1763280466" r:id="rId314"/>
        </w:object>
      </w:r>
      <w:r w:rsidRPr="006900FA">
        <w:t>-</w:t>
      </w:r>
      <w:r w:rsidRPr="006900FA">
        <w:t>коэффици</w:t>
      </w:r>
      <w:r>
        <w:t xml:space="preserve">ент зворотний зв'язок струму, </w:t>
      </w:r>
      <w:r w:rsidRPr="006900FA">
        <w:rPr>
          <w:position w:val="-12"/>
        </w:rPr>
        <w:object w:dxaOrig="480" w:dyaOrig="380">
          <v:shape id="_x0000_i1170" type="#_x0000_t75" style="width:24.6pt;height:18.6pt" o:ole="">
            <v:imagedata r:id="rId315" o:title=""/>
          </v:shape>
          <o:OLEObject Type="Embed" ProgID="Equation.DSMT4" ShapeID="_x0000_i1170" DrawAspect="Content" ObjectID="_1763280467" r:id="rId316"/>
        </w:object>
      </w:r>
      <w:r w:rsidRPr="006900FA">
        <w:t xml:space="preserve"> - еквівалентна постійна часу контуру струму.</w:t>
      </w:r>
    </w:p>
    <w:p w:rsidR="006900FA" w:rsidRPr="006900FA" w:rsidRDefault="006900FA" w:rsidP="006900FA">
      <w:pPr>
        <w:spacing w:line="360" w:lineRule="auto"/>
        <w:ind w:firstLine="567"/>
        <w:contextualSpacing/>
        <w:jc w:val="both"/>
      </w:pPr>
      <w:r w:rsidRPr="006900FA">
        <w:t xml:space="preserve">Для отримання необхідної характеристики виконаємо налаштування зовнішнього контуру на </w:t>
      </w:r>
      <w:proofErr w:type="gramStart"/>
      <w:r w:rsidRPr="006900FA">
        <w:t>техн</w:t>
      </w:r>
      <w:proofErr w:type="gramEnd"/>
      <w:r w:rsidRPr="006900FA">
        <w:t>ічний оптимум:</w:t>
      </w:r>
    </w:p>
    <w:p w:rsidR="006900FA" w:rsidRDefault="009253A1" w:rsidP="006900FA">
      <w:pPr>
        <w:spacing w:line="360" w:lineRule="auto"/>
        <w:ind w:firstLine="567"/>
        <w:contextualSpacing/>
        <w:jc w:val="both"/>
        <w:rPr>
          <w:lang w:val="en-US"/>
        </w:rPr>
      </w:pPr>
      <w:r w:rsidRPr="009253A1">
        <w:rPr>
          <w:position w:val="-38"/>
        </w:rPr>
        <w:object w:dxaOrig="2500" w:dyaOrig="859">
          <v:shape id="_x0000_i1171" type="#_x0000_t75" style="width:129.6pt;height:42.6pt" o:ole="">
            <v:imagedata r:id="rId317" o:title=""/>
          </v:shape>
          <o:OLEObject Type="Embed" ProgID="Equation.DSMT4" ShapeID="_x0000_i1171" DrawAspect="Content" ObjectID="_1763280468" r:id="rId318"/>
        </w:object>
      </w:r>
    </w:p>
    <w:p w:rsidR="009253A1" w:rsidRDefault="00E578F3" w:rsidP="00E578F3">
      <w:pPr>
        <w:spacing w:line="360" w:lineRule="auto"/>
        <w:ind w:firstLine="567"/>
        <w:contextualSpacing/>
        <w:jc w:val="both"/>
        <w:rPr>
          <w:lang w:val="en-US"/>
        </w:rPr>
      </w:pPr>
      <w:proofErr w:type="gramStart"/>
      <w:r>
        <w:rPr>
          <w:lang w:val="en-US"/>
        </w:rPr>
        <w:t>де</w:t>
      </w:r>
      <w:proofErr w:type="gramEnd"/>
      <w:r>
        <w:rPr>
          <w:lang w:val="en-US"/>
        </w:rPr>
        <w:t xml:space="preserve"> </w:t>
      </w:r>
      <w:r w:rsidRPr="006900FA">
        <w:rPr>
          <w:position w:val="-12"/>
        </w:rPr>
        <w:object w:dxaOrig="340" w:dyaOrig="380">
          <v:shape id="_x0000_i1172" type="#_x0000_t75" style="width:18pt;height:18.6pt" o:ole="">
            <v:imagedata r:id="rId319" o:title=""/>
          </v:shape>
          <o:OLEObject Type="Embed" ProgID="Equation.DSMT4" ShapeID="_x0000_i1172" DrawAspect="Content" ObjectID="_1763280469" r:id="rId320"/>
        </w:object>
      </w:r>
      <w:r w:rsidR="00FE50BE" w:rsidRPr="00FE50BE">
        <w:rPr>
          <w:lang w:val="en-US"/>
        </w:rPr>
        <w:t>-розрахункове фіксова</w:t>
      </w:r>
      <w:r>
        <w:rPr>
          <w:lang w:val="en-US"/>
        </w:rPr>
        <w:t xml:space="preserve">не значення постійного часу, </w:t>
      </w:r>
      <w:r w:rsidRPr="006900FA">
        <w:rPr>
          <w:position w:val="-12"/>
        </w:rPr>
        <w:object w:dxaOrig="540" w:dyaOrig="380">
          <v:shape id="_x0000_i1173" type="#_x0000_t75" style="width:27.6pt;height:18.6pt" o:ole="">
            <v:imagedata r:id="rId321" o:title=""/>
          </v:shape>
          <o:OLEObject Type="Embed" ProgID="Equation.DSMT4" ShapeID="_x0000_i1173" DrawAspect="Content" ObjectID="_1763280470" r:id="rId322"/>
        </w:object>
      </w:r>
      <w:r w:rsidR="00FE50BE" w:rsidRPr="00FE50BE">
        <w:rPr>
          <w:lang w:val="en-US"/>
        </w:rPr>
        <w:t xml:space="preserve"> - коефіцієнт зво</w:t>
      </w:r>
      <w:r>
        <w:rPr>
          <w:lang w:val="en-US"/>
        </w:rPr>
        <w:t xml:space="preserve">ротного зв'язку за швидкістю, </w:t>
      </w:r>
      <w:r w:rsidRPr="00E578F3">
        <w:rPr>
          <w:position w:val="-16"/>
        </w:rPr>
        <w:object w:dxaOrig="440" w:dyaOrig="420">
          <v:shape id="_x0000_i1174" type="#_x0000_t75" style="width:22.8pt;height:21pt" o:ole="">
            <v:imagedata r:id="rId323" o:title=""/>
          </v:shape>
          <o:OLEObject Type="Embed" ProgID="Equation.DSMT4" ShapeID="_x0000_i1174" DrawAspect="Content" ObjectID="_1763280471" r:id="rId324"/>
        </w:object>
      </w:r>
      <w:r>
        <w:rPr>
          <w:lang w:val="en-US"/>
        </w:rPr>
        <w:t xml:space="preserve"> - коефіцієнт передачі двигуна,</w:t>
      </w:r>
      <w:r>
        <w:rPr>
          <w:lang w:val="uk-UA"/>
        </w:rPr>
        <w:t xml:space="preserve"> </w:t>
      </w:r>
      <w:r w:rsidRPr="006900FA">
        <w:rPr>
          <w:position w:val="-12"/>
        </w:rPr>
        <w:object w:dxaOrig="320" w:dyaOrig="380">
          <v:shape id="_x0000_i1175" type="#_x0000_t75" style="width:16.2pt;height:18.6pt" o:ole="">
            <v:imagedata r:id="rId325" o:title=""/>
          </v:shape>
          <o:OLEObject Type="Embed" ProgID="Equation.DSMT4" ShapeID="_x0000_i1175" DrawAspect="Content" ObjectID="_1763280472" r:id="rId326"/>
        </w:object>
      </w:r>
      <w:r w:rsidR="00FE50BE" w:rsidRPr="00FE50BE">
        <w:rPr>
          <w:lang w:val="en-US"/>
        </w:rPr>
        <w:t xml:space="preserve"> – еквівалентний опір двигуна.</w:t>
      </w:r>
    </w:p>
    <w:p w:rsidR="009D19B5" w:rsidRDefault="009D19B5" w:rsidP="00E578F3">
      <w:pPr>
        <w:spacing w:line="360" w:lineRule="auto"/>
        <w:ind w:firstLine="567"/>
        <w:contextualSpacing/>
        <w:jc w:val="both"/>
        <w:rPr>
          <w:lang w:val="en-US"/>
        </w:rPr>
      </w:pPr>
    </w:p>
    <w:p w:rsidR="009D19B5" w:rsidRDefault="009D19B5" w:rsidP="00E578F3">
      <w:pPr>
        <w:spacing w:line="360" w:lineRule="auto"/>
        <w:ind w:firstLine="567"/>
        <w:contextualSpacing/>
        <w:jc w:val="both"/>
        <w:rPr>
          <w:lang w:val="en-US"/>
        </w:rPr>
      </w:pPr>
    </w:p>
    <w:p w:rsidR="009D19B5" w:rsidRDefault="009D19B5" w:rsidP="00E578F3">
      <w:pPr>
        <w:spacing w:line="360" w:lineRule="auto"/>
        <w:ind w:firstLine="567"/>
        <w:contextualSpacing/>
        <w:jc w:val="both"/>
        <w:rPr>
          <w:lang w:val="en-US"/>
        </w:rPr>
      </w:pPr>
    </w:p>
    <w:p w:rsidR="009D19B5" w:rsidRDefault="009D19B5" w:rsidP="00E578F3">
      <w:pPr>
        <w:spacing w:line="360" w:lineRule="auto"/>
        <w:ind w:firstLine="567"/>
        <w:contextualSpacing/>
        <w:jc w:val="both"/>
        <w:rPr>
          <w:lang w:val="en-US"/>
        </w:rPr>
      </w:pPr>
    </w:p>
    <w:p w:rsidR="009D19B5" w:rsidRDefault="009D19B5" w:rsidP="00E578F3">
      <w:pPr>
        <w:spacing w:line="360" w:lineRule="auto"/>
        <w:ind w:firstLine="567"/>
        <w:contextualSpacing/>
        <w:jc w:val="both"/>
        <w:rPr>
          <w:lang w:val="en-US"/>
        </w:rPr>
      </w:pPr>
    </w:p>
    <w:p w:rsidR="009D19B5" w:rsidRDefault="009D19B5" w:rsidP="00E578F3">
      <w:pPr>
        <w:spacing w:line="360" w:lineRule="auto"/>
        <w:ind w:firstLine="567"/>
        <w:contextualSpacing/>
        <w:jc w:val="both"/>
        <w:rPr>
          <w:lang w:val="en-US"/>
        </w:rPr>
      </w:pPr>
    </w:p>
    <w:p w:rsidR="009D19B5" w:rsidRDefault="009D19B5" w:rsidP="00E578F3">
      <w:pPr>
        <w:spacing w:line="360" w:lineRule="auto"/>
        <w:ind w:firstLine="567"/>
        <w:contextualSpacing/>
        <w:jc w:val="both"/>
        <w:rPr>
          <w:lang w:val="en-US"/>
        </w:rPr>
        <w:sectPr w:rsidR="009D19B5" w:rsidSect="0009276E">
          <w:pgSz w:w="11906" w:h="16838"/>
          <w:pgMar w:top="1134" w:right="850" w:bottom="1134" w:left="1701" w:header="708" w:footer="708" w:gutter="0"/>
          <w:cols w:space="708"/>
          <w:docGrid w:linePitch="360"/>
        </w:sectPr>
      </w:pPr>
    </w:p>
    <w:p w:rsidR="00AA1A9A" w:rsidRPr="00121033" w:rsidRDefault="00AA1A9A" w:rsidP="00E578F3">
      <w:pPr>
        <w:spacing w:line="360" w:lineRule="auto"/>
        <w:ind w:firstLine="567"/>
        <w:contextualSpacing/>
        <w:jc w:val="both"/>
        <w:rPr>
          <w:lang w:val="en-US"/>
        </w:rPr>
      </w:pPr>
    </w:p>
    <w:p w:rsidR="00AA1A9A" w:rsidRPr="00121033" w:rsidRDefault="00AA1A9A" w:rsidP="00E578F3">
      <w:pPr>
        <w:spacing w:line="360" w:lineRule="auto"/>
        <w:ind w:firstLine="567"/>
        <w:contextualSpacing/>
        <w:jc w:val="both"/>
        <w:rPr>
          <w:lang w:val="en-US"/>
        </w:rPr>
      </w:pPr>
    </w:p>
    <w:p w:rsidR="009D19B5" w:rsidRDefault="00AA1A9A" w:rsidP="00E578F3">
      <w:pPr>
        <w:spacing w:line="360" w:lineRule="auto"/>
        <w:ind w:firstLine="567"/>
        <w:contextualSpacing/>
        <w:jc w:val="both"/>
      </w:pPr>
      <w:r>
        <w:rPr>
          <w:noProof/>
          <w:lang w:eastAsia="ru-RU"/>
        </w:rPr>
        <w:drawing>
          <wp:inline distT="0" distB="0" distL="0" distR="0">
            <wp:extent cx="8551670" cy="4000500"/>
            <wp:effectExtent l="0" t="0" r="1905" b="0"/>
            <wp:docPr id="31" name="Рисунок 31" descr="C:\Users\slavo\OneDrive\Изображения\ннннг.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slavo\OneDrive\Изображения\ннннг.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8556386" cy="4002706"/>
                    </a:xfrm>
                    <a:prstGeom prst="rect">
                      <a:avLst/>
                    </a:prstGeom>
                    <a:noFill/>
                    <a:ln>
                      <a:noFill/>
                    </a:ln>
                  </pic:spPr>
                </pic:pic>
              </a:graphicData>
            </a:graphic>
          </wp:inline>
        </w:drawing>
      </w:r>
    </w:p>
    <w:p w:rsidR="00AA1A9A" w:rsidRDefault="00AA1A9A" w:rsidP="00E578F3">
      <w:pPr>
        <w:spacing w:line="360" w:lineRule="auto"/>
        <w:ind w:firstLine="567"/>
        <w:contextualSpacing/>
        <w:jc w:val="both"/>
      </w:pPr>
    </w:p>
    <w:p w:rsidR="00AA1A9A" w:rsidRDefault="00AA1A9A" w:rsidP="00AA1A9A">
      <w:pPr>
        <w:spacing w:line="360" w:lineRule="auto"/>
        <w:ind w:firstLine="567"/>
        <w:contextualSpacing/>
        <w:jc w:val="center"/>
        <w:rPr>
          <w:lang w:val="uk-UA"/>
        </w:rPr>
      </w:pPr>
      <w:r w:rsidRPr="00887312">
        <w:rPr>
          <w:lang w:val="uk-UA"/>
        </w:rPr>
        <w:t>Рис</w:t>
      </w:r>
      <w:r>
        <w:rPr>
          <w:lang w:val="uk-UA"/>
        </w:rPr>
        <w:t>унок 3.3</w:t>
      </w:r>
      <w:r w:rsidRPr="00887312">
        <w:rPr>
          <w:lang w:val="uk-UA"/>
        </w:rPr>
        <w:t xml:space="preserve"> </w:t>
      </w:r>
      <w:r w:rsidRPr="0009276E">
        <w:rPr>
          <w:lang w:val="uk-UA"/>
        </w:rPr>
        <w:t>Структурна схема</w:t>
      </w:r>
      <w:r>
        <w:rPr>
          <w:lang w:val="uk-UA"/>
        </w:rPr>
        <w:t xml:space="preserve"> системи </w:t>
      </w:r>
    </w:p>
    <w:p w:rsidR="00AA1A9A" w:rsidRPr="00AA1A9A" w:rsidRDefault="00AA1A9A" w:rsidP="00E578F3">
      <w:pPr>
        <w:spacing w:line="360" w:lineRule="auto"/>
        <w:ind w:firstLine="567"/>
        <w:contextualSpacing/>
        <w:jc w:val="both"/>
        <w:rPr>
          <w:lang w:val="uk-UA"/>
        </w:rPr>
      </w:pPr>
    </w:p>
    <w:p w:rsidR="00F42439" w:rsidRDefault="00F42439" w:rsidP="00E578F3">
      <w:pPr>
        <w:spacing w:line="360" w:lineRule="auto"/>
        <w:ind w:firstLine="567"/>
        <w:contextualSpacing/>
        <w:jc w:val="both"/>
        <w:sectPr w:rsidR="00F42439" w:rsidSect="009D19B5">
          <w:pgSz w:w="16838" w:h="11906" w:orient="landscape"/>
          <w:pgMar w:top="850" w:right="1134" w:bottom="1701" w:left="1134" w:header="708" w:footer="708" w:gutter="0"/>
          <w:cols w:space="708"/>
          <w:docGrid w:linePitch="360"/>
        </w:sectPr>
      </w:pPr>
    </w:p>
    <w:p w:rsidR="00D347D6" w:rsidRDefault="00D347D6" w:rsidP="00E578F3">
      <w:pPr>
        <w:spacing w:line="360" w:lineRule="auto"/>
        <w:ind w:firstLine="567"/>
        <w:contextualSpacing/>
        <w:jc w:val="both"/>
      </w:pPr>
    </w:p>
    <w:p w:rsidR="00AA1A9A" w:rsidRDefault="00D347D6" w:rsidP="00E578F3">
      <w:pPr>
        <w:spacing w:line="360" w:lineRule="auto"/>
        <w:ind w:firstLine="567"/>
        <w:contextualSpacing/>
        <w:jc w:val="both"/>
      </w:pPr>
      <w:r w:rsidRPr="00D347D6">
        <w:t xml:space="preserve">Передатна функція </w:t>
      </w:r>
      <w:proofErr w:type="gramStart"/>
      <w:r w:rsidRPr="00D347D6">
        <w:t>замкнутого</w:t>
      </w:r>
      <w:proofErr w:type="gramEnd"/>
      <w:r w:rsidRPr="00D347D6">
        <w:t xml:space="preserve"> контуру швидкості набуває вигляду:</w:t>
      </w:r>
    </w:p>
    <w:p w:rsidR="00D347D6" w:rsidRDefault="00D347D6" w:rsidP="00E578F3">
      <w:pPr>
        <w:spacing w:line="360" w:lineRule="auto"/>
        <w:ind w:firstLine="567"/>
        <w:contextualSpacing/>
        <w:jc w:val="both"/>
      </w:pPr>
      <w:r w:rsidRPr="00D347D6">
        <w:rPr>
          <w:position w:val="-34"/>
        </w:rPr>
        <w:object w:dxaOrig="3240" w:dyaOrig="780">
          <v:shape id="_x0000_i1176" type="#_x0000_t75" style="width:168pt;height:39pt" o:ole="">
            <v:imagedata r:id="rId328" o:title=""/>
          </v:shape>
          <o:OLEObject Type="Embed" ProgID="Equation.DSMT4" ShapeID="_x0000_i1176" DrawAspect="Content" ObjectID="_1763280473" r:id="rId329"/>
        </w:object>
      </w:r>
    </w:p>
    <w:p w:rsidR="003A6292" w:rsidRDefault="003A6292" w:rsidP="00E578F3">
      <w:pPr>
        <w:spacing w:line="360" w:lineRule="auto"/>
        <w:ind w:firstLine="567"/>
        <w:contextualSpacing/>
        <w:jc w:val="both"/>
      </w:pPr>
      <w:proofErr w:type="gramStart"/>
      <w:r>
        <w:t xml:space="preserve">де </w:t>
      </w:r>
      <w:r w:rsidRPr="003A6292">
        <w:rPr>
          <w:position w:val="-12"/>
        </w:rPr>
        <w:object w:dxaOrig="1440" w:dyaOrig="380">
          <v:shape id="_x0000_i1177" type="#_x0000_t75" style="width:75pt;height:18.6pt" o:ole="">
            <v:imagedata r:id="rId330" o:title=""/>
          </v:shape>
          <o:OLEObject Type="Embed" ProgID="Equation.DSMT4" ShapeID="_x0000_i1177" DrawAspect="Content" ObjectID="_1763280474" r:id="rId331"/>
        </w:object>
      </w:r>
      <w:r>
        <w:t>- к</w:t>
      </w:r>
      <w:r w:rsidRPr="003A6292">
        <w:t>оефіцієнт характеризує відмінність поточного та розрахункового значення.</w:t>
      </w:r>
      <w:proofErr w:type="gramEnd"/>
    </w:p>
    <w:p w:rsidR="00DE2972" w:rsidRPr="00DE2972" w:rsidRDefault="00DE2972" w:rsidP="00DE2972">
      <w:pPr>
        <w:spacing w:line="360" w:lineRule="auto"/>
        <w:ind w:firstLine="567"/>
        <w:contextualSpacing/>
        <w:jc w:val="both"/>
      </w:pPr>
      <w:r w:rsidRPr="00DE2972">
        <w:t>Проведемо аналіз виразу за чутливістю показника коливання М коефіцієнта α.</w:t>
      </w:r>
    </w:p>
    <w:p w:rsidR="00DE2972" w:rsidRDefault="00DE2972" w:rsidP="00DE2972">
      <w:pPr>
        <w:spacing w:line="360" w:lineRule="auto"/>
        <w:ind w:firstLine="567"/>
        <w:contextualSpacing/>
        <w:jc w:val="both"/>
      </w:pPr>
      <w:r w:rsidRPr="00DE2972">
        <w:t>Вираз для показника коливання наступне:</w:t>
      </w:r>
    </w:p>
    <w:p w:rsidR="00A25656" w:rsidRDefault="00A25656" w:rsidP="00DE2972">
      <w:pPr>
        <w:spacing w:line="360" w:lineRule="auto"/>
        <w:ind w:firstLine="567"/>
        <w:contextualSpacing/>
        <w:jc w:val="both"/>
      </w:pPr>
      <w:r w:rsidRPr="00A25656">
        <w:rPr>
          <w:position w:val="-32"/>
        </w:rPr>
        <w:object w:dxaOrig="1740" w:dyaOrig="800">
          <v:shape id="_x0000_i1178" type="#_x0000_t75" style="width:90pt;height:39.6pt" o:ole="">
            <v:imagedata r:id="rId332" o:title=""/>
          </v:shape>
          <o:OLEObject Type="Embed" ProgID="Equation.DSMT4" ShapeID="_x0000_i1178" DrawAspect="Content" ObjectID="_1763280475" r:id="rId333"/>
        </w:object>
      </w:r>
    </w:p>
    <w:p w:rsidR="006D171E" w:rsidRPr="006D171E" w:rsidRDefault="00A25656" w:rsidP="006D171E">
      <w:pPr>
        <w:spacing w:line="360" w:lineRule="auto"/>
        <w:ind w:firstLine="567"/>
        <w:contextualSpacing/>
        <w:jc w:val="both"/>
      </w:pPr>
      <w:r>
        <w:t xml:space="preserve">де </w:t>
      </w:r>
      <w:r w:rsidR="006D171E" w:rsidRPr="006D171E">
        <w:rPr>
          <w:position w:val="-16"/>
        </w:rPr>
        <w:object w:dxaOrig="780" w:dyaOrig="420">
          <v:shape id="_x0000_i1179" type="#_x0000_t75" style="width:40.2pt;height:21pt" o:ole="">
            <v:imagedata r:id="rId334" o:title=""/>
          </v:shape>
          <o:OLEObject Type="Embed" ProgID="Equation.DSMT4" ShapeID="_x0000_i1179" DrawAspect="Content" ObjectID="_1763280476" r:id="rId335"/>
        </w:object>
      </w:r>
      <w:r w:rsidR="006D171E">
        <w:t xml:space="preserve">- </w:t>
      </w:r>
      <w:r w:rsidR="006D171E" w:rsidRPr="006D171E">
        <w:t>значення амплітудної характеристики системи на резонансній</w:t>
      </w:r>
    </w:p>
    <w:p w:rsidR="006D171E" w:rsidRPr="006D171E" w:rsidRDefault="006D171E" w:rsidP="006D171E">
      <w:pPr>
        <w:spacing w:line="360" w:lineRule="auto"/>
        <w:contextualSpacing/>
        <w:jc w:val="both"/>
      </w:pPr>
      <w:r w:rsidRPr="006D171E">
        <w:t>частоті.</w:t>
      </w:r>
    </w:p>
    <w:p w:rsidR="00A25656" w:rsidRDefault="006D171E" w:rsidP="006D171E">
      <w:pPr>
        <w:spacing w:line="360" w:lineRule="auto"/>
        <w:ind w:firstLine="567"/>
        <w:contextualSpacing/>
        <w:jc w:val="both"/>
      </w:pPr>
      <w:r w:rsidRPr="006D171E">
        <w:t xml:space="preserve">Для системи з налаштуванням на </w:t>
      </w:r>
      <w:proofErr w:type="gramStart"/>
      <w:r w:rsidRPr="006D171E">
        <w:t>техн</w:t>
      </w:r>
      <w:proofErr w:type="gramEnd"/>
      <w:r w:rsidRPr="006D171E">
        <w:t>ічний оптимум передавальна функція має наведений вище вигляд. Наведемо її до нормованої форми запису [11]</w:t>
      </w:r>
      <w:r>
        <w:t>.</w:t>
      </w:r>
    </w:p>
    <w:p w:rsidR="00D347D6" w:rsidRDefault="00121033" w:rsidP="00E578F3">
      <w:pPr>
        <w:spacing w:line="360" w:lineRule="auto"/>
        <w:ind w:firstLine="567"/>
        <w:contextualSpacing/>
        <w:jc w:val="both"/>
      </w:pPr>
      <w:r w:rsidRPr="00121033">
        <w:rPr>
          <w:position w:val="-34"/>
        </w:rPr>
        <w:object w:dxaOrig="2439" w:dyaOrig="780">
          <v:shape id="_x0000_i1180" type="#_x0000_t75" style="width:126pt;height:39pt" o:ole="">
            <v:imagedata r:id="rId336" o:title=""/>
          </v:shape>
          <o:OLEObject Type="Embed" ProgID="Equation.DSMT4" ShapeID="_x0000_i1180" DrawAspect="Content" ObjectID="_1763280477" r:id="rId337"/>
        </w:object>
      </w:r>
    </w:p>
    <w:p w:rsidR="00121033" w:rsidRDefault="00121033" w:rsidP="00E578F3">
      <w:pPr>
        <w:spacing w:line="360" w:lineRule="auto"/>
        <w:ind w:firstLine="567"/>
        <w:contextualSpacing/>
        <w:jc w:val="both"/>
      </w:pPr>
      <w:r>
        <w:t xml:space="preserve">де </w:t>
      </w:r>
      <w:r w:rsidR="00F1357C" w:rsidRPr="00F1357C">
        <w:rPr>
          <w:position w:val="-12"/>
        </w:rPr>
        <w:object w:dxaOrig="1320" w:dyaOrig="380">
          <v:shape id="_x0000_i1181" type="#_x0000_t75" style="width:68.4pt;height:18.6pt" o:ole="">
            <v:imagedata r:id="rId338" o:title=""/>
          </v:shape>
          <o:OLEObject Type="Embed" ProgID="Equation.DSMT4" ShapeID="_x0000_i1181" DrawAspect="Content" ObjectID="_1763280478" r:id="rId339"/>
        </w:object>
      </w:r>
      <w:r w:rsidR="00F1357C">
        <w:t xml:space="preserve">, </w:t>
      </w:r>
      <w:r w:rsidR="00F1357C" w:rsidRPr="00F1357C">
        <w:rPr>
          <w:position w:val="-12"/>
        </w:rPr>
        <w:object w:dxaOrig="1359" w:dyaOrig="440">
          <v:shape id="_x0000_i1182" type="#_x0000_t75" style="width:70.8pt;height:21.6pt" o:ole="">
            <v:imagedata r:id="rId340" o:title=""/>
          </v:shape>
          <o:OLEObject Type="Embed" ProgID="Equation.DSMT4" ShapeID="_x0000_i1182" DrawAspect="Content" ObjectID="_1763280479" r:id="rId341"/>
        </w:object>
      </w:r>
      <w:r w:rsidR="00F1357C">
        <w:t xml:space="preserve">, </w:t>
      </w:r>
      <w:r w:rsidR="00F1357C" w:rsidRPr="00F1357C">
        <w:rPr>
          <w:position w:val="-28"/>
        </w:rPr>
        <w:object w:dxaOrig="940" w:dyaOrig="780">
          <v:shape id="_x0000_i1183" type="#_x0000_t75" style="width:48.6pt;height:39pt" o:ole="">
            <v:imagedata r:id="rId342" o:title=""/>
          </v:shape>
          <o:OLEObject Type="Embed" ProgID="Equation.DSMT4" ShapeID="_x0000_i1183" DrawAspect="Content" ObjectID="_1763280480" r:id="rId343"/>
        </w:object>
      </w:r>
      <w:r w:rsidR="00F1357C">
        <w:t>.</w:t>
      </w:r>
    </w:p>
    <w:p w:rsidR="00A55D14" w:rsidRDefault="00A55D14" w:rsidP="00E578F3">
      <w:pPr>
        <w:spacing w:line="360" w:lineRule="auto"/>
        <w:ind w:firstLine="567"/>
        <w:contextualSpacing/>
        <w:jc w:val="both"/>
      </w:pPr>
      <w:r w:rsidRPr="00A55D14">
        <w:t>Амплітудна характеристика для системи, що розглядається, відома:</w:t>
      </w:r>
    </w:p>
    <w:p w:rsidR="00A55D14" w:rsidRPr="00745F8E" w:rsidRDefault="009A4AC3" w:rsidP="00E578F3">
      <w:pPr>
        <w:spacing w:line="360" w:lineRule="auto"/>
        <w:ind w:firstLine="567"/>
        <w:contextualSpacing/>
        <w:jc w:val="both"/>
        <w:rPr>
          <w:lang w:val="uk-UA"/>
        </w:rPr>
      </w:pPr>
      <w:r w:rsidRPr="00A55D14">
        <w:rPr>
          <w:position w:val="-42"/>
        </w:rPr>
        <w:object w:dxaOrig="3660" w:dyaOrig="859">
          <v:shape id="_x0000_i1184" type="#_x0000_t75" style="width:189pt;height:42.6pt" o:ole="">
            <v:imagedata r:id="rId344" o:title=""/>
          </v:shape>
          <o:OLEObject Type="Embed" ProgID="Equation.DSMT4" ShapeID="_x0000_i1184" DrawAspect="Content" ObjectID="_1763280481" r:id="rId345"/>
        </w:object>
      </w:r>
      <w:r w:rsidR="00745F8E">
        <w:rPr>
          <w:lang w:val="uk-UA"/>
        </w:rPr>
        <w:t>,</w:t>
      </w:r>
    </w:p>
    <w:p w:rsidR="00A55D14" w:rsidRDefault="00F0415C" w:rsidP="00E578F3">
      <w:pPr>
        <w:spacing w:line="360" w:lineRule="auto"/>
        <w:ind w:firstLine="567"/>
        <w:contextualSpacing/>
        <w:jc w:val="both"/>
      </w:pPr>
      <w:r>
        <w:t xml:space="preserve">при </w:t>
      </w:r>
      <w:r w:rsidR="001553B0" w:rsidRPr="006D171E">
        <w:rPr>
          <w:position w:val="-16"/>
        </w:rPr>
        <w:object w:dxaOrig="840" w:dyaOrig="420">
          <v:shape id="_x0000_i1185" type="#_x0000_t75" style="width:43.8pt;height:21pt" o:ole="">
            <v:imagedata r:id="rId346" o:title=""/>
          </v:shape>
          <o:OLEObject Type="Embed" ProgID="Equation.DSMT4" ShapeID="_x0000_i1185" DrawAspect="Content" ObjectID="_1763280482" r:id="rId347"/>
        </w:object>
      </w:r>
      <w:r w:rsidR="001553B0" w:rsidRPr="001553B0">
        <w:t>ця характеристика набуває екстремального значення</w:t>
      </w:r>
      <w:r w:rsidR="001553B0">
        <w:t>.</w:t>
      </w:r>
    </w:p>
    <w:p w:rsidR="001553B0" w:rsidRPr="00745F8E" w:rsidRDefault="009A4AC3" w:rsidP="00E578F3">
      <w:pPr>
        <w:spacing w:line="360" w:lineRule="auto"/>
        <w:ind w:firstLine="567"/>
        <w:contextualSpacing/>
        <w:jc w:val="both"/>
        <w:rPr>
          <w:lang w:val="uk-UA"/>
        </w:rPr>
      </w:pPr>
      <w:r w:rsidRPr="009A4AC3">
        <w:rPr>
          <w:position w:val="-32"/>
        </w:rPr>
        <w:object w:dxaOrig="1219" w:dyaOrig="760">
          <v:shape id="_x0000_i1186" type="#_x0000_t75" style="width:63pt;height:38.4pt" o:ole="">
            <v:imagedata r:id="rId348" o:title=""/>
          </v:shape>
          <o:OLEObject Type="Embed" ProgID="Equation.DSMT4" ShapeID="_x0000_i1186" DrawAspect="Content" ObjectID="_1763280483" r:id="rId349"/>
        </w:object>
      </w:r>
      <w:r w:rsidR="00745F8E">
        <w:rPr>
          <w:lang w:val="uk-UA"/>
        </w:rPr>
        <w:t>,</w:t>
      </w:r>
    </w:p>
    <w:p w:rsidR="009A4AC3" w:rsidRDefault="009A4AC3" w:rsidP="00E578F3">
      <w:pPr>
        <w:spacing w:line="360" w:lineRule="auto"/>
        <w:ind w:firstLine="567"/>
        <w:contextualSpacing/>
        <w:jc w:val="both"/>
      </w:pPr>
      <w:r w:rsidRPr="009A4AC3">
        <w:t>Знаходження умов екстремуму функції A(ω) дає результат</w:t>
      </w:r>
    </w:p>
    <w:p w:rsidR="009A4AC3" w:rsidRPr="00745F8E" w:rsidRDefault="009A4AC3" w:rsidP="00E578F3">
      <w:pPr>
        <w:spacing w:line="360" w:lineRule="auto"/>
        <w:ind w:firstLine="567"/>
        <w:contextualSpacing/>
        <w:jc w:val="both"/>
        <w:rPr>
          <w:lang w:val="uk-UA"/>
        </w:rPr>
      </w:pPr>
      <w:r w:rsidRPr="009A4AC3">
        <w:rPr>
          <w:position w:val="-30"/>
        </w:rPr>
        <w:object w:dxaOrig="1700" w:dyaOrig="859">
          <v:shape id="_x0000_i1187" type="#_x0000_t75" style="width:87.6pt;height:42.6pt" o:ole="">
            <v:imagedata r:id="rId350" o:title=""/>
          </v:shape>
          <o:OLEObject Type="Embed" ProgID="Equation.DSMT4" ShapeID="_x0000_i1187" DrawAspect="Content" ObjectID="_1763280484" r:id="rId351"/>
        </w:object>
      </w:r>
      <w:r w:rsidR="00745F8E">
        <w:rPr>
          <w:lang w:val="uk-UA"/>
        </w:rPr>
        <w:t>,</w:t>
      </w:r>
    </w:p>
    <w:p w:rsidR="009A4AC3" w:rsidRDefault="009A4AC3" w:rsidP="00E578F3">
      <w:pPr>
        <w:spacing w:line="360" w:lineRule="auto"/>
        <w:ind w:firstLine="567"/>
        <w:contextualSpacing/>
        <w:jc w:val="both"/>
      </w:pPr>
    </w:p>
    <w:p w:rsidR="009A4AC3" w:rsidRDefault="009A4AC3" w:rsidP="00E578F3">
      <w:pPr>
        <w:spacing w:line="360" w:lineRule="auto"/>
        <w:ind w:firstLine="567"/>
        <w:contextualSpacing/>
        <w:jc w:val="both"/>
      </w:pPr>
      <w:proofErr w:type="gramStart"/>
      <w:r>
        <w:t>П</w:t>
      </w:r>
      <w:proofErr w:type="gramEnd"/>
      <w:r>
        <w:t>ідставимо</w:t>
      </w:r>
      <w:r w:rsidRPr="009A4AC3">
        <w:rPr>
          <w:position w:val="-12"/>
        </w:rPr>
        <w:object w:dxaOrig="639" w:dyaOrig="360">
          <v:shape id="_x0000_i1188" type="#_x0000_t75" style="width:33pt;height:18pt" o:ole="">
            <v:imagedata r:id="rId352" o:title=""/>
          </v:shape>
          <o:OLEObject Type="Embed" ProgID="Equation.DSMT4" ShapeID="_x0000_i1188" DrawAspect="Content" ObjectID="_1763280485" r:id="rId353"/>
        </w:object>
      </w:r>
      <w:r>
        <w:t xml:space="preserve"> у вираз з </w:t>
      </w:r>
      <w:r w:rsidRPr="004F018C">
        <w:rPr>
          <w:position w:val="-16"/>
        </w:rPr>
        <w:object w:dxaOrig="380" w:dyaOrig="420">
          <v:shape id="_x0000_i1189" type="#_x0000_t75" style="width:18.6pt;height:21pt" o:ole="">
            <v:imagedata r:id="rId354" o:title=""/>
          </v:shape>
          <o:OLEObject Type="Embed" ProgID="Equation.DSMT4" ShapeID="_x0000_i1189" DrawAspect="Content" ObjectID="_1763280486" r:id="rId355"/>
        </w:object>
      </w:r>
      <w:r w:rsidR="004E5769">
        <w:t xml:space="preserve"> і визначимо значення </w:t>
      </w:r>
      <w:r w:rsidR="004E5769" w:rsidRPr="004E5769">
        <w:rPr>
          <w:position w:val="-16"/>
        </w:rPr>
        <w:object w:dxaOrig="780" w:dyaOrig="420">
          <v:shape id="_x0000_i1190" type="#_x0000_t75" style="width:40.2pt;height:21pt" o:ole="">
            <v:imagedata r:id="rId356" o:title=""/>
          </v:shape>
          <o:OLEObject Type="Embed" ProgID="Equation.DSMT4" ShapeID="_x0000_i1190" DrawAspect="Content" ObjectID="_1763280487" r:id="rId357"/>
        </w:object>
      </w:r>
    </w:p>
    <w:p w:rsidR="00FF24A2" w:rsidRPr="00745F8E" w:rsidRDefault="00FF24A2" w:rsidP="00E578F3">
      <w:pPr>
        <w:spacing w:line="360" w:lineRule="auto"/>
        <w:ind w:firstLine="567"/>
        <w:contextualSpacing/>
        <w:jc w:val="both"/>
        <w:rPr>
          <w:lang w:val="uk-UA"/>
        </w:rPr>
      </w:pPr>
      <w:r w:rsidRPr="00FF24A2">
        <w:rPr>
          <w:position w:val="-42"/>
        </w:rPr>
        <w:object w:dxaOrig="2240" w:dyaOrig="859">
          <v:shape id="_x0000_i1191" type="#_x0000_t75" style="width:115.2pt;height:42.6pt" o:ole="">
            <v:imagedata r:id="rId358" o:title=""/>
          </v:shape>
          <o:OLEObject Type="Embed" ProgID="Equation.DSMT4" ShapeID="_x0000_i1191" DrawAspect="Content" ObjectID="_1763280488" r:id="rId359"/>
        </w:object>
      </w:r>
      <w:r w:rsidR="00745F8E">
        <w:rPr>
          <w:lang w:val="uk-UA"/>
        </w:rPr>
        <w:t>,</w:t>
      </w:r>
    </w:p>
    <w:p w:rsidR="009A4AC3" w:rsidRDefault="004E5769" w:rsidP="00E578F3">
      <w:pPr>
        <w:spacing w:line="360" w:lineRule="auto"/>
        <w:ind w:firstLine="567"/>
        <w:contextualSpacing/>
        <w:jc w:val="both"/>
      </w:pPr>
      <w:r>
        <w:t xml:space="preserve">Використовуючи вираз </w:t>
      </w:r>
      <w:r w:rsidRPr="009A4AC3">
        <w:t xml:space="preserve">A(ω) </w:t>
      </w:r>
      <w:r w:rsidRPr="004E5769">
        <w:t xml:space="preserve"> можна визначити показник коливності для аналізованої системи</w:t>
      </w:r>
    </w:p>
    <w:p w:rsidR="004E5769" w:rsidRPr="00745F8E" w:rsidRDefault="004E5769" w:rsidP="00E578F3">
      <w:pPr>
        <w:spacing w:line="360" w:lineRule="auto"/>
        <w:ind w:firstLine="567"/>
        <w:contextualSpacing/>
        <w:jc w:val="both"/>
        <w:rPr>
          <w:lang w:val="uk-UA"/>
        </w:rPr>
      </w:pPr>
      <w:r w:rsidRPr="004E5769">
        <w:rPr>
          <w:position w:val="-36"/>
        </w:rPr>
        <w:object w:dxaOrig="1780" w:dyaOrig="800">
          <v:shape id="_x0000_i1192" type="#_x0000_t75" style="width:92.4pt;height:39.6pt" o:ole="">
            <v:imagedata r:id="rId360" o:title=""/>
          </v:shape>
          <o:OLEObject Type="Embed" ProgID="Equation.DSMT4" ShapeID="_x0000_i1192" DrawAspect="Content" ObjectID="_1763280489" r:id="rId361"/>
        </w:object>
      </w:r>
      <w:r w:rsidR="00745F8E">
        <w:rPr>
          <w:lang w:val="uk-UA"/>
        </w:rPr>
        <w:t>,</w:t>
      </w:r>
    </w:p>
    <w:p w:rsidR="004E5769" w:rsidRDefault="004E5769" w:rsidP="00E578F3">
      <w:pPr>
        <w:spacing w:line="360" w:lineRule="auto"/>
        <w:ind w:firstLine="567"/>
        <w:contextualSpacing/>
        <w:jc w:val="both"/>
      </w:pPr>
      <w:r w:rsidRPr="004E5769">
        <w:t>Оцінимо вплив α на значення показника коливання:</w:t>
      </w:r>
    </w:p>
    <w:p w:rsidR="004E5769" w:rsidRPr="00745F8E" w:rsidRDefault="004E5769" w:rsidP="00E578F3">
      <w:pPr>
        <w:spacing w:line="360" w:lineRule="auto"/>
        <w:ind w:firstLine="567"/>
        <w:contextualSpacing/>
        <w:jc w:val="both"/>
        <w:rPr>
          <w:lang w:val="uk-UA"/>
        </w:rPr>
      </w:pPr>
      <w:r w:rsidRPr="004E5769">
        <w:rPr>
          <w:position w:val="-34"/>
        </w:rPr>
        <w:object w:dxaOrig="2400" w:dyaOrig="780">
          <v:shape id="_x0000_i1193" type="#_x0000_t75" style="width:124.8pt;height:39pt" o:ole="">
            <v:imagedata r:id="rId362" o:title=""/>
          </v:shape>
          <o:OLEObject Type="Embed" ProgID="Equation.DSMT4" ShapeID="_x0000_i1193" DrawAspect="Content" ObjectID="_1763280490" r:id="rId363"/>
        </w:object>
      </w:r>
      <w:r w:rsidR="00745F8E">
        <w:rPr>
          <w:lang w:val="uk-UA"/>
        </w:rPr>
        <w:t>.</w:t>
      </w:r>
    </w:p>
    <w:p w:rsidR="004E5769" w:rsidRPr="004E5769" w:rsidRDefault="004E5769" w:rsidP="004E5769">
      <w:pPr>
        <w:spacing w:line="360" w:lineRule="auto"/>
        <w:ind w:firstLine="567"/>
        <w:contextualSpacing/>
        <w:jc w:val="both"/>
      </w:pPr>
      <w:proofErr w:type="gramStart"/>
      <w:r w:rsidRPr="004E5769">
        <w:t>З</w:t>
      </w:r>
      <w:proofErr w:type="gramEnd"/>
      <w:r w:rsidRPr="004E5769">
        <w:t xml:space="preserve"> виразу видно, що значення коливності М змінюється в широких межах залежно від α. Для усунення цього недоліку використовуємо попереджувальну корекцію. Формування сигналу, що коригу</w:t>
      </w:r>
      <w:proofErr w:type="gramStart"/>
      <w:r w:rsidRPr="004E5769">
        <w:t>є,</w:t>
      </w:r>
      <w:proofErr w:type="gramEnd"/>
      <w:r w:rsidRPr="004E5769">
        <w:t xml:space="preserve"> показано на рис.3.6. Сигнал із датчика струму надходить на ланку моделі </w:t>
      </w:r>
      <w:proofErr w:type="gramStart"/>
      <w:r w:rsidRPr="004E5769">
        <w:t>W</w:t>
      </w:r>
      <w:proofErr w:type="gramEnd"/>
      <w:r w:rsidRPr="004E5769">
        <w:t>МОД(p), параметри якої вибираються з умови:</w:t>
      </w:r>
    </w:p>
    <w:p w:rsidR="004E5769" w:rsidRPr="004E5769" w:rsidRDefault="00C70773" w:rsidP="004E5769">
      <w:pPr>
        <w:spacing w:line="360" w:lineRule="auto"/>
        <w:ind w:firstLine="567"/>
        <w:contextualSpacing/>
        <w:jc w:val="both"/>
      </w:pPr>
      <w:r w:rsidRPr="00C70773">
        <w:rPr>
          <w:position w:val="-16"/>
        </w:rPr>
        <w:object w:dxaOrig="2760" w:dyaOrig="420">
          <v:shape id="_x0000_i1194" type="#_x0000_t75" style="width:143.4pt;height:21pt" o:ole="">
            <v:imagedata r:id="rId364" o:title=""/>
          </v:shape>
          <o:OLEObject Type="Embed" ProgID="Equation.DSMT4" ShapeID="_x0000_i1194" DrawAspect="Content" ObjectID="_1763280491" r:id="rId365"/>
        </w:object>
      </w:r>
      <w:r w:rsidR="004E5769" w:rsidRPr="004E5769">
        <w:t>,</w:t>
      </w:r>
    </w:p>
    <w:p w:rsidR="004E5769" w:rsidRPr="004E5769" w:rsidRDefault="00C70773" w:rsidP="004E5769">
      <w:pPr>
        <w:spacing w:line="360" w:lineRule="auto"/>
        <w:ind w:firstLine="567"/>
        <w:contextualSpacing/>
        <w:jc w:val="both"/>
      </w:pPr>
      <w:r>
        <w:t xml:space="preserve">де </w:t>
      </w:r>
      <w:r w:rsidRPr="00C70773">
        <w:rPr>
          <w:position w:val="-12"/>
        </w:rPr>
        <w:object w:dxaOrig="1380" w:dyaOrig="380">
          <v:shape id="_x0000_i1195" type="#_x0000_t75" style="width:71.4pt;height:18.6pt" o:ole="">
            <v:imagedata r:id="rId366" o:title=""/>
          </v:shape>
          <o:OLEObject Type="Embed" ProgID="Equation.DSMT4" ShapeID="_x0000_i1195" DrawAspect="Content" ObjectID="_1763280492" r:id="rId367"/>
        </w:object>
      </w:r>
      <w:r w:rsidR="004E5769" w:rsidRPr="004E5769">
        <w:t xml:space="preserve"> – передатна функція об'єкта у номінальному режимі.</w:t>
      </w:r>
    </w:p>
    <w:p w:rsidR="004E5769" w:rsidRDefault="004E5769" w:rsidP="004E5769">
      <w:pPr>
        <w:spacing w:line="360" w:lineRule="auto"/>
        <w:ind w:firstLine="567"/>
        <w:contextualSpacing/>
        <w:jc w:val="both"/>
        <w:rPr>
          <w:lang w:val="uk-UA"/>
        </w:rPr>
      </w:pPr>
      <w:r w:rsidRPr="004E5769">
        <w:t>Для розглянутого випадку:</w:t>
      </w:r>
    </w:p>
    <w:p w:rsidR="00A4234B" w:rsidRDefault="00A4234B" w:rsidP="004E5769">
      <w:pPr>
        <w:spacing w:line="360" w:lineRule="auto"/>
        <w:ind w:firstLine="567"/>
        <w:contextualSpacing/>
        <w:jc w:val="both"/>
        <w:rPr>
          <w:lang w:val="uk-UA"/>
        </w:rPr>
      </w:pPr>
      <w:r w:rsidRPr="00A4234B">
        <w:rPr>
          <w:position w:val="-38"/>
        </w:rPr>
        <w:object w:dxaOrig="2240" w:dyaOrig="859">
          <v:shape id="_x0000_i1196" type="#_x0000_t75" style="width:116.4pt;height:42.6pt" o:ole="">
            <v:imagedata r:id="rId368" o:title=""/>
          </v:shape>
          <o:OLEObject Type="Embed" ProgID="Equation.DSMT4" ShapeID="_x0000_i1196" DrawAspect="Content" ObjectID="_1763280493" r:id="rId369"/>
        </w:object>
      </w:r>
    </w:p>
    <w:p w:rsidR="00A4234B" w:rsidRDefault="00543147" w:rsidP="00375B58">
      <w:pPr>
        <w:spacing w:line="360" w:lineRule="auto"/>
        <w:ind w:firstLine="567"/>
        <w:contextualSpacing/>
        <w:jc w:val="both"/>
        <w:rPr>
          <w:lang w:val="uk-UA"/>
        </w:rPr>
      </w:pPr>
      <w:r>
        <w:rPr>
          <w:lang w:val="uk-UA"/>
        </w:rPr>
        <w:t xml:space="preserve">Розглянемо випадок, коли </w:t>
      </w:r>
      <w:r w:rsidRPr="00543147">
        <w:rPr>
          <w:position w:val="-16"/>
        </w:rPr>
        <w:object w:dxaOrig="1100" w:dyaOrig="420">
          <v:shape id="_x0000_i1197" type="#_x0000_t75" style="width:57pt;height:21pt" o:ole="">
            <v:imagedata r:id="rId370" o:title=""/>
          </v:shape>
          <o:OLEObject Type="Embed" ProgID="Equation.DSMT4" ShapeID="_x0000_i1197" DrawAspect="Content" ObjectID="_1763280494" r:id="rId371"/>
        </w:object>
      </w:r>
      <w:r w:rsidR="00375B58" w:rsidRPr="00375B58">
        <w:rPr>
          <w:lang w:val="uk-UA"/>
        </w:rPr>
        <w:t xml:space="preserve"> виконуєтьс</w:t>
      </w:r>
      <w:r w:rsidR="00375B58">
        <w:rPr>
          <w:lang w:val="uk-UA"/>
        </w:rPr>
        <w:t xml:space="preserve">я у вигляді аперіодичноЇ ланки </w:t>
      </w:r>
      <w:r w:rsidR="00375B58" w:rsidRPr="00375B58">
        <w:rPr>
          <w:lang w:val="uk-UA"/>
        </w:rPr>
        <w:t>[11]:</w:t>
      </w:r>
    </w:p>
    <w:p w:rsidR="00375B58" w:rsidRDefault="00150A19" w:rsidP="00375B58">
      <w:pPr>
        <w:spacing w:line="360" w:lineRule="auto"/>
        <w:ind w:firstLine="567"/>
        <w:contextualSpacing/>
        <w:jc w:val="both"/>
        <w:rPr>
          <w:lang w:val="uk-UA"/>
        </w:rPr>
      </w:pPr>
      <w:r w:rsidRPr="00A4234B">
        <w:rPr>
          <w:position w:val="-38"/>
        </w:rPr>
        <w:object w:dxaOrig="2580" w:dyaOrig="859">
          <v:shape id="_x0000_i1198" type="#_x0000_t75" style="width:134.4pt;height:42.6pt" o:ole="">
            <v:imagedata r:id="rId372" o:title=""/>
          </v:shape>
          <o:OLEObject Type="Embed" ProgID="Equation.DSMT4" ShapeID="_x0000_i1198" DrawAspect="Content" ObjectID="_1763280495" r:id="rId373"/>
        </w:object>
      </w:r>
    </w:p>
    <w:p w:rsidR="00543147" w:rsidRDefault="0055401D" w:rsidP="00375B58">
      <w:pPr>
        <w:spacing w:line="360" w:lineRule="auto"/>
        <w:ind w:firstLine="567"/>
        <w:contextualSpacing/>
        <w:jc w:val="both"/>
        <w:rPr>
          <w:lang w:val="uk-UA"/>
        </w:rPr>
      </w:pPr>
      <w:r w:rsidRPr="0055401D">
        <w:rPr>
          <w:lang w:val="uk-UA"/>
        </w:rPr>
        <w:t xml:space="preserve">Сигнал із виходу ланки моделі порівнюється із сигналом зворотного зв'язку за швидкістю. Отриманий диференціальний сигнал з коефіцієнтом ν надходить на регулятор швидкості. Спрощена передавальна функцію </w:t>
      </w:r>
      <w:r w:rsidRPr="0055401D">
        <w:rPr>
          <w:lang w:val="uk-UA"/>
        </w:rPr>
        <w:lastRenderedPageBreak/>
        <w:t>замкнутого контуру швидкості з по</w:t>
      </w:r>
      <w:r>
        <w:rPr>
          <w:lang w:val="uk-UA"/>
        </w:rPr>
        <w:t xml:space="preserve">переджувальною корекцією </w:t>
      </w:r>
      <w:r w:rsidRPr="0055401D">
        <w:rPr>
          <w:position w:val="-12"/>
        </w:rPr>
        <w:object w:dxaOrig="1140" w:dyaOrig="380">
          <v:shape id="_x0000_i1199" type="#_x0000_t75" style="width:59.4pt;height:18.6pt" o:ole="">
            <v:imagedata r:id="rId374" o:title=""/>
          </v:shape>
          <o:OLEObject Type="Embed" ProgID="Equation.DSMT4" ShapeID="_x0000_i1199" DrawAspect="Content" ObjectID="_1763280496" r:id="rId375"/>
        </w:object>
      </w:r>
      <w:r w:rsidRPr="0055401D">
        <w:rPr>
          <w:lang w:val="uk-UA"/>
        </w:rPr>
        <w:t xml:space="preserve"> має вигляд:</w:t>
      </w:r>
    </w:p>
    <w:p w:rsidR="009178E0" w:rsidRDefault="00D51EA9" w:rsidP="00375B58">
      <w:pPr>
        <w:spacing w:line="360" w:lineRule="auto"/>
        <w:ind w:firstLine="567"/>
        <w:contextualSpacing/>
        <w:jc w:val="both"/>
        <w:rPr>
          <w:lang w:val="en-US"/>
        </w:rPr>
      </w:pPr>
      <w:r w:rsidRPr="00D51EA9">
        <w:rPr>
          <w:position w:val="-62"/>
        </w:rPr>
        <w:object w:dxaOrig="3600" w:dyaOrig="1060">
          <v:shape id="_x0000_i1200" type="#_x0000_t75" style="width:186.6pt;height:53.4pt" o:ole="">
            <v:imagedata r:id="rId376" o:title=""/>
          </v:shape>
          <o:OLEObject Type="Embed" ProgID="Equation.DSMT4" ShapeID="_x0000_i1200" DrawAspect="Content" ObjectID="_1763280497" r:id="rId377"/>
        </w:object>
      </w:r>
    </w:p>
    <w:p w:rsidR="00D51EA9" w:rsidRDefault="00D51EA9" w:rsidP="00375B58">
      <w:pPr>
        <w:spacing w:line="360" w:lineRule="auto"/>
        <w:ind w:firstLine="567"/>
        <w:contextualSpacing/>
        <w:jc w:val="both"/>
        <w:rPr>
          <w:lang w:val="uk-UA"/>
        </w:rPr>
      </w:pPr>
      <w:r>
        <w:rPr>
          <w:lang w:val="uk-UA"/>
        </w:rPr>
        <w:t xml:space="preserve">де </w:t>
      </w:r>
      <w:r>
        <w:t>x=1+ν(α-1)</w:t>
      </w:r>
      <w:r>
        <w:rPr>
          <w:lang w:val="uk-UA"/>
        </w:rPr>
        <w:t>.</w:t>
      </w:r>
    </w:p>
    <w:p w:rsidR="00D51EA9" w:rsidRDefault="00D51EA9" w:rsidP="00375B58">
      <w:pPr>
        <w:spacing w:line="360" w:lineRule="auto"/>
        <w:ind w:firstLine="567"/>
        <w:contextualSpacing/>
        <w:jc w:val="both"/>
        <w:rPr>
          <w:lang w:val="uk-UA"/>
        </w:rPr>
      </w:pPr>
      <w:r>
        <w:rPr>
          <w:lang w:val="uk-UA"/>
        </w:rPr>
        <w:t xml:space="preserve">Для </w:t>
      </w:r>
      <w:r w:rsidRPr="0055401D">
        <w:rPr>
          <w:position w:val="-12"/>
        </w:rPr>
        <w:object w:dxaOrig="1140" w:dyaOrig="380">
          <v:shape id="_x0000_i1201" type="#_x0000_t75" style="width:59.4pt;height:18.6pt" o:ole="">
            <v:imagedata r:id="rId374" o:title=""/>
          </v:shape>
          <o:OLEObject Type="Embed" ProgID="Equation.DSMT4" ShapeID="_x0000_i1201" DrawAspect="Content" ObjectID="_1763280498" r:id="rId378"/>
        </w:object>
      </w:r>
      <w:r w:rsidRPr="00D51EA9">
        <w:rPr>
          <w:lang w:val="uk-UA"/>
        </w:rPr>
        <w:t xml:space="preserve"> показник коливання визначається формулою:</w:t>
      </w:r>
    </w:p>
    <w:p w:rsidR="00D51EA9" w:rsidRDefault="0086547D" w:rsidP="00375B58">
      <w:pPr>
        <w:spacing w:line="360" w:lineRule="auto"/>
        <w:ind w:firstLine="567"/>
        <w:contextualSpacing/>
        <w:jc w:val="both"/>
        <w:rPr>
          <w:lang w:val="en-US"/>
        </w:rPr>
      </w:pPr>
      <w:r w:rsidRPr="0086547D">
        <w:rPr>
          <w:position w:val="-84"/>
        </w:rPr>
        <w:object w:dxaOrig="5220" w:dyaOrig="1280">
          <v:shape id="_x0000_i1202" type="#_x0000_t75" style="width:270pt;height:63.6pt" o:ole="">
            <v:imagedata r:id="rId379" o:title=""/>
          </v:shape>
          <o:OLEObject Type="Embed" ProgID="Equation.DSMT4" ShapeID="_x0000_i1202" DrawAspect="Content" ObjectID="_1763280499" r:id="rId380"/>
        </w:object>
      </w:r>
    </w:p>
    <w:p w:rsidR="006A2E99" w:rsidRPr="006A2E99" w:rsidRDefault="006A2E99" w:rsidP="006A2E99">
      <w:pPr>
        <w:spacing w:line="360" w:lineRule="auto"/>
        <w:ind w:firstLine="567"/>
        <w:contextualSpacing/>
        <w:jc w:val="both"/>
      </w:pPr>
      <w:r w:rsidRPr="006A2E99">
        <w:t>Аналіз формули дозволяє зробити такі висновки:</w:t>
      </w:r>
    </w:p>
    <w:p w:rsidR="006A2E99" w:rsidRPr="006A2E99" w:rsidRDefault="006A2E99" w:rsidP="006A2E99">
      <w:pPr>
        <w:spacing w:line="360" w:lineRule="auto"/>
        <w:ind w:firstLine="567"/>
        <w:contextualSpacing/>
        <w:jc w:val="both"/>
      </w:pPr>
      <w:r w:rsidRPr="006A2E99">
        <w:t xml:space="preserve">- за умови </w:t>
      </w:r>
      <w:r w:rsidRPr="006A2E99">
        <w:rPr>
          <w:lang w:val="en-US"/>
        </w:rPr>
        <w:t>ν</w:t>
      </w:r>
      <w:r w:rsidRPr="006A2E99">
        <w:t>=0, значення М відповідає системі без випереджувальної корекції;</w:t>
      </w:r>
    </w:p>
    <w:p w:rsidR="006A2E99" w:rsidRPr="006A2E99" w:rsidRDefault="006A2E99" w:rsidP="006A2E99">
      <w:pPr>
        <w:spacing w:line="360" w:lineRule="auto"/>
        <w:ind w:firstLine="567"/>
        <w:contextualSpacing/>
        <w:jc w:val="both"/>
      </w:pPr>
      <w:r w:rsidRPr="006A2E99">
        <w:t xml:space="preserve">- за умови </w:t>
      </w:r>
      <w:r w:rsidRPr="006A2E99">
        <w:rPr>
          <w:lang w:val="en-US"/>
        </w:rPr>
        <w:t>ν</w:t>
      </w:r>
      <w:r w:rsidRPr="006A2E99">
        <w:t xml:space="preserve">=1 значення </w:t>
      </w:r>
      <w:r w:rsidRPr="006A2E99">
        <w:rPr>
          <w:lang w:val="en-US"/>
        </w:rPr>
        <w:t>M</w:t>
      </w:r>
      <w:r w:rsidRPr="006A2E99">
        <w:t xml:space="preserve">=1 незалежно від значення </w:t>
      </w:r>
      <w:r w:rsidRPr="006A2E99">
        <w:rPr>
          <w:lang w:val="en-US"/>
        </w:rPr>
        <w:t>α</w:t>
      </w:r>
      <w:r w:rsidRPr="006A2E99">
        <w:t>;</w:t>
      </w:r>
    </w:p>
    <w:p w:rsidR="006A2E99" w:rsidRPr="006A2E99" w:rsidRDefault="006A2E99" w:rsidP="006A2E99">
      <w:pPr>
        <w:spacing w:line="360" w:lineRule="auto"/>
        <w:ind w:firstLine="567"/>
        <w:contextualSpacing/>
        <w:jc w:val="both"/>
      </w:pPr>
      <w:r w:rsidRPr="006A2E99">
        <w:t xml:space="preserve">- за умови </w:t>
      </w:r>
      <w:r w:rsidRPr="006A2E99">
        <w:rPr>
          <w:lang w:val="en-US"/>
        </w:rPr>
        <w:t>α</w:t>
      </w:r>
      <w:r w:rsidRPr="006A2E99">
        <w:t xml:space="preserve">=1 значення </w:t>
      </w:r>
      <w:r w:rsidRPr="006A2E99">
        <w:rPr>
          <w:lang w:val="en-US"/>
        </w:rPr>
        <w:t>M</w:t>
      </w:r>
      <w:r w:rsidRPr="006A2E99">
        <w:t xml:space="preserve">=1 незалежно від значення </w:t>
      </w:r>
      <w:r w:rsidRPr="006A2E99">
        <w:rPr>
          <w:lang w:val="en-US"/>
        </w:rPr>
        <w:t>ν</w:t>
      </w:r>
      <w:r w:rsidRPr="006A2E99">
        <w:t>.</w:t>
      </w:r>
    </w:p>
    <w:p w:rsidR="006A2E99" w:rsidRPr="00BD6294" w:rsidRDefault="006A2E99" w:rsidP="006A2E99">
      <w:pPr>
        <w:spacing w:line="360" w:lineRule="auto"/>
        <w:ind w:firstLine="567"/>
        <w:contextualSpacing/>
        <w:jc w:val="both"/>
      </w:pPr>
      <w:r w:rsidRPr="006A2E99">
        <w:t xml:space="preserve">Видно, що застосування випереджувальної корекції дозволяє усунути вплив зміни моменту інерції </w:t>
      </w:r>
      <w:proofErr w:type="gramStart"/>
      <w:r w:rsidRPr="006A2E99">
        <w:t>на</w:t>
      </w:r>
      <w:proofErr w:type="gramEnd"/>
      <w:r w:rsidRPr="006A2E99">
        <w:t xml:space="preserve"> динамічні властивості системи.</w:t>
      </w:r>
    </w:p>
    <w:p w:rsidR="00C01150" w:rsidRPr="00BD6294" w:rsidRDefault="00C01150" w:rsidP="006A2E99">
      <w:pPr>
        <w:spacing w:line="360" w:lineRule="auto"/>
        <w:ind w:firstLine="567"/>
        <w:contextualSpacing/>
        <w:jc w:val="both"/>
      </w:pPr>
    </w:p>
    <w:p w:rsidR="00C01150" w:rsidRDefault="00C01150" w:rsidP="006A2E99">
      <w:pPr>
        <w:spacing w:line="360" w:lineRule="auto"/>
        <w:ind w:firstLine="567"/>
        <w:contextualSpacing/>
        <w:jc w:val="both"/>
        <w:rPr>
          <w:b/>
          <w:lang w:val="en-US"/>
        </w:rPr>
      </w:pPr>
      <w:r w:rsidRPr="00C01150">
        <w:rPr>
          <w:b/>
          <w:lang w:val="en-US"/>
        </w:rPr>
        <w:t>3.3 Зміна рівня заряду акумулятора</w:t>
      </w:r>
    </w:p>
    <w:p w:rsidR="00782E41" w:rsidRPr="00782E41" w:rsidRDefault="00782E41" w:rsidP="00782E41">
      <w:pPr>
        <w:spacing w:line="360" w:lineRule="auto"/>
        <w:ind w:firstLine="567"/>
        <w:contextualSpacing/>
        <w:jc w:val="both"/>
      </w:pPr>
      <w:r w:rsidRPr="00782E41">
        <w:t>В автономних транспортних засобах заряд акумулятора змінюється (знижується) від довжини пробігу, температури навколишн</w:t>
      </w:r>
      <w:r>
        <w:t>ього середовища, старіння тощо.</w:t>
      </w:r>
      <w:r w:rsidRPr="00782E41">
        <w:t xml:space="preserve"> Це відбивається </w:t>
      </w:r>
      <w:proofErr w:type="gramStart"/>
      <w:r w:rsidRPr="00782E41">
        <w:t>на</w:t>
      </w:r>
      <w:proofErr w:type="gramEnd"/>
      <w:r w:rsidRPr="00782E41">
        <w:t xml:space="preserve"> динамічних властивостях системи електроприводу. Зниження заряду еквівалентне зміні параметрі</w:t>
      </w:r>
      <w:proofErr w:type="gramStart"/>
      <w:r w:rsidRPr="00782E41">
        <w:t>в</w:t>
      </w:r>
      <w:proofErr w:type="gramEnd"/>
      <w:r w:rsidRPr="00782E41">
        <w:t xml:space="preserve"> </w:t>
      </w:r>
      <w:proofErr w:type="gramStart"/>
      <w:r>
        <w:t>контуру</w:t>
      </w:r>
      <w:proofErr w:type="gramEnd"/>
      <w:r>
        <w:t xml:space="preserve"> регулювання струму (</w:t>
      </w:r>
      <w:r>
        <w:rPr>
          <w:lang w:val="uk-UA"/>
        </w:rPr>
        <w:t xml:space="preserve">рис. </w:t>
      </w:r>
      <w:r>
        <w:t xml:space="preserve">3.6) зниження </w:t>
      </w:r>
      <w:r w:rsidRPr="0055401D">
        <w:rPr>
          <w:position w:val="-12"/>
        </w:rPr>
        <w:object w:dxaOrig="540" w:dyaOrig="380">
          <v:shape id="_x0000_i1203" type="#_x0000_t75" style="width:27.6pt;height:18.6pt" o:ole="">
            <v:imagedata r:id="rId381" o:title=""/>
          </v:shape>
          <o:OLEObject Type="Embed" ProgID="Equation.DSMT4" ShapeID="_x0000_i1203" DrawAspect="Content" ObjectID="_1763280500" r:id="rId382"/>
        </w:object>
      </w:r>
      <w:r>
        <w:t xml:space="preserve"> та збільшення </w:t>
      </w:r>
      <w:r w:rsidRPr="0055401D">
        <w:rPr>
          <w:position w:val="-12"/>
        </w:rPr>
        <w:object w:dxaOrig="320" w:dyaOrig="380">
          <v:shape id="_x0000_i1204" type="#_x0000_t75" style="width:16.2pt;height:18.6pt" o:ole="">
            <v:imagedata r:id="rId383" o:title=""/>
          </v:shape>
          <o:OLEObject Type="Embed" ProgID="Equation.DSMT4" ShapeID="_x0000_i1204" DrawAspect="Content" ObjectID="_1763280501" r:id="rId384"/>
        </w:object>
      </w:r>
      <w:r w:rsidRPr="00782E41">
        <w:t xml:space="preserve">. Використовуємо і в цьому випадку для збереження динамічних показників системи коригування. Для зниження впливу зміни параметрів внутрішнього контуру у структурі </w:t>
      </w:r>
      <w:proofErr w:type="gramStart"/>
      <w:r w:rsidRPr="00782E41">
        <w:t>п</w:t>
      </w:r>
      <w:proofErr w:type="gramEnd"/>
      <w:r w:rsidRPr="00782E41">
        <w:t>ідлеглого</w:t>
      </w:r>
      <w:r>
        <w:rPr>
          <w:lang w:val="uk-UA"/>
        </w:rPr>
        <w:t xml:space="preserve"> </w:t>
      </w:r>
      <w:r w:rsidRPr="00782E41">
        <w:t>регулювання (рис. 3.7) можна використовувати простішу реалізацію випереджувальної корекції.</w:t>
      </w:r>
    </w:p>
    <w:p w:rsidR="00A834D5" w:rsidRPr="00A834D5" w:rsidRDefault="00782E41" w:rsidP="00A834D5">
      <w:pPr>
        <w:spacing w:line="360" w:lineRule="auto"/>
        <w:ind w:firstLine="567"/>
        <w:contextualSpacing/>
        <w:jc w:val="both"/>
      </w:pPr>
      <w:r w:rsidRPr="00782E41">
        <w:t xml:space="preserve">Широке поширення у </w:t>
      </w:r>
      <w:proofErr w:type="gramStart"/>
      <w:r w:rsidRPr="00782E41">
        <w:t>техн</w:t>
      </w:r>
      <w:proofErr w:type="gramEnd"/>
      <w:r w:rsidRPr="00782E41">
        <w:t xml:space="preserve">іці автоматичного управління, особливо для побудови автоматизованих електроприводів, знаходить структура з </w:t>
      </w:r>
      <w:r w:rsidRPr="00782E41">
        <w:lastRenderedPageBreak/>
        <w:t>підлеглим регулюванням рис. 3.7, що має низку загальновідомих</w:t>
      </w:r>
      <w:r w:rsidR="00A834D5" w:rsidRPr="00A834D5">
        <w:t xml:space="preserve"> переваг. У той самий час відомий і її недолік, </w:t>
      </w:r>
      <w:proofErr w:type="gramStart"/>
      <w:r w:rsidR="00A834D5" w:rsidRPr="00A834D5">
        <w:t>у</w:t>
      </w:r>
      <w:proofErr w:type="gramEnd"/>
      <w:r w:rsidR="00A834D5" w:rsidRPr="00A834D5">
        <w:t xml:space="preserve"> тому, що зі збільшенням кількості контурі</w:t>
      </w:r>
      <w:r w:rsidR="00A834D5">
        <w:t>в, неминуче знижується швидкоді</w:t>
      </w:r>
      <w:r w:rsidR="00A834D5">
        <w:rPr>
          <w:lang w:val="uk-UA"/>
        </w:rPr>
        <w:t>я</w:t>
      </w:r>
      <w:r w:rsidR="00A834D5" w:rsidRPr="00A834D5">
        <w:t xml:space="preserve"> системи.</w:t>
      </w:r>
    </w:p>
    <w:p w:rsidR="003D3B4E" w:rsidRDefault="00A834D5" w:rsidP="00A834D5">
      <w:pPr>
        <w:spacing w:line="360" w:lineRule="auto"/>
        <w:ind w:firstLine="567"/>
        <w:contextualSpacing/>
        <w:jc w:val="both"/>
        <w:rPr>
          <w:lang w:val="uk-UA"/>
        </w:rPr>
      </w:pPr>
      <w:r w:rsidRPr="00A834D5">
        <w:t xml:space="preserve">Реалізація попереджувальної корекції у структурі </w:t>
      </w:r>
      <w:proofErr w:type="gramStart"/>
      <w:r w:rsidRPr="00A834D5">
        <w:t>п</w:t>
      </w:r>
      <w:proofErr w:type="gramEnd"/>
      <w:r w:rsidRPr="00A834D5">
        <w:t>ідлеглого регулювання дозволяє [11] стабілізувати систему за зміни параметрів ланок у процесі експлуатації. Причому це досягається практично без зниження запасу стійкості системи та при використанні лише фізично реалізованих ланок [57]</w:t>
      </w:r>
      <w:r w:rsidR="00181D24">
        <w:rPr>
          <w:lang w:val="uk-UA"/>
        </w:rPr>
        <w:t>.</w:t>
      </w:r>
    </w:p>
    <w:p w:rsidR="007173B6" w:rsidRDefault="007173B6" w:rsidP="007173B6">
      <w:pPr>
        <w:spacing w:line="360" w:lineRule="auto"/>
        <w:contextualSpacing/>
        <w:jc w:val="both"/>
        <w:rPr>
          <w:lang w:val="uk-UA"/>
        </w:rPr>
      </w:pPr>
      <w:r>
        <w:rPr>
          <w:lang w:val="uk-UA"/>
        </w:rPr>
        <w:t xml:space="preserve">     </w:t>
      </w:r>
      <w:r>
        <w:rPr>
          <w:noProof/>
          <w:lang w:eastAsia="ru-RU"/>
        </w:rPr>
        <w:drawing>
          <wp:inline distT="0" distB="0" distL="0" distR="0" wp14:anchorId="7C31229F" wp14:editId="040A2C65">
            <wp:extent cx="5406675" cy="1457325"/>
            <wp:effectExtent l="0" t="0" r="3810" b="0"/>
            <wp:docPr id="24" name="Рисунок 24" descr="C:\Users\slavo\OneDrive\Изображения\щщщщ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slavo\OneDrive\Изображения\щщщщ6.png"/>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410030" cy="1458229"/>
                    </a:xfrm>
                    <a:prstGeom prst="rect">
                      <a:avLst/>
                    </a:prstGeom>
                    <a:noFill/>
                    <a:ln>
                      <a:noFill/>
                    </a:ln>
                  </pic:spPr>
                </pic:pic>
              </a:graphicData>
            </a:graphic>
          </wp:inline>
        </w:drawing>
      </w:r>
    </w:p>
    <w:p w:rsidR="007173B6" w:rsidRDefault="007173B6" w:rsidP="007173B6">
      <w:pPr>
        <w:spacing w:line="360" w:lineRule="auto"/>
        <w:ind w:firstLine="567"/>
        <w:contextualSpacing/>
        <w:jc w:val="center"/>
        <w:rPr>
          <w:lang w:val="uk-UA"/>
        </w:rPr>
      </w:pPr>
      <w:r w:rsidRPr="00887312">
        <w:rPr>
          <w:lang w:val="uk-UA"/>
        </w:rPr>
        <w:t>Рис</w:t>
      </w:r>
      <w:r>
        <w:rPr>
          <w:lang w:val="uk-UA"/>
        </w:rPr>
        <w:t>унок 3.4</w:t>
      </w:r>
      <w:r w:rsidRPr="00887312">
        <w:rPr>
          <w:lang w:val="uk-UA"/>
        </w:rPr>
        <w:t xml:space="preserve"> </w:t>
      </w:r>
      <w:r w:rsidRPr="007173B6">
        <w:rPr>
          <w:lang w:val="uk-UA"/>
        </w:rPr>
        <w:t xml:space="preserve">Структура системи підлеглого регулювання </w:t>
      </w:r>
      <w:r>
        <w:rPr>
          <w:lang w:val="uk-UA"/>
        </w:rPr>
        <w:t>в традиційной</w:t>
      </w:r>
      <w:r w:rsidRPr="007173B6">
        <w:rPr>
          <w:lang w:val="uk-UA"/>
        </w:rPr>
        <w:t xml:space="preserve"> побудові</w:t>
      </w:r>
      <w:r>
        <w:rPr>
          <w:lang w:val="uk-UA"/>
        </w:rPr>
        <w:t xml:space="preserve"> </w:t>
      </w:r>
    </w:p>
    <w:p w:rsidR="009F579C" w:rsidRDefault="002571B4" w:rsidP="007F05F7">
      <w:pPr>
        <w:spacing w:line="360" w:lineRule="auto"/>
        <w:ind w:firstLine="567"/>
        <w:contextualSpacing/>
        <w:jc w:val="both"/>
        <w:rPr>
          <w:noProof/>
          <w:lang w:val="uk-UA" w:eastAsia="ru-RU"/>
        </w:rPr>
      </w:pPr>
      <w:r w:rsidRPr="002571B4">
        <w:rPr>
          <w:lang w:val="uk-UA"/>
        </w:rPr>
        <w:t>Правила застосування випереджувальної корекції у структурі підлеглого регулювання випливають із таких міркувань. Припустимо, що внутрішній контур у структурі рис.3.4 є ланкою, вплив якої на стійкість другого бажано усунути. У внутрішньому контурі структури підлеглого регулювання є результат порівня</w:t>
      </w:r>
      <w:r w:rsidR="001665DE">
        <w:rPr>
          <w:lang w:val="uk-UA"/>
        </w:rPr>
        <w:t xml:space="preserve">ння як сигналу помилки </w:t>
      </w:r>
      <w:r w:rsidR="001665DE" w:rsidRPr="001665DE">
        <w:rPr>
          <w:position w:val="-16"/>
        </w:rPr>
        <w:object w:dxaOrig="1540" w:dyaOrig="420">
          <v:shape id="_x0000_i1205" type="#_x0000_t75" style="width:80.4pt;height:21pt" o:ole="">
            <v:imagedata r:id="rId386" o:title=""/>
          </v:shape>
          <o:OLEObject Type="Embed" ProgID="Equation.DSMT4" ShapeID="_x0000_i1205" DrawAspect="Content" ObjectID="_1763280502" r:id="rId387"/>
        </w:object>
      </w:r>
      <w:r w:rsidRPr="002571B4">
        <w:rPr>
          <w:lang w:val="uk-UA"/>
        </w:rPr>
        <w:t>, то реалізації запобіжно</w:t>
      </w:r>
      <w:r w:rsidR="001665DE">
        <w:rPr>
          <w:lang w:val="uk-UA"/>
        </w:rPr>
        <w:t>ї корекції необхідно пропустити</w:t>
      </w:r>
      <w:r w:rsidR="001665DE" w:rsidRPr="001665DE">
        <w:t xml:space="preserve"> </w:t>
      </w:r>
      <w:r w:rsidR="001665DE">
        <w:rPr>
          <w:lang w:val="uk-UA"/>
        </w:rPr>
        <w:t xml:space="preserve">сигнал </w:t>
      </w:r>
      <w:r w:rsidR="001665DE" w:rsidRPr="001665DE">
        <w:rPr>
          <w:position w:val="-12"/>
        </w:rPr>
        <w:object w:dxaOrig="260" w:dyaOrig="380">
          <v:shape id="_x0000_i1206" type="#_x0000_t75" style="width:13.2pt;height:18.6pt" o:ole="">
            <v:imagedata r:id="rId388" o:title=""/>
          </v:shape>
          <o:OLEObject Type="Embed" ProgID="Equation.DSMT4" ShapeID="_x0000_i1206" DrawAspect="Content" ObjectID="_1763280503" r:id="rId389"/>
        </w:object>
      </w:r>
      <w:r w:rsidR="001665DE">
        <w:rPr>
          <w:lang w:val="uk-UA"/>
        </w:rPr>
        <w:t xml:space="preserve"> через модель ланки </w:t>
      </w:r>
      <w:r w:rsidR="001665DE" w:rsidRPr="001665DE">
        <w:rPr>
          <w:position w:val="-12"/>
        </w:rPr>
        <w:object w:dxaOrig="460" w:dyaOrig="380">
          <v:shape id="_x0000_i1207" type="#_x0000_t75" style="width:24pt;height:18.6pt" o:ole="">
            <v:imagedata r:id="rId390" o:title=""/>
          </v:shape>
          <o:OLEObject Type="Embed" ProgID="Equation.DSMT4" ShapeID="_x0000_i1207" DrawAspect="Content" ObjectID="_1763280504" r:id="rId391"/>
        </w:object>
      </w:r>
      <w:r w:rsidR="001665DE" w:rsidRPr="001665DE">
        <w:t>.</w:t>
      </w:r>
      <w:r w:rsidRPr="002571B4">
        <w:rPr>
          <w:lang w:val="uk-UA"/>
        </w:rPr>
        <w:t xml:space="preserve"> Далі, щоб компенсувати вплив другого контуру на стійкість треть</w:t>
      </w:r>
      <w:r w:rsidR="001665DE">
        <w:rPr>
          <w:lang w:val="uk-UA"/>
        </w:rPr>
        <w:t xml:space="preserve">ого, необхідно сигнал помилки </w:t>
      </w:r>
      <w:r w:rsidR="001665DE" w:rsidRPr="001665DE">
        <w:rPr>
          <w:position w:val="-12"/>
        </w:rPr>
        <w:object w:dxaOrig="300" w:dyaOrig="380">
          <v:shape id="_x0000_i1208" type="#_x0000_t75" style="width:15.6pt;height:18.6pt" o:ole="">
            <v:imagedata r:id="rId392" o:title=""/>
          </v:shape>
          <o:OLEObject Type="Embed" ProgID="Equation.DSMT4" ShapeID="_x0000_i1208" DrawAspect="Content" ObjectID="_1763280505" r:id="rId393"/>
        </w:object>
      </w:r>
      <w:r w:rsidRPr="002571B4">
        <w:rPr>
          <w:lang w:val="uk-UA"/>
        </w:rPr>
        <w:t xml:space="preserve"> п</w:t>
      </w:r>
      <w:r w:rsidR="001665DE">
        <w:rPr>
          <w:lang w:val="uk-UA"/>
        </w:rPr>
        <w:t xml:space="preserve">ропустити через модель ланки </w:t>
      </w:r>
      <w:r w:rsidR="001665DE" w:rsidRPr="001665DE">
        <w:rPr>
          <w:position w:val="-12"/>
        </w:rPr>
        <w:object w:dxaOrig="440" w:dyaOrig="380">
          <v:shape id="_x0000_i1209" type="#_x0000_t75" style="width:22.8pt;height:18.6pt" o:ole="">
            <v:imagedata r:id="rId394" o:title=""/>
          </v:shape>
          <o:OLEObject Type="Embed" ProgID="Equation.DSMT4" ShapeID="_x0000_i1209" DrawAspect="Content" ObjectID="_1763280506" r:id="rId395"/>
        </w:object>
      </w:r>
      <w:r w:rsidRPr="002571B4">
        <w:rPr>
          <w:lang w:val="uk-UA"/>
        </w:rPr>
        <w:t xml:space="preserve"> і подати як сигнал негативного зворотног</w:t>
      </w:r>
      <w:r w:rsidR="001665DE">
        <w:rPr>
          <w:lang w:val="uk-UA"/>
        </w:rPr>
        <w:t>о зв'язку на вхід регулятора</w:t>
      </w:r>
      <w:r w:rsidR="001665DE" w:rsidRPr="001665DE">
        <w:t xml:space="preserve"> </w:t>
      </w:r>
      <w:r w:rsidR="001665DE" w:rsidRPr="001665DE">
        <w:rPr>
          <w:position w:val="-16"/>
        </w:rPr>
        <w:object w:dxaOrig="480" w:dyaOrig="420">
          <v:shape id="_x0000_i1210" type="#_x0000_t75" style="width:24.6pt;height:21pt" o:ole="">
            <v:imagedata r:id="rId396" o:title=""/>
          </v:shape>
          <o:OLEObject Type="Embed" ProgID="Equation.DSMT4" ShapeID="_x0000_i1210" DrawAspect="Content" ObjectID="_1763280507" r:id="rId397"/>
        </w:object>
      </w:r>
      <w:r w:rsidR="001665DE">
        <w:rPr>
          <w:lang w:val="uk-UA"/>
        </w:rPr>
        <w:t xml:space="preserve"> . На рис.</w:t>
      </w:r>
      <w:r w:rsidRPr="002571B4">
        <w:rPr>
          <w:lang w:val="uk-UA"/>
        </w:rPr>
        <w:t xml:space="preserve"> 3.5 наведе</w:t>
      </w:r>
      <w:r w:rsidR="001665DE">
        <w:rPr>
          <w:lang w:val="uk-UA"/>
        </w:rPr>
        <w:t>но структурну схему системи підлеглого</w:t>
      </w:r>
      <w:r w:rsidRPr="002571B4">
        <w:rPr>
          <w:lang w:val="uk-UA"/>
        </w:rPr>
        <w:t xml:space="preserve"> регулювання з попереджувальною корекцією, в якій динамічні властивості внутрішнього контуру забезпечені за рахунок послідовного пристрою, що коректує.</w:t>
      </w:r>
      <w:r w:rsidR="007F05F7">
        <w:rPr>
          <w:noProof/>
          <w:lang w:val="uk-UA" w:eastAsia="ru-RU"/>
        </w:rPr>
        <w:t xml:space="preserve">  </w:t>
      </w:r>
    </w:p>
    <w:p w:rsidR="007F05F7" w:rsidRDefault="009F579C" w:rsidP="007F05F7">
      <w:pPr>
        <w:spacing w:line="360" w:lineRule="auto"/>
        <w:ind w:firstLine="567"/>
        <w:contextualSpacing/>
        <w:jc w:val="both"/>
        <w:rPr>
          <w:noProof/>
          <w:lang w:val="uk-UA" w:eastAsia="ru-RU"/>
        </w:rPr>
      </w:pPr>
      <w:r w:rsidRPr="009F579C">
        <w:rPr>
          <w:noProof/>
          <w:lang w:eastAsia="ru-RU"/>
        </w:rPr>
        <w:t xml:space="preserve">Оцінимо динамічні показники структури рис.3.5 з керуючого впливу. За винятком перехресних зв'язків після нескладних перетворень, знайдемо передавальні функції замкнутих контурів: </w:t>
      </w:r>
      <w:r w:rsidR="007F05F7">
        <w:rPr>
          <w:noProof/>
          <w:lang w:val="uk-UA" w:eastAsia="ru-RU"/>
        </w:rPr>
        <w:t xml:space="preserve"> </w:t>
      </w:r>
    </w:p>
    <w:p w:rsidR="007F05F7" w:rsidRDefault="007F05F7" w:rsidP="007F05F7">
      <w:pPr>
        <w:spacing w:line="360" w:lineRule="auto"/>
        <w:ind w:firstLine="567"/>
        <w:contextualSpacing/>
        <w:jc w:val="both"/>
        <w:rPr>
          <w:noProof/>
          <w:lang w:val="uk-UA" w:eastAsia="ru-RU"/>
        </w:rPr>
      </w:pPr>
    </w:p>
    <w:p w:rsidR="007F05F7" w:rsidRPr="00181D24" w:rsidRDefault="007F05F7" w:rsidP="007F05F7">
      <w:pPr>
        <w:spacing w:line="360" w:lineRule="auto"/>
        <w:ind w:firstLine="567"/>
        <w:contextualSpacing/>
        <w:jc w:val="both"/>
        <w:rPr>
          <w:lang w:val="uk-UA"/>
        </w:rPr>
      </w:pPr>
      <w:r>
        <w:rPr>
          <w:noProof/>
          <w:lang w:eastAsia="ru-RU"/>
        </w:rPr>
        <w:drawing>
          <wp:inline distT="0" distB="0" distL="0" distR="0" wp14:anchorId="1555D145" wp14:editId="184A0ED9">
            <wp:extent cx="5263225" cy="1485900"/>
            <wp:effectExtent l="0" t="0" r="0" b="0"/>
            <wp:docPr id="32" name="Рисунок 32" descr="C:\Users\slavo\OneDrive\Изображения\иии7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slavo\OneDrive\Изображения\иии76.png"/>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343996" cy="1508703"/>
                    </a:xfrm>
                    <a:prstGeom prst="rect">
                      <a:avLst/>
                    </a:prstGeom>
                    <a:noFill/>
                    <a:ln>
                      <a:noFill/>
                    </a:ln>
                  </pic:spPr>
                </pic:pic>
              </a:graphicData>
            </a:graphic>
          </wp:inline>
        </w:drawing>
      </w:r>
    </w:p>
    <w:p w:rsidR="00525CE2" w:rsidRDefault="00525CE2" w:rsidP="00525CE2">
      <w:pPr>
        <w:spacing w:line="360" w:lineRule="auto"/>
        <w:ind w:firstLine="567"/>
        <w:contextualSpacing/>
        <w:jc w:val="center"/>
        <w:rPr>
          <w:lang w:val="uk-UA"/>
        </w:rPr>
      </w:pPr>
      <w:r w:rsidRPr="00887312">
        <w:rPr>
          <w:lang w:val="uk-UA"/>
        </w:rPr>
        <w:t>Рис</w:t>
      </w:r>
      <w:r>
        <w:rPr>
          <w:lang w:val="uk-UA"/>
        </w:rPr>
        <w:t>унок 3.5</w:t>
      </w:r>
      <w:r w:rsidRPr="00887312">
        <w:rPr>
          <w:lang w:val="uk-UA"/>
        </w:rPr>
        <w:t xml:space="preserve"> </w:t>
      </w:r>
      <w:r w:rsidRPr="007173B6">
        <w:rPr>
          <w:lang w:val="uk-UA"/>
        </w:rPr>
        <w:t>Структура системи підлеглого регулювання</w:t>
      </w:r>
      <w:r w:rsidR="00B968B4" w:rsidRPr="00B968B4">
        <w:t xml:space="preserve"> </w:t>
      </w:r>
      <w:r w:rsidR="00B968B4" w:rsidRPr="00B968B4">
        <w:rPr>
          <w:lang w:val="uk-UA"/>
        </w:rPr>
        <w:t>з попереджувальною корекцією</w:t>
      </w:r>
      <w:r w:rsidRPr="007173B6">
        <w:rPr>
          <w:lang w:val="uk-UA"/>
        </w:rPr>
        <w:t xml:space="preserve"> </w:t>
      </w:r>
      <w:r>
        <w:rPr>
          <w:lang w:val="uk-UA"/>
        </w:rPr>
        <w:t xml:space="preserve"> </w:t>
      </w:r>
    </w:p>
    <w:p w:rsidR="003B31E5" w:rsidRDefault="00534DE1" w:rsidP="003B31E5">
      <w:pPr>
        <w:spacing w:line="360" w:lineRule="auto"/>
        <w:ind w:firstLine="567"/>
        <w:contextualSpacing/>
        <w:jc w:val="both"/>
        <w:rPr>
          <w:lang w:val="uk-UA"/>
        </w:rPr>
      </w:pPr>
      <w:r w:rsidRPr="00534DE1">
        <w:rPr>
          <w:position w:val="-38"/>
        </w:rPr>
        <w:object w:dxaOrig="5319" w:dyaOrig="859">
          <v:shape id="_x0000_i1211" type="#_x0000_t75" style="width:276pt;height:42.6pt" o:ole="">
            <v:imagedata r:id="rId399" o:title=""/>
          </v:shape>
          <o:OLEObject Type="Embed" ProgID="Equation.DSMT4" ShapeID="_x0000_i1211" DrawAspect="Content" ObjectID="_1763280508" r:id="rId400"/>
        </w:object>
      </w:r>
    </w:p>
    <w:p w:rsidR="009F579C" w:rsidRPr="00BD6294" w:rsidRDefault="00534DE1" w:rsidP="009F579C">
      <w:pPr>
        <w:spacing w:line="360" w:lineRule="auto"/>
        <w:ind w:firstLine="567"/>
        <w:contextualSpacing/>
        <w:jc w:val="both"/>
      </w:pPr>
      <w:r w:rsidRPr="00534DE1">
        <w:rPr>
          <w:lang w:val="uk-UA"/>
        </w:rPr>
        <w:t>Для схеми, що розглядається, маємо:</w:t>
      </w:r>
    </w:p>
    <w:p w:rsidR="00534DE1" w:rsidRDefault="00534DE1" w:rsidP="009F579C">
      <w:pPr>
        <w:spacing w:line="360" w:lineRule="auto"/>
        <w:ind w:firstLine="567"/>
        <w:contextualSpacing/>
        <w:jc w:val="both"/>
        <w:rPr>
          <w:lang w:val="uk-UA"/>
        </w:rPr>
      </w:pPr>
      <w:r w:rsidRPr="00534DE1">
        <w:rPr>
          <w:position w:val="-210"/>
        </w:rPr>
        <w:object w:dxaOrig="3200" w:dyaOrig="4340">
          <v:shape id="_x0000_i1212" type="#_x0000_t75" style="width:165.6pt;height:216.6pt" o:ole="">
            <v:imagedata r:id="rId401" o:title=""/>
          </v:shape>
          <o:OLEObject Type="Embed" ProgID="Equation.DSMT4" ShapeID="_x0000_i1212" DrawAspect="Content" ObjectID="_1763280509" r:id="rId402"/>
        </w:object>
      </w:r>
    </w:p>
    <w:p w:rsidR="00E61D0D" w:rsidRPr="00E61D0D" w:rsidRDefault="00E61D0D" w:rsidP="00E61D0D">
      <w:pPr>
        <w:spacing w:line="360" w:lineRule="auto"/>
        <w:ind w:firstLine="567"/>
        <w:contextualSpacing/>
        <w:jc w:val="both"/>
      </w:pPr>
      <w:r>
        <w:t xml:space="preserve">де </w:t>
      </w:r>
      <w:r w:rsidRPr="00E61D0D">
        <w:rPr>
          <w:position w:val="-12"/>
        </w:rPr>
        <w:object w:dxaOrig="320" w:dyaOrig="380">
          <v:shape id="_x0000_i1213" type="#_x0000_t75" style="width:16.2pt;height:18.6pt" o:ole="">
            <v:imagedata r:id="rId403" o:title=""/>
          </v:shape>
          <o:OLEObject Type="Embed" ProgID="Equation.DSMT4" ShapeID="_x0000_i1213" DrawAspect="Content" ObjectID="_1763280510" r:id="rId404"/>
        </w:object>
      </w:r>
      <w:r>
        <w:t xml:space="preserve"> та </w:t>
      </w:r>
      <w:r w:rsidRPr="00E61D0D">
        <w:rPr>
          <w:position w:val="-12"/>
        </w:rPr>
        <w:object w:dxaOrig="300" w:dyaOrig="380">
          <v:shape id="_x0000_i1214" type="#_x0000_t75" style="width:15.6pt;height:18.6pt" o:ole="">
            <v:imagedata r:id="rId405" o:title=""/>
          </v:shape>
          <o:OLEObject Type="Embed" ProgID="Equation.DSMT4" ShapeID="_x0000_i1214" DrawAspect="Content" ObjectID="_1763280511" r:id="rId406"/>
        </w:object>
      </w:r>
      <w:r w:rsidRPr="00E61D0D">
        <w:t xml:space="preserve"> настроювальні значення величин для вибору параметрі</w:t>
      </w:r>
      <w:proofErr w:type="gramStart"/>
      <w:r w:rsidRPr="00E61D0D">
        <w:t>в</w:t>
      </w:r>
      <w:proofErr w:type="gramEnd"/>
      <w:r w:rsidRPr="00E61D0D">
        <w:t xml:space="preserve"> регулятора.</w:t>
      </w:r>
    </w:p>
    <w:p w:rsidR="00C66273" w:rsidRPr="00E61D0D" w:rsidRDefault="00E61D0D" w:rsidP="00E61D0D">
      <w:pPr>
        <w:spacing w:line="360" w:lineRule="auto"/>
        <w:ind w:firstLine="567"/>
        <w:contextualSpacing/>
        <w:jc w:val="both"/>
      </w:pPr>
      <w:r w:rsidRPr="00E61D0D">
        <w:t xml:space="preserve">На основі наведених вище </w:t>
      </w:r>
      <w:proofErr w:type="gramStart"/>
      <w:r w:rsidRPr="00E61D0D">
        <w:t>р</w:t>
      </w:r>
      <w:proofErr w:type="gramEnd"/>
      <w:r w:rsidRPr="00E61D0D">
        <w:t>івнянь можна отримати передат</w:t>
      </w:r>
      <w:r>
        <w:t xml:space="preserve">ні функції з урахуванням змін </w:t>
      </w:r>
      <w:r w:rsidRPr="00E61D0D">
        <w:rPr>
          <w:position w:val="-12"/>
        </w:rPr>
        <w:object w:dxaOrig="320" w:dyaOrig="380">
          <v:shape id="_x0000_i1215" type="#_x0000_t75" style="width:16.2pt;height:18.6pt" o:ole="">
            <v:imagedata r:id="rId407" o:title=""/>
          </v:shape>
          <o:OLEObject Type="Embed" ProgID="Equation.DSMT4" ShapeID="_x0000_i1215" DrawAspect="Content" ObjectID="_1763280512" r:id="rId408"/>
        </w:object>
      </w:r>
      <w:r>
        <w:t xml:space="preserve"> та </w:t>
      </w:r>
      <w:r w:rsidRPr="00E61D0D">
        <w:rPr>
          <w:position w:val="-12"/>
        </w:rPr>
        <w:object w:dxaOrig="279" w:dyaOrig="380">
          <v:shape id="_x0000_i1216" type="#_x0000_t75" style="width:14.4pt;height:18.6pt" o:ole="">
            <v:imagedata r:id="rId409" o:title=""/>
          </v:shape>
          <o:OLEObject Type="Embed" ProgID="Equation.DSMT4" ShapeID="_x0000_i1216" DrawAspect="Content" ObjectID="_1763280513" r:id="rId410"/>
        </w:object>
      </w:r>
      <w:r w:rsidRPr="00E61D0D">
        <w:t xml:space="preserve"> для структури з вузлом п</w:t>
      </w:r>
      <w:r>
        <w:t xml:space="preserve">опереджувальної корекції </w:t>
      </w:r>
      <w:r w:rsidRPr="00E61D0D">
        <w:rPr>
          <w:position w:val="-12"/>
        </w:rPr>
        <w:object w:dxaOrig="1060" w:dyaOrig="380">
          <v:shape id="_x0000_i1217" type="#_x0000_t75" style="width:54.6pt;height:18.6pt" o:ole="">
            <v:imagedata r:id="rId411" o:title=""/>
          </v:shape>
          <o:OLEObject Type="Embed" ProgID="Equation.DSMT4" ShapeID="_x0000_i1217" DrawAspect="Content" ObjectID="_1763280514" r:id="rId412"/>
        </w:object>
      </w:r>
    </w:p>
    <w:p w:rsidR="00A834D5" w:rsidRDefault="00E61D0D" w:rsidP="00A834D5">
      <w:pPr>
        <w:spacing w:line="360" w:lineRule="auto"/>
        <w:ind w:firstLine="567"/>
        <w:contextualSpacing/>
        <w:jc w:val="both"/>
        <w:rPr>
          <w:lang w:val="uk-UA"/>
        </w:rPr>
      </w:pPr>
      <w:r w:rsidRPr="00E61D0D">
        <w:rPr>
          <w:position w:val="-34"/>
        </w:rPr>
        <w:object w:dxaOrig="3640" w:dyaOrig="780">
          <v:shape id="_x0000_i1218" type="#_x0000_t75" style="width:189pt;height:39pt" o:ole="">
            <v:imagedata r:id="rId413" o:title=""/>
          </v:shape>
          <o:OLEObject Type="Embed" ProgID="Equation.DSMT4" ShapeID="_x0000_i1218" DrawAspect="Content" ObjectID="_1763280515" r:id="rId414"/>
        </w:object>
      </w:r>
    </w:p>
    <w:p w:rsidR="00E61D0D" w:rsidRDefault="00E61D0D" w:rsidP="00A834D5">
      <w:pPr>
        <w:spacing w:line="360" w:lineRule="auto"/>
        <w:ind w:firstLine="567"/>
        <w:contextualSpacing/>
        <w:jc w:val="both"/>
        <w:rPr>
          <w:lang w:val="uk-UA"/>
        </w:rPr>
      </w:pPr>
      <w:r w:rsidRPr="00E61D0D">
        <w:rPr>
          <w:position w:val="-38"/>
        </w:rPr>
        <w:object w:dxaOrig="4940" w:dyaOrig="820">
          <v:shape id="_x0000_i1219" type="#_x0000_t75" style="width:256.2pt;height:41.4pt" o:ole="">
            <v:imagedata r:id="rId415" o:title=""/>
          </v:shape>
          <o:OLEObject Type="Embed" ProgID="Equation.DSMT4" ShapeID="_x0000_i1219" DrawAspect="Content" ObjectID="_1763280516" r:id="rId416"/>
        </w:object>
      </w:r>
    </w:p>
    <w:p w:rsidR="00E61D0D" w:rsidRPr="00BD6294" w:rsidRDefault="009E7B11" w:rsidP="00A834D5">
      <w:pPr>
        <w:spacing w:line="360" w:lineRule="auto"/>
        <w:ind w:firstLine="567"/>
        <w:contextualSpacing/>
        <w:jc w:val="both"/>
      </w:pPr>
      <w:r>
        <w:rPr>
          <w:lang w:val="uk-UA"/>
        </w:rPr>
        <w:lastRenderedPageBreak/>
        <w:t xml:space="preserve">де </w:t>
      </w:r>
      <w:r w:rsidR="007A0294" w:rsidRPr="007A0294">
        <w:rPr>
          <w:position w:val="-34"/>
        </w:rPr>
        <w:object w:dxaOrig="2220" w:dyaOrig="780">
          <v:shape id="_x0000_i1220" type="#_x0000_t75" style="width:115.8pt;height:39pt" o:ole="">
            <v:imagedata r:id="rId417" o:title=""/>
          </v:shape>
          <o:OLEObject Type="Embed" ProgID="Equation.DSMT4" ShapeID="_x0000_i1220" DrawAspect="Content" ObjectID="_1763280517" r:id="rId418"/>
        </w:object>
      </w:r>
    </w:p>
    <w:p w:rsidR="007A0294" w:rsidRDefault="00BD6294" w:rsidP="00A834D5">
      <w:pPr>
        <w:spacing w:line="360" w:lineRule="auto"/>
        <w:ind w:firstLine="567"/>
        <w:contextualSpacing/>
        <w:jc w:val="both"/>
      </w:pPr>
      <w:r w:rsidRPr="00BD6294">
        <w:t xml:space="preserve">Оцінимо чутливість передавальних функцій </w:t>
      </w:r>
      <w:r w:rsidRPr="00E61D0D">
        <w:rPr>
          <w:position w:val="-12"/>
        </w:rPr>
        <w:object w:dxaOrig="1040" w:dyaOrig="380">
          <v:shape id="_x0000_i1221" type="#_x0000_t75" style="width:54pt;height:18.6pt" o:ole="">
            <v:imagedata r:id="rId419" o:title=""/>
          </v:shape>
          <o:OLEObject Type="Embed" ProgID="Equation.DSMT4" ShapeID="_x0000_i1221" DrawAspect="Content" ObjectID="_1763280518" r:id="rId420"/>
        </w:object>
      </w:r>
      <w:r>
        <w:t xml:space="preserve"> та </w:t>
      </w:r>
      <w:r w:rsidRPr="00E61D0D">
        <w:rPr>
          <w:position w:val="-12"/>
        </w:rPr>
        <w:object w:dxaOrig="1060" w:dyaOrig="380">
          <v:shape id="_x0000_i1222" type="#_x0000_t75" style="width:54.6pt;height:18.6pt" o:ole="">
            <v:imagedata r:id="rId411" o:title=""/>
          </v:shape>
          <o:OLEObject Type="Embed" ProgID="Equation.DSMT4" ShapeID="_x0000_i1222" DrawAspect="Content" ObjectID="_1763280519" r:id="rId421"/>
        </w:object>
      </w:r>
      <w:r w:rsidRPr="00BD6294">
        <w:t xml:space="preserve"> до змін </w:t>
      </w:r>
      <w:r w:rsidRPr="00BD6294">
        <w:rPr>
          <w:lang w:val="en-US"/>
        </w:rPr>
        <w:t>x</w:t>
      </w:r>
      <w:r w:rsidRPr="00BD6294">
        <w:t xml:space="preserve"> та </w:t>
      </w:r>
      <w:r w:rsidRPr="00BD6294">
        <w:rPr>
          <w:lang w:val="en-US"/>
        </w:rPr>
        <w:t>y</w:t>
      </w:r>
      <w:r w:rsidRPr="00BD6294">
        <w:t>:</w:t>
      </w:r>
    </w:p>
    <w:p w:rsidR="00BD6294" w:rsidRDefault="00DF2C54" w:rsidP="00A834D5">
      <w:pPr>
        <w:spacing w:line="360" w:lineRule="auto"/>
        <w:ind w:firstLine="567"/>
        <w:contextualSpacing/>
        <w:jc w:val="both"/>
        <w:rPr>
          <w:lang w:val="en-US"/>
        </w:rPr>
      </w:pPr>
      <w:r w:rsidRPr="00DF2C54">
        <w:rPr>
          <w:position w:val="-50"/>
        </w:rPr>
        <w:object w:dxaOrig="4220" w:dyaOrig="980">
          <v:shape id="_x0000_i1223" type="#_x0000_t75" style="width:219pt;height:49.2pt" o:ole="">
            <v:imagedata r:id="rId422" o:title=""/>
          </v:shape>
          <o:OLEObject Type="Embed" ProgID="Equation.DSMT4" ShapeID="_x0000_i1223" DrawAspect="Content" ObjectID="_1763280520" r:id="rId423"/>
        </w:object>
      </w:r>
    </w:p>
    <w:p w:rsidR="00DF2C54" w:rsidRDefault="00DF2C54" w:rsidP="00A834D5">
      <w:pPr>
        <w:spacing w:line="360" w:lineRule="auto"/>
        <w:ind w:firstLine="567"/>
        <w:contextualSpacing/>
        <w:jc w:val="both"/>
        <w:rPr>
          <w:lang w:val="en-US"/>
        </w:rPr>
      </w:pPr>
      <w:r w:rsidRPr="00DF2C54">
        <w:rPr>
          <w:position w:val="-50"/>
        </w:rPr>
        <w:object w:dxaOrig="4220" w:dyaOrig="980">
          <v:shape id="_x0000_i1224" type="#_x0000_t75" style="width:219pt;height:49.2pt" o:ole="">
            <v:imagedata r:id="rId424" o:title=""/>
          </v:shape>
          <o:OLEObject Type="Embed" ProgID="Equation.DSMT4" ShapeID="_x0000_i1224" DrawAspect="Content" ObjectID="_1763280521" r:id="rId425"/>
        </w:object>
      </w:r>
    </w:p>
    <w:p w:rsidR="00DF2C54" w:rsidRDefault="00DF2C54" w:rsidP="00A834D5">
      <w:pPr>
        <w:spacing w:line="360" w:lineRule="auto"/>
        <w:ind w:firstLine="567"/>
        <w:contextualSpacing/>
        <w:jc w:val="both"/>
        <w:rPr>
          <w:lang w:val="en-US"/>
        </w:rPr>
      </w:pPr>
      <w:r w:rsidRPr="00DF2C54">
        <w:rPr>
          <w:position w:val="-52"/>
        </w:rPr>
        <w:object w:dxaOrig="5660" w:dyaOrig="999">
          <v:shape id="_x0000_i1225" type="#_x0000_t75" style="width:294pt;height:50.4pt" o:ole="">
            <v:imagedata r:id="rId426" o:title=""/>
          </v:shape>
          <o:OLEObject Type="Embed" ProgID="Equation.DSMT4" ShapeID="_x0000_i1225" DrawAspect="Content" ObjectID="_1763280522" r:id="rId427"/>
        </w:object>
      </w:r>
    </w:p>
    <w:p w:rsidR="001422B6" w:rsidRDefault="001422B6" w:rsidP="00A834D5">
      <w:pPr>
        <w:spacing w:line="360" w:lineRule="auto"/>
        <w:ind w:firstLine="567"/>
        <w:contextualSpacing/>
        <w:jc w:val="both"/>
        <w:rPr>
          <w:lang w:val="en-US"/>
        </w:rPr>
      </w:pPr>
      <w:r w:rsidRPr="00DF2C54">
        <w:rPr>
          <w:position w:val="-52"/>
        </w:rPr>
        <w:object w:dxaOrig="5660" w:dyaOrig="960">
          <v:shape id="_x0000_i1226" type="#_x0000_t75" style="width:294pt;height:48pt" o:ole="">
            <v:imagedata r:id="rId428" o:title=""/>
          </v:shape>
          <o:OLEObject Type="Embed" ProgID="Equation.DSMT4" ShapeID="_x0000_i1226" DrawAspect="Content" ObjectID="_1763280523" r:id="rId429"/>
        </w:object>
      </w:r>
    </w:p>
    <w:p w:rsidR="00E24DEF" w:rsidRPr="00E24DEF" w:rsidRDefault="00E24DEF" w:rsidP="00E24DEF">
      <w:pPr>
        <w:spacing w:line="360" w:lineRule="auto"/>
        <w:ind w:firstLine="567"/>
        <w:contextualSpacing/>
        <w:jc w:val="both"/>
      </w:pPr>
      <w:r>
        <w:t>Аналіз виразів</w:t>
      </w:r>
      <w:r w:rsidRPr="00E24DEF">
        <w:t xml:space="preserve"> показу</w:t>
      </w:r>
      <w:proofErr w:type="gramStart"/>
      <w:r w:rsidRPr="00E24DEF">
        <w:t>є,</w:t>
      </w:r>
      <w:proofErr w:type="gramEnd"/>
      <w:r w:rsidRPr="00E24DEF">
        <w:t xml:space="preserve"> що у системі підлеглого регулювання зміна значень x чи y призводить до змі</w:t>
      </w:r>
      <w:r>
        <w:t xml:space="preserve">ни передавальної функції </w:t>
      </w:r>
      <w:r w:rsidRPr="00E61D0D">
        <w:rPr>
          <w:position w:val="-12"/>
        </w:rPr>
        <w:object w:dxaOrig="1040" w:dyaOrig="380">
          <v:shape id="_x0000_i1227" type="#_x0000_t75" style="width:54pt;height:18.6pt" o:ole="">
            <v:imagedata r:id="rId419" o:title=""/>
          </v:shape>
          <o:OLEObject Type="Embed" ProgID="Equation.DSMT4" ShapeID="_x0000_i1227" DrawAspect="Content" ObjectID="_1763280524" r:id="rId430"/>
        </w:object>
      </w:r>
      <w:r w:rsidRPr="00E24DEF">
        <w:t>;</w:t>
      </w:r>
    </w:p>
    <w:p w:rsidR="00E24DEF" w:rsidRPr="00E24DEF" w:rsidRDefault="00E24DEF" w:rsidP="00E24DEF">
      <w:pPr>
        <w:spacing w:line="360" w:lineRule="auto"/>
        <w:ind w:firstLine="567"/>
        <w:contextualSpacing/>
        <w:jc w:val="both"/>
      </w:pPr>
      <w:r w:rsidRPr="00E24DEF">
        <w:t xml:space="preserve">вплив x та у </w:t>
      </w:r>
      <w:proofErr w:type="gramStart"/>
      <w:r w:rsidRPr="00E24DEF">
        <w:t>проявляється</w:t>
      </w:r>
      <w:proofErr w:type="gramEnd"/>
      <w:r w:rsidRPr="00E24DEF">
        <w:t xml:space="preserve"> на зміні динамічних властивостей системи;</w:t>
      </w:r>
    </w:p>
    <w:p w:rsidR="00E24DEF" w:rsidRPr="00E24DEF" w:rsidRDefault="00E24DEF" w:rsidP="00E24DEF">
      <w:pPr>
        <w:spacing w:line="360" w:lineRule="auto"/>
        <w:ind w:firstLine="567"/>
        <w:contextualSpacing/>
        <w:jc w:val="both"/>
      </w:pPr>
      <w:r w:rsidRPr="00E24DEF">
        <w:t>У системі із попереджувальною корекцією:</w:t>
      </w:r>
    </w:p>
    <w:p w:rsidR="00E24DEF" w:rsidRPr="00E24DEF" w:rsidRDefault="00E24DEF" w:rsidP="00E24DEF">
      <w:pPr>
        <w:spacing w:line="360" w:lineRule="auto"/>
        <w:ind w:firstLine="567"/>
        <w:contextualSpacing/>
        <w:jc w:val="both"/>
      </w:pPr>
      <w:r w:rsidRPr="00E24DEF">
        <w:t xml:space="preserve"> можливо повністю компенсувати вплив зміни x за умови ν=1;</w:t>
      </w:r>
    </w:p>
    <w:p w:rsidR="00E24DEF" w:rsidRPr="00E24DEF" w:rsidRDefault="00E24DEF" w:rsidP="00E24DEF">
      <w:pPr>
        <w:spacing w:line="360" w:lineRule="auto"/>
        <w:ind w:firstLine="567"/>
        <w:contextualSpacing/>
        <w:jc w:val="both"/>
      </w:pPr>
      <w:r w:rsidRPr="00E24DEF">
        <w:t xml:space="preserve"> змінюючи значення величини компенсуючого сигналу можна знизити сумарний вплив x і y на зміну динамічних властивостей системи.</w:t>
      </w:r>
    </w:p>
    <w:p w:rsidR="00E24DEF" w:rsidRPr="00E24DEF" w:rsidRDefault="00E24DEF" w:rsidP="00E24DEF">
      <w:pPr>
        <w:spacing w:line="360" w:lineRule="auto"/>
        <w:ind w:firstLine="567"/>
        <w:contextualSpacing/>
        <w:jc w:val="both"/>
      </w:pPr>
      <w:r w:rsidRPr="00E24DEF">
        <w:t xml:space="preserve">В результаті проведених </w:t>
      </w:r>
      <w:proofErr w:type="gramStart"/>
      <w:r w:rsidRPr="00E24DEF">
        <w:t>досл</w:t>
      </w:r>
      <w:proofErr w:type="gramEnd"/>
      <w:r w:rsidRPr="00E24DEF">
        <w:t>іджень можна зробити такі висновки:</w:t>
      </w:r>
    </w:p>
    <w:p w:rsidR="00E24DEF" w:rsidRPr="00E24DEF" w:rsidRDefault="00E24DEF" w:rsidP="00E24DEF">
      <w:pPr>
        <w:spacing w:line="360" w:lineRule="auto"/>
        <w:contextualSpacing/>
        <w:jc w:val="both"/>
      </w:pPr>
      <w:r w:rsidRPr="00E24DEF">
        <w:t xml:space="preserve">застосування випереджувальної корекції дозволяє знизити або повністю компенсувати вплив параметричних змін електроприводу </w:t>
      </w:r>
      <w:proofErr w:type="gramStart"/>
      <w:r w:rsidRPr="00E24DEF">
        <w:t>на</w:t>
      </w:r>
      <w:proofErr w:type="gramEnd"/>
      <w:r w:rsidRPr="00E24DEF">
        <w:t xml:space="preserve"> динамічні показники системи;</w:t>
      </w:r>
    </w:p>
    <w:p w:rsidR="00E24DEF" w:rsidRPr="00E24DEF" w:rsidRDefault="00E24DEF" w:rsidP="00E24DEF">
      <w:pPr>
        <w:spacing w:line="360" w:lineRule="auto"/>
        <w:ind w:firstLine="567"/>
        <w:contextualSpacing/>
        <w:jc w:val="both"/>
      </w:pPr>
      <w:r w:rsidRPr="00E24DEF">
        <w:t>можливо повністю компенсувати зміну моменту інерції;</w:t>
      </w:r>
    </w:p>
    <w:p w:rsidR="00074174" w:rsidRDefault="00E24DEF" w:rsidP="008D56C9">
      <w:pPr>
        <w:spacing w:line="360" w:lineRule="auto"/>
        <w:ind w:firstLine="567"/>
        <w:contextualSpacing/>
        <w:jc w:val="both"/>
      </w:pPr>
      <w:r>
        <w:t xml:space="preserve">зміна </w:t>
      </w:r>
      <w:r w:rsidRPr="006900FA">
        <w:rPr>
          <w:position w:val="-12"/>
        </w:rPr>
        <w:object w:dxaOrig="800" w:dyaOrig="380">
          <v:shape id="_x0000_i1228" type="#_x0000_t75" style="width:41.4pt;height:18.6pt" o:ole="">
            <v:imagedata r:id="rId431" o:title=""/>
          </v:shape>
          <o:OLEObject Type="Embed" ProgID="Equation.DSMT4" ShapeID="_x0000_i1228" DrawAspect="Content" ObjectID="_1763280525" r:id="rId432"/>
        </w:object>
      </w:r>
      <w:r w:rsidRPr="00E24DEF">
        <w:t xml:space="preserve"> компенсується частково, повна компенсація істотно доповнює схему.</w:t>
      </w:r>
      <w:r w:rsidR="008D56C9">
        <w:t xml:space="preserve"> </w:t>
      </w:r>
      <w:r w:rsidRPr="00E24DEF">
        <w:t xml:space="preserve">Розглянемо комп'ютерне моделювання структурної схеми рис. 3.5. Модель системи </w:t>
      </w:r>
      <w:proofErr w:type="gramStart"/>
      <w:r w:rsidRPr="00E24DEF">
        <w:t>п</w:t>
      </w:r>
      <w:proofErr w:type="gramEnd"/>
      <w:r w:rsidRPr="00E24DEF">
        <w:t>ідлеглого регулювання з попереджува</w:t>
      </w:r>
      <w:r w:rsidR="00015C3B">
        <w:t>льною корекцією показано на рис.</w:t>
      </w:r>
      <w:r w:rsidRPr="00E24DEF">
        <w:t xml:space="preserve"> 3.6</w:t>
      </w:r>
    </w:p>
    <w:p w:rsidR="00074174" w:rsidRDefault="00074174" w:rsidP="00B96F44">
      <w:pPr>
        <w:spacing w:line="360" w:lineRule="auto"/>
        <w:contextualSpacing/>
        <w:jc w:val="both"/>
        <w:sectPr w:rsidR="00074174" w:rsidSect="00074174">
          <w:pgSz w:w="11906" w:h="16838"/>
          <w:pgMar w:top="1134" w:right="850" w:bottom="1134" w:left="1701" w:header="708" w:footer="708" w:gutter="0"/>
          <w:cols w:space="708"/>
          <w:docGrid w:linePitch="360"/>
        </w:sectPr>
      </w:pPr>
    </w:p>
    <w:p w:rsidR="00074174" w:rsidRDefault="00074174" w:rsidP="00B96F44">
      <w:pPr>
        <w:spacing w:line="360" w:lineRule="auto"/>
        <w:contextualSpacing/>
        <w:jc w:val="both"/>
        <w:rPr>
          <w:noProof/>
          <w:lang w:eastAsia="ru-RU"/>
        </w:rPr>
      </w:pPr>
      <w:r>
        <w:rPr>
          <w:noProof/>
          <w:lang w:eastAsia="ru-RU"/>
        </w:rPr>
        <w:lastRenderedPageBreak/>
        <w:t xml:space="preserve">                </w:t>
      </w:r>
    </w:p>
    <w:p w:rsidR="00074174" w:rsidRDefault="00074174" w:rsidP="00B96F44">
      <w:pPr>
        <w:spacing w:line="360" w:lineRule="auto"/>
        <w:contextualSpacing/>
        <w:jc w:val="both"/>
      </w:pPr>
      <w:r>
        <w:rPr>
          <w:noProof/>
          <w:lang w:eastAsia="ru-RU"/>
        </w:rPr>
        <w:t xml:space="preserve">            </w:t>
      </w:r>
      <w:r>
        <w:rPr>
          <w:noProof/>
          <w:lang w:eastAsia="ru-RU"/>
        </w:rPr>
        <w:drawing>
          <wp:inline distT="0" distB="0" distL="0" distR="0" wp14:anchorId="194F8A61" wp14:editId="1B7C7066">
            <wp:extent cx="9258300" cy="4312729"/>
            <wp:effectExtent l="0" t="0" r="0" b="0"/>
            <wp:docPr id="37" name="Рисунок 37" descr="C:\Users\slavo\OneDrive\Изображения\гггг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slavo\OneDrive\Изображения\гггг6.png"/>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9304662" cy="4334325"/>
                    </a:xfrm>
                    <a:prstGeom prst="rect">
                      <a:avLst/>
                    </a:prstGeom>
                    <a:noFill/>
                    <a:ln>
                      <a:noFill/>
                    </a:ln>
                  </pic:spPr>
                </pic:pic>
              </a:graphicData>
            </a:graphic>
          </wp:inline>
        </w:drawing>
      </w:r>
    </w:p>
    <w:p w:rsidR="00074174" w:rsidRDefault="00074174" w:rsidP="00074174">
      <w:pPr>
        <w:spacing w:line="360" w:lineRule="auto"/>
        <w:ind w:firstLine="567"/>
        <w:contextualSpacing/>
        <w:jc w:val="center"/>
        <w:rPr>
          <w:lang w:val="uk-UA"/>
        </w:rPr>
      </w:pPr>
      <w:r>
        <w:t xml:space="preserve">      </w:t>
      </w:r>
      <w:r w:rsidRPr="00887312">
        <w:rPr>
          <w:lang w:val="uk-UA"/>
        </w:rPr>
        <w:t>Рис</w:t>
      </w:r>
      <w:r>
        <w:rPr>
          <w:lang w:val="uk-UA"/>
        </w:rPr>
        <w:t>унок 3.6</w:t>
      </w:r>
      <w:r w:rsidRPr="00887312">
        <w:rPr>
          <w:lang w:val="uk-UA"/>
        </w:rPr>
        <w:t xml:space="preserve"> </w:t>
      </w:r>
      <w:r>
        <w:rPr>
          <w:lang w:val="uk-UA"/>
        </w:rPr>
        <w:t>Модель</w:t>
      </w:r>
      <w:r w:rsidRPr="007173B6">
        <w:rPr>
          <w:lang w:val="uk-UA"/>
        </w:rPr>
        <w:t xml:space="preserve"> системи підлеглого регулювання</w:t>
      </w:r>
      <w:r w:rsidRPr="00B968B4">
        <w:t xml:space="preserve"> </w:t>
      </w:r>
      <w:r w:rsidRPr="00B968B4">
        <w:rPr>
          <w:lang w:val="uk-UA"/>
        </w:rPr>
        <w:t>з попереджувальною корекцією</w:t>
      </w:r>
      <w:r w:rsidRPr="007173B6">
        <w:rPr>
          <w:lang w:val="uk-UA"/>
        </w:rPr>
        <w:t xml:space="preserve"> </w:t>
      </w:r>
      <w:r>
        <w:rPr>
          <w:lang w:val="uk-UA"/>
        </w:rPr>
        <w:t xml:space="preserve"> </w:t>
      </w:r>
    </w:p>
    <w:p w:rsidR="00074174" w:rsidRPr="00074174" w:rsidRDefault="00074174" w:rsidP="00B96F44">
      <w:pPr>
        <w:spacing w:line="360" w:lineRule="auto"/>
        <w:contextualSpacing/>
        <w:jc w:val="both"/>
        <w:rPr>
          <w:lang w:val="uk-UA"/>
        </w:rPr>
      </w:pPr>
    </w:p>
    <w:p w:rsidR="008D56C9" w:rsidRDefault="008D56C9" w:rsidP="00B96F44">
      <w:pPr>
        <w:spacing w:line="360" w:lineRule="auto"/>
        <w:contextualSpacing/>
        <w:jc w:val="both"/>
        <w:sectPr w:rsidR="008D56C9" w:rsidSect="00074174">
          <w:pgSz w:w="16838" w:h="11906" w:orient="landscape"/>
          <w:pgMar w:top="850" w:right="1134" w:bottom="1701" w:left="1134" w:header="708" w:footer="708" w:gutter="0"/>
          <w:cols w:space="708"/>
          <w:docGrid w:linePitch="360"/>
        </w:sectPr>
      </w:pPr>
    </w:p>
    <w:p w:rsidR="008D56C9" w:rsidRDefault="008D56C9" w:rsidP="008D56C9">
      <w:pPr>
        <w:spacing w:line="360" w:lineRule="auto"/>
        <w:ind w:firstLine="567"/>
        <w:contextualSpacing/>
        <w:jc w:val="both"/>
      </w:pPr>
      <w:r w:rsidRPr="000306E5">
        <w:lastRenderedPageBreak/>
        <w:t xml:space="preserve">На рис. 3.7 показано три перехідні процеси при </w:t>
      </w:r>
      <w:proofErr w:type="gramStart"/>
      <w:r w:rsidRPr="000306E5">
        <w:t>р</w:t>
      </w:r>
      <w:proofErr w:type="gramEnd"/>
      <w:r w:rsidRPr="000306E5">
        <w:t xml:space="preserve">ізних значеннях α. Аналіз даних перехідних процесів показує, що при підпорядкованому регулюванні зміна моменту інерції негативно впливає на амплітуду переходного процесу. </w:t>
      </w:r>
      <w:proofErr w:type="gramStart"/>
      <w:r w:rsidRPr="000306E5">
        <w:t>Чим б</w:t>
      </w:r>
      <w:proofErr w:type="gramEnd"/>
      <w:r w:rsidRPr="000306E5">
        <w:t>ільше α, тим менша амплітуда перехідного процесу, а час перехідно</w:t>
      </w:r>
      <w:r>
        <w:t>го процесу зменшується. При α=1,</w:t>
      </w:r>
      <w:r w:rsidRPr="000306E5">
        <w:t>5 немає перерегулювання.</w:t>
      </w:r>
    </w:p>
    <w:p w:rsidR="00074174" w:rsidRDefault="001B146D" w:rsidP="001B146D">
      <w:pPr>
        <w:spacing w:line="360" w:lineRule="auto"/>
        <w:contextualSpacing/>
        <w:jc w:val="both"/>
      </w:pPr>
      <w:r>
        <w:rPr>
          <w:noProof/>
          <w:lang w:eastAsia="ru-RU"/>
        </w:rPr>
        <w:drawing>
          <wp:inline distT="0" distB="0" distL="0" distR="0" wp14:anchorId="053E7DD9" wp14:editId="496EAD99">
            <wp:extent cx="5940425" cy="3070234"/>
            <wp:effectExtent l="0" t="0" r="3175" b="0"/>
            <wp:docPr id="39" name="Рисунок 39" descr="C:\Users\slavo\OneDrive\Изображения\5555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C:\Users\slavo\OneDrive\Изображения\555555.png"/>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40425" cy="3070234"/>
                    </a:xfrm>
                    <a:prstGeom prst="rect">
                      <a:avLst/>
                    </a:prstGeom>
                    <a:noFill/>
                    <a:ln>
                      <a:noFill/>
                    </a:ln>
                  </pic:spPr>
                </pic:pic>
              </a:graphicData>
            </a:graphic>
          </wp:inline>
        </w:drawing>
      </w:r>
    </w:p>
    <w:p w:rsidR="00074174" w:rsidRDefault="001B146D" w:rsidP="001B146D">
      <w:pPr>
        <w:spacing w:line="360" w:lineRule="auto"/>
        <w:contextualSpacing/>
        <w:jc w:val="center"/>
      </w:pPr>
      <w:r w:rsidRPr="001B146D">
        <w:t xml:space="preserve">α=1 зміна моменту інерції </w:t>
      </w:r>
      <w:proofErr w:type="gramStart"/>
      <w:r w:rsidRPr="001B146D">
        <w:t>п</w:t>
      </w:r>
      <w:proofErr w:type="gramEnd"/>
      <w:r w:rsidRPr="001B146D">
        <w:t>ідпорядковане регулювання</w:t>
      </w:r>
    </w:p>
    <w:p w:rsidR="00B81F77" w:rsidRDefault="00B81F77" w:rsidP="001B146D">
      <w:pPr>
        <w:spacing w:line="360" w:lineRule="auto"/>
        <w:contextualSpacing/>
        <w:jc w:val="center"/>
      </w:pPr>
    </w:p>
    <w:p w:rsidR="001B146D" w:rsidRDefault="00B81F77" w:rsidP="001B146D">
      <w:pPr>
        <w:spacing w:line="360" w:lineRule="auto"/>
        <w:contextualSpacing/>
        <w:jc w:val="both"/>
      </w:pPr>
      <w:r>
        <w:rPr>
          <w:noProof/>
          <w:lang w:eastAsia="ru-RU"/>
        </w:rPr>
        <w:drawing>
          <wp:inline distT="0" distB="0" distL="0" distR="0">
            <wp:extent cx="5940425" cy="3070234"/>
            <wp:effectExtent l="0" t="0" r="3175" b="0"/>
            <wp:docPr id="40" name="Рисунок 40" descr="C:\Users\slavo\OneDrive\Изображения\44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Users\slavo\OneDrive\Изображения\44444.png"/>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940425" cy="3070234"/>
                    </a:xfrm>
                    <a:prstGeom prst="rect">
                      <a:avLst/>
                    </a:prstGeom>
                    <a:noFill/>
                    <a:ln>
                      <a:noFill/>
                    </a:ln>
                  </pic:spPr>
                </pic:pic>
              </a:graphicData>
            </a:graphic>
          </wp:inline>
        </w:drawing>
      </w:r>
    </w:p>
    <w:p w:rsidR="00B81F77" w:rsidRDefault="00B81F77" w:rsidP="00B81F77">
      <w:pPr>
        <w:spacing w:line="360" w:lineRule="auto"/>
        <w:contextualSpacing/>
        <w:jc w:val="center"/>
      </w:pPr>
      <w:r>
        <w:t>α=0,5</w:t>
      </w:r>
      <w:r w:rsidRPr="001B146D">
        <w:t xml:space="preserve"> зміна моменту інерції </w:t>
      </w:r>
      <w:proofErr w:type="gramStart"/>
      <w:r w:rsidRPr="001B146D">
        <w:t>п</w:t>
      </w:r>
      <w:proofErr w:type="gramEnd"/>
      <w:r w:rsidRPr="001B146D">
        <w:t>ідпорядковане регулювання</w:t>
      </w:r>
    </w:p>
    <w:p w:rsidR="00074174" w:rsidRDefault="00DA146F" w:rsidP="00B96F44">
      <w:pPr>
        <w:spacing w:line="360" w:lineRule="auto"/>
        <w:contextualSpacing/>
        <w:jc w:val="both"/>
      </w:pPr>
      <w:r>
        <w:lastRenderedPageBreak/>
        <w:t xml:space="preserve">   </w:t>
      </w:r>
      <w:r w:rsidR="003734E3">
        <w:rPr>
          <w:noProof/>
          <w:lang w:eastAsia="ru-RU"/>
        </w:rPr>
        <w:drawing>
          <wp:inline distT="0" distB="0" distL="0" distR="0">
            <wp:extent cx="5934075" cy="2229720"/>
            <wp:effectExtent l="0" t="0" r="0" b="0"/>
            <wp:docPr id="41" name="Рисунок 41" descr="C:\Users\slavo\OneDrive\Изображения\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C:\Users\slavo\OneDrive\Изображения\111111.png"/>
                    <pic:cNvPicPr>
                      <a:picLocks noChangeAspect="1" noChangeArrowheads="1"/>
                    </pic:cNvPicPr>
                  </pic:nvPicPr>
                  <pic:blipFill>
                    <a:blip r:embed="rId436">
                      <a:extLst>
                        <a:ext uri="{BEBA8EAE-BF5A-486C-A8C5-ECC9F3942E4B}">
                          <a14:imgProps xmlns:a14="http://schemas.microsoft.com/office/drawing/2010/main">
                            <a14:imgLayer r:embed="rId437">
                              <a14:imgEffect>
                                <a14:sharpenSoften amount="20000"/>
                              </a14:imgEffect>
                            </a14:imgLayer>
                          </a14:imgProps>
                        </a:ext>
                        <a:ext uri="{28A0092B-C50C-407E-A947-70E740481C1C}">
                          <a14:useLocalDpi xmlns:a14="http://schemas.microsoft.com/office/drawing/2010/main" val="0"/>
                        </a:ext>
                      </a:extLst>
                    </a:blip>
                    <a:srcRect/>
                    <a:stretch>
                      <a:fillRect/>
                    </a:stretch>
                  </pic:blipFill>
                  <pic:spPr bwMode="auto">
                    <a:xfrm>
                      <a:off x="0" y="0"/>
                      <a:ext cx="5978499" cy="2246412"/>
                    </a:xfrm>
                    <a:prstGeom prst="rect">
                      <a:avLst/>
                    </a:prstGeom>
                    <a:noFill/>
                    <a:ln>
                      <a:noFill/>
                    </a:ln>
                  </pic:spPr>
                </pic:pic>
              </a:graphicData>
            </a:graphic>
          </wp:inline>
        </w:drawing>
      </w:r>
    </w:p>
    <w:p w:rsidR="00DA146F" w:rsidRPr="00DA146F" w:rsidRDefault="00DA146F" w:rsidP="00DA146F">
      <w:pPr>
        <w:spacing w:line="360" w:lineRule="auto"/>
        <w:contextualSpacing/>
        <w:jc w:val="center"/>
      </w:pPr>
      <w:r>
        <w:t>α=1,5</w:t>
      </w:r>
      <w:r w:rsidRPr="001B146D">
        <w:t xml:space="preserve"> зміна моменту інерції </w:t>
      </w:r>
      <w:proofErr w:type="gramStart"/>
      <w:r w:rsidRPr="001B146D">
        <w:t>п</w:t>
      </w:r>
      <w:proofErr w:type="gramEnd"/>
      <w:r w:rsidRPr="001B146D">
        <w:t>ідпорядковане регулювання</w:t>
      </w:r>
    </w:p>
    <w:p w:rsidR="0060139D" w:rsidRDefault="00DA146F" w:rsidP="00ED6038">
      <w:pPr>
        <w:spacing w:line="360" w:lineRule="auto"/>
        <w:contextualSpacing/>
        <w:jc w:val="center"/>
      </w:pPr>
      <w:r w:rsidRPr="00DA146F">
        <w:t xml:space="preserve">Рис.3.7 Зміна моменту інерції за </w:t>
      </w:r>
      <w:proofErr w:type="gramStart"/>
      <w:r w:rsidRPr="00DA146F">
        <w:t>р</w:t>
      </w:r>
      <w:proofErr w:type="gramEnd"/>
      <w:r w:rsidRPr="00DA146F">
        <w:t>ізних значень α.</w:t>
      </w:r>
    </w:p>
    <w:p w:rsidR="0060139D" w:rsidRDefault="0060139D" w:rsidP="0060139D">
      <w:pPr>
        <w:spacing w:line="360" w:lineRule="auto"/>
        <w:contextualSpacing/>
        <w:jc w:val="both"/>
      </w:pPr>
      <w:r>
        <w:rPr>
          <w:noProof/>
          <w:lang w:eastAsia="ru-RU"/>
        </w:rPr>
        <w:drawing>
          <wp:inline distT="0" distB="0" distL="0" distR="0" wp14:anchorId="76B0D318" wp14:editId="789F2A30">
            <wp:extent cx="5940425" cy="3070234"/>
            <wp:effectExtent l="0" t="0" r="3175" b="0"/>
            <wp:docPr id="42" name="Рисунок 42" descr="C:\Users\slavo\OneDrive\Изображения\0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C:\Users\slavo\OneDrive\Изображения\0101.png"/>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5940425" cy="3070234"/>
                    </a:xfrm>
                    <a:prstGeom prst="rect">
                      <a:avLst/>
                    </a:prstGeom>
                    <a:noFill/>
                    <a:ln>
                      <a:noFill/>
                    </a:ln>
                  </pic:spPr>
                </pic:pic>
              </a:graphicData>
            </a:graphic>
          </wp:inline>
        </w:drawing>
      </w:r>
    </w:p>
    <w:p w:rsidR="0060139D" w:rsidRDefault="00ED6038" w:rsidP="00ED6038">
      <w:pPr>
        <w:spacing w:line="360" w:lineRule="auto"/>
        <w:contextualSpacing/>
        <w:jc w:val="center"/>
      </w:pPr>
      <w:r w:rsidRPr="00ED6038">
        <w:t>X=1 із випереджальною корекцією змі</w:t>
      </w:r>
      <w:proofErr w:type="gramStart"/>
      <w:r w:rsidRPr="00ED6038">
        <w:t>на</w:t>
      </w:r>
      <w:proofErr w:type="gramEnd"/>
      <w:r w:rsidRPr="00ED6038">
        <w:t xml:space="preserve"> моменту інерції</w:t>
      </w:r>
    </w:p>
    <w:p w:rsidR="00ED6038" w:rsidRDefault="0010083E" w:rsidP="00ED6038">
      <w:pPr>
        <w:spacing w:line="360" w:lineRule="auto"/>
        <w:ind w:firstLine="567"/>
        <w:contextualSpacing/>
        <w:jc w:val="both"/>
      </w:pPr>
      <w:r>
        <w:t xml:space="preserve"> </w:t>
      </w:r>
      <w:r w:rsidR="00ED6038">
        <w:rPr>
          <w:noProof/>
          <w:lang w:eastAsia="ru-RU"/>
        </w:rPr>
        <w:drawing>
          <wp:inline distT="0" distB="0" distL="0" distR="0">
            <wp:extent cx="5086347" cy="2124075"/>
            <wp:effectExtent l="0" t="0" r="635" b="0"/>
            <wp:docPr id="44" name="Рисунок 44" descr="C:\Users\slavo\OneDrive\Изображения\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C:\Users\slavo\OneDrive\Изображения\0202.png"/>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093458" cy="2127044"/>
                    </a:xfrm>
                    <a:prstGeom prst="rect">
                      <a:avLst/>
                    </a:prstGeom>
                    <a:noFill/>
                    <a:ln>
                      <a:noFill/>
                    </a:ln>
                  </pic:spPr>
                </pic:pic>
              </a:graphicData>
            </a:graphic>
          </wp:inline>
        </w:drawing>
      </w:r>
    </w:p>
    <w:p w:rsidR="0010083E" w:rsidRDefault="0010083E" w:rsidP="0010083E">
      <w:pPr>
        <w:spacing w:line="360" w:lineRule="auto"/>
        <w:ind w:firstLine="567"/>
        <w:contextualSpacing/>
        <w:jc w:val="center"/>
      </w:pPr>
      <w:r w:rsidRPr="0010083E">
        <w:lastRenderedPageBreak/>
        <w:t>X=0.5 із випереджальною корекцією змі</w:t>
      </w:r>
      <w:proofErr w:type="gramStart"/>
      <w:r w:rsidRPr="0010083E">
        <w:t>на</w:t>
      </w:r>
      <w:proofErr w:type="gramEnd"/>
      <w:r w:rsidRPr="0010083E">
        <w:t xml:space="preserve"> моменту інерції</w:t>
      </w:r>
    </w:p>
    <w:p w:rsidR="0060139D" w:rsidRDefault="00E36534" w:rsidP="00E36534">
      <w:pPr>
        <w:spacing w:line="360" w:lineRule="auto"/>
        <w:contextualSpacing/>
        <w:jc w:val="both"/>
      </w:pPr>
      <w:r>
        <w:rPr>
          <w:noProof/>
          <w:lang w:eastAsia="ru-RU"/>
        </w:rPr>
        <w:drawing>
          <wp:inline distT="0" distB="0" distL="0" distR="0" wp14:anchorId="75113D47" wp14:editId="3168B458">
            <wp:extent cx="5940425" cy="3070234"/>
            <wp:effectExtent l="0" t="0" r="3175" b="0"/>
            <wp:docPr id="45" name="Рисунок 45" descr="C:\Users\slavo\OneDrive\Изображения\03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C:\Users\slavo\OneDrive\Изображения\0303.png"/>
                    <pic:cNvPicPr>
                      <a:picLocks noChangeAspect="1" noChangeArrowheads="1"/>
                    </pic:cNvPicPr>
                  </pic:nvPicPr>
                  <pic:blipFill>
                    <a:blip r:embed="rId439">
                      <a:extLst>
                        <a:ext uri="{BEBA8EAE-BF5A-486C-A8C5-ECC9F3942E4B}">
                          <a14:imgProps xmlns:a14="http://schemas.microsoft.com/office/drawing/2010/main">
                            <a14:imgLayer r:embed="rId440">
                              <a14:imgEffect>
                                <a14:sharpenSoften amount="15000"/>
                              </a14:imgEffect>
                            </a14:imgLayer>
                          </a14:imgProps>
                        </a:ext>
                        <a:ext uri="{28A0092B-C50C-407E-A947-70E740481C1C}">
                          <a14:useLocalDpi xmlns:a14="http://schemas.microsoft.com/office/drawing/2010/main" val="0"/>
                        </a:ext>
                      </a:extLst>
                    </a:blip>
                    <a:srcRect/>
                    <a:stretch>
                      <a:fillRect/>
                    </a:stretch>
                  </pic:blipFill>
                  <pic:spPr bwMode="auto">
                    <a:xfrm>
                      <a:off x="0" y="0"/>
                      <a:ext cx="5940425" cy="3070234"/>
                    </a:xfrm>
                    <a:prstGeom prst="rect">
                      <a:avLst/>
                    </a:prstGeom>
                    <a:noFill/>
                    <a:ln>
                      <a:noFill/>
                    </a:ln>
                  </pic:spPr>
                </pic:pic>
              </a:graphicData>
            </a:graphic>
          </wp:inline>
        </w:drawing>
      </w:r>
    </w:p>
    <w:p w:rsidR="00E36534" w:rsidRPr="00E36534" w:rsidRDefault="00E36534" w:rsidP="00E36534">
      <w:pPr>
        <w:spacing w:line="360" w:lineRule="auto"/>
        <w:ind w:firstLine="567"/>
        <w:contextualSpacing/>
        <w:jc w:val="center"/>
      </w:pPr>
      <w:r w:rsidRPr="00E36534">
        <w:t>X=1.5 із випереджальною корекцією змі</w:t>
      </w:r>
      <w:proofErr w:type="gramStart"/>
      <w:r w:rsidRPr="00E36534">
        <w:t>на</w:t>
      </w:r>
      <w:proofErr w:type="gramEnd"/>
      <w:r w:rsidRPr="00E36534">
        <w:t xml:space="preserve"> моменту інерції</w:t>
      </w:r>
    </w:p>
    <w:p w:rsidR="0060139D" w:rsidRDefault="00E36534" w:rsidP="00E36534">
      <w:pPr>
        <w:spacing w:line="360" w:lineRule="auto"/>
        <w:ind w:firstLine="567"/>
        <w:contextualSpacing/>
        <w:jc w:val="center"/>
      </w:pPr>
      <w:r w:rsidRPr="00E36534">
        <w:t>Рис</w:t>
      </w:r>
      <w:r>
        <w:t xml:space="preserve">унок </w:t>
      </w:r>
      <w:r w:rsidRPr="00E36534">
        <w:t xml:space="preserve">3.8 Зміна моменту інерції за </w:t>
      </w:r>
      <w:proofErr w:type="gramStart"/>
      <w:r w:rsidRPr="00E36534">
        <w:t>р</w:t>
      </w:r>
      <w:proofErr w:type="gramEnd"/>
      <w:r w:rsidRPr="00E36534">
        <w:t>ізних</w:t>
      </w:r>
      <w:r>
        <w:t xml:space="preserve"> значеннях X</w:t>
      </w:r>
    </w:p>
    <w:p w:rsidR="008C66B0" w:rsidRDefault="008C66B0" w:rsidP="008C66B0">
      <w:pPr>
        <w:spacing w:line="360" w:lineRule="auto"/>
        <w:ind w:firstLine="567"/>
        <w:contextualSpacing/>
        <w:jc w:val="both"/>
      </w:pPr>
      <w:r w:rsidRPr="008C66B0">
        <w:t xml:space="preserve">На рис.3.8 показані три перехідних процесу при </w:t>
      </w:r>
      <w:proofErr w:type="gramStart"/>
      <w:r w:rsidRPr="008C66B0">
        <w:t>р</w:t>
      </w:r>
      <w:proofErr w:type="gramEnd"/>
      <w:r w:rsidRPr="008C66B0">
        <w:t>ізних значеннях Х. Аналіз перехідних процесів показує, що застосування випереджувальної корекції позитивно впливає на систему в цілому. Час перехідного процесу зменшується, амплітуда перехідного процесу зменшується, перерегулювання практично відсутн</w:t>
      </w:r>
      <w:proofErr w:type="gramStart"/>
      <w:r w:rsidRPr="008C66B0">
        <w:t>є</w:t>
      </w:r>
      <w:r w:rsidR="00547DD3">
        <w:t>.</w:t>
      </w:r>
      <w:proofErr w:type="gramEnd"/>
    </w:p>
    <w:p w:rsidR="006E2C97" w:rsidRDefault="006E2C97" w:rsidP="008C66B0">
      <w:pPr>
        <w:spacing w:line="360" w:lineRule="auto"/>
        <w:ind w:firstLine="567"/>
        <w:contextualSpacing/>
        <w:jc w:val="both"/>
      </w:pPr>
    </w:p>
    <w:p w:rsidR="006E2C97" w:rsidRDefault="006E2C97" w:rsidP="008C66B0">
      <w:pPr>
        <w:spacing w:line="360" w:lineRule="auto"/>
        <w:ind w:firstLine="567"/>
        <w:contextualSpacing/>
        <w:jc w:val="both"/>
        <w:rPr>
          <w:b/>
        </w:rPr>
      </w:pPr>
      <w:r w:rsidRPr="006E2C97">
        <w:rPr>
          <w:b/>
        </w:rPr>
        <w:t>3.4 Схемотехнічна реалізація та енергозберігаючі режими ЕПВД</w:t>
      </w:r>
    </w:p>
    <w:p w:rsidR="006E2C97" w:rsidRPr="006E2C97" w:rsidRDefault="006E2C97" w:rsidP="006E2C97">
      <w:pPr>
        <w:spacing w:line="360" w:lineRule="auto"/>
        <w:ind w:firstLine="567"/>
        <w:contextualSpacing/>
        <w:jc w:val="both"/>
      </w:pPr>
      <w:r w:rsidRPr="006E2C97">
        <w:t xml:space="preserve">На автономних об'єктах (автомобілі, судна, літаки) використовуються електроприводи </w:t>
      </w:r>
      <w:proofErr w:type="gramStart"/>
      <w:r w:rsidRPr="006E2C97">
        <w:t>р</w:t>
      </w:r>
      <w:proofErr w:type="gramEnd"/>
      <w:r w:rsidRPr="006E2C97">
        <w:t xml:space="preserve">ізного застосування. Дуже часто в якості первинного джерела електроенергії виступає акумулятор. В цьому випадку питання енергоефективності системи джерело-споживач є актуальними. Одним із енергозберігаючих режимів роботи є рекуперативне гальмування ЕП. Він можливий, якщо в </w:t>
      </w:r>
      <w:proofErr w:type="gramStart"/>
      <w:r w:rsidRPr="006E2C97">
        <w:t>силовому</w:t>
      </w:r>
      <w:proofErr w:type="gramEnd"/>
      <w:r w:rsidRPr="006E2C97">
        <w:t xml:space="preserve"> ланцюгу між акумулятором і двигуном відсутні односпрямовані ланцюги [62, 66].</w:t>
      </w:r>
    </w:p>
    <w:p w:rsidR="006E2C97" w:rsidRPr="006E2C97" w:rsidRDefault="006E2C97" w:rsidP="006E2C97">
      <w:pPr>
        <w:spacing w:line="360" w:lineRule="auto"/>
        <w:ind w:firstLine="567"/>
        <w:contextualSpacing/>
        <w:jc w:val="both"/>
        <w:rPr>
          <w:lang w:val="uk-UA"/>
        </w:rPr>
      </w:pPr>
      <w:r w:rsidRPr="006E2C97">
        <w:t xml:space="preserve">Розглянемо режими роботи тягового електроприводу автономного об'єкта з погляду максимальної енергоефективності. </w:t>
      </w:r>
      <w:proofErr w:type="gramStart"/>
      <w:r w:rsidRPr="006E2C97">
        <w:t>П</w:t>
      </w:r>
      <w:proofErr w:type="gramEnd"/>
      <w:r w:rsidRPr="006E2C97">
        <w:t xml:space="preserve">ід час роботи </w:t>
      </w:r>
      <w:r w:rsidRPr="006E2C97">
        <w:lastRenderedPageBreak/>
        <w:t>відбуваєтьс</w:t>
      </w:r>
      <w:r>
        <w:t>я споживання електроенергії, яке</w:t>
      </w:r>
      <w:r w:rsidRPr="006E2C97">
        <w:t xml:space="preserve"> можна розділити на </w:t>
      </w:r>
      <w:r w:rsidRPr="006E2C97">
        <w:rPr>
          <w:lang w:val="uk-UA"/>
        </w:rPr>
        <w:t>дві</w:t>
      </w:r>
      <w:r w:rsidRPr="006E2C97">
        <w:t xml:space="preserve"> складові:</w:t>
      </w:r>
    </w:p>
    <w:p w:rsidR="008C66B0" w:rsidRDefault="008C66B0" w:rsidP="008C66B0">
      <w:pPr>
        <w:spacing w:line="360" w:lineRule="auto"/>
        <w:ind w:firstLine="567"/>
        <w:contextualSpacing/>
        <w:jc w:val="both"/>
        <w:rPr>
          <w:lang w:val="uk-UA"/>
        </w:rPr>
      </w:pPr>
    </w:p>
    <w:p w:rsidR="00875DFD" w:rsidRPr="00875DFD" w:rsidRDefault="00875DFD" w:rsidP="00875DFD">
      <w:pPr>
        <w:spacing w:line="360" w:lineRule="auto"/>
        <w:ind w:firstLine="567"/>
        <w:contextualSpacing/>
        <w:jc w:val="both"/>
        <w:rPr>
          <w:lang w:val="uk-UA"/>
        </w:rPr>
      </w:pPr>
      <w:r w:rsidRPr="00875DFD">
        <w:rPr>
          <w:lang w:val="uk-UA"/>
        </w:rPr>
        <w:t>- енергія втрат (нагрів частин електрообладнання),</w:t>
      </w:r>
    </w:p>
    <w:p w:rsidR="00875DFD" w:rsidRPr="00875DFD" w:rsidRDefault="00875DFD" w:rsidP="00875DFD">
      <w:pPr>
        <w:spacing w:line="360" w:lineRule="auto"/>
        <w:ind w:firstLine="567"/>
        <w:contextualSpacing/>
        <w:jc w:val="both"/>
        <w:rPr>
          <w:lang w:val="uk-UA"/>
        </w:rPr>
      </w:pPr>
      <w:r>
        <w:rPr>
          <w:lang w:val="uk-UA"/>
        </w:rPr>
        <w:t>- к</w:t>
      </w:r>
      <w:r w:rsidRPr="00875DFD">
        <w:rPr>
          <w:lang w:val="uk-UA"/>
        </w:rPr>
        <w:t>інетична енергія руху.</w:t>
      </w:r>
    </w:p>
    <w:p w:rsidR="00875DFD" w:rsidRPr="00875DFD" w:rsidRDefault="00875DFD" w:rsidP="00875DFD">
      <w:pPr>
        <w:spacing w:line="360" w:lineRule="auto"/>
        <w:ind w:firstLine="567"/>
        <w:contextualSpacing/>
        <w:jc w:val="both"/>
        <w:rPr>
          <w:lang w:val="uk-UA"/>
        </w:rPr>
      </w:pPr>
      <w:r w:rsidRPr="00875DFD">
        <w:rPr>
          <w:lang w:val="uk-UA"/>
        </w:rPr>
        <w:t>Перша складова витрачається необоротно. Можливості її зниження відомі: підвищення ККД двигуна, кінематичної передачі та силового перетворювача.</w:t>
      </w:r>
    </w:p>
    <w:p w:rsidR="00875DFD" w:rsidRPr="00875DFD" w:rsidRDefault="00875DFD" w:rsidP="00875DFD">
      <w:pPr>
        <w:spacing w:line="360" w:lineRule="auto"/>
        <w:ind w:firstLine="567"/>
        <w:contextualSpacing/>
        <w:jc w:val="both"/>
        <w:rPr>
          <w:lang w:val="uk-UA"/>
        </w:rPr>
      </w:pPr>
      <w:r w:rsidRPr="00875DFD">
        <w:rPr>
          <w:lang w:val="uk-UA"/>
        </w:rPr>
        <w:t>Шляхами досягнення цих цілей є: використання високомоментних двигунів з збудженням від постійних магнітів, мінімізація кількості ланок кінематичного ланцюга, застосування силових ключів з низьким падінням напруги (MOSFET).</w:t>
      </w:r>
    </w:p>
    <w:p w:rsidR="00074174" w:rsidRDefault="00875DFD" w:rsidP="00875DFD">
      <w:pPr>
        <w:spacing w:line="360" w:lineRule="auto"/>
        <w:ind w:firstLine="567"/>
        <w:contextualSpacing/>
        <w:jc w:val="both"/>
        <w:rPr>
          <w:lang w:val="uk-UA"/>
        </w:rPr>
      </w:pPr>
      <w:r w:rsidRPr="00875DFD">
        <w:rPr>
          <w:lang w:val="uk-UA"/>
        </w:rPr>
        <w:t>Розглянемо схему, що містить вентильний двигун, який при певних припущеннях в генераторному режимі можн</w:t>
      </w:r>
      <w:r>
        <w:rPr>
          <w:lang w:val="uk-UA"/>
        </w:rPr>
        <w:t>а представити наступною схемою, наведеною на рис. 3.9.</w:t>
      </w:r>
    </w:p>
    <w:p w:rsidR="005D4A62" w:rsidRDefault="005D4A62" w:rsidP="00875DFD">
      <w:pPr>
        <w:spacing w:line="360" w:lineRule="auto"/>
        <w:ind w:firstLine="567"/>
        <w:contextualSpacing/>
        <w:jc w:val="both"/>
      </w:pPr>
      <w:r>
        <w:rPr>
          <w:noProof/>
          <w:lang w:eastAsia="ru-RU"/>
        </w:rPr>
        <w:drawing>
          <wp:inline distT="0" distB="0" distL="0" distR="0">
            <wp:extent cx="5181600" cy="2256103"/>
            <wp:effectExtent l="0" t="0" r="0" b="0"/>
            <wp:docPr id="46" name="Рисунок 46" descr="C:\Users\slavo\OneDrive\Изображения\04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C:\Users\slavo\OneDrive\Изображения\0404.pn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5196716" cy="2262685"/>
                    </a:xfrm>
                    <a:prstGeom prst="rect">
                      <a:avLst/>
                    </a:prstGeom>
                    <a:noFill/>
                    <a:ln>
                      <a:noFill/>
                    </a:ln>
                  </pic:spPr>
                </pic:pic>
              </a:graphicData>
            </a:graphic>
          </wp:inline>
        </w:drawing>
      </w:r>
    </w:p>
    <w:p w:rsidR="006D70AA" w:rsidRDefault="006D70AA" w:rsidP="006D70AA">
      <w:pPr>
        <w:spacing w:line="360" w:lineRule="auto"/>
        <w:ind w:firstLine="567"/>
        <w:contextualSpacing/>
        <w:jc w:val="center"/>
      </w:pPr>
      <w:r>
        <w:t xml:space="preserve">Рисунок </w:t>
      </w:r>
      <w:r w:rsidRPr="006D70AA">
        <w:t>3.9 Схема заміщення</w:t>
      </w:r>
    </w:p>
    <w:p w:rsidR="006D70AA" w:rsidRDefault="00E3610A" w:rsidP="00E3610A">
      <w:pPr>
        <w:spacing w:line="360" w:lineRule="auto"/>
        <w:ind w:firstLine="567"/>
        <w:contextualSpacing/>
        <w:jc w:val="both"/>
      </w:pPr>
      <w:r w:rsidRPr="00E3610A">
        <w:t xml:space="preserve">На </w:t>
      </w:r>
      <w:proofErr w:type="gramStart"/>
      <w:r w:rsidRPr="00E3610A">
        <w:t>п</w:t>
      </w:r>
      <w:proofErr w:type="gramEnd"/>
      <w:r w:rsidRPr="00E3610A">
        <w:t>ідставі схеми рис.3.9 і виходячи з рівнянь [62], що описують роботу акумулятора, перетворювача та двигуна, можна скласти структурну схему автономного електроприводу рис.</w:t>
      </w:r>
      <w:r>
        <w:t xml:space="preserve"> 3.11. Акумулятор має внутрішню </w:t>
      </w:r>
      <w:r w:rsidRPr="00E3610A">
        <w:t>ємність (Са) та опі</w:t>
      </w:r>
      <w:proofErr w:type="gramStart"/>
      <w:r w:rsidRPr="00E3610A">
        <w:t>р</w:t>
      </w:r>
      <w:proofErr w:type="gramEnd"/>
      <w:r w:rsidRPr="00E3610A">
        <w:t xml:space="preserve"> (Ra). При </w:t>
      </w:r>
      <w:proofErr w:type="gramStart"/>
      <w:r w:rsidRPr="00E3610A">
        <w:t>п</w:t>
      </w:r>
      <w:proofErr w:type="gramEnd"/>
      <w:r w:rsidRPr="00E3610A">
        <w:t>ідключенні навантаження напруга на акумуляторі визначається рівнянням:</w:t>
      </w:r>
    </w:p>
    <w:p w:rsidR="004654F0" w:rsidRDefault="004654F0" w:rsidP="00E3610A">
      <w:pPr>
        <w:spacing w:line="360" w:lineRule="auto"/>
        <w:ind w:firstLine="567"/>
        <w:contextualSpacing/>
        <w:jc w:val="both"/>
        <w:rPr>
          <w:lang w:val="uk-UA"/>
        </w:rPr>
      </w:pPr>
      <w:r w:rsidRPr="004654F0">
        <w:rPr>
          <w:position w:val="-38"/>
        </w:rPr>
        <w:object w:dxaOrig="2900" w:dyaOrig="820">
          <v:shape id="_x0000_i1229" type="#_x0000_t75" style="width:149.4pt;height:40.8pt" o:ole="">
            <v:imagedata r:id="rId442" o:title=""/>
          </v:shape>
          <o:OLEObject Type="Embed" ProgID="Equation.DSMT4" ShapeID="_x0000_i1229" DrawAspect="Content" ObjectID="_1763280526" r:id="rId443"/>
        </w:object>
      </w:r>
    </w:p>
    <w:p w:rsidR="004654F0" w:rsidRDefault="004654F0" w:rsidP="00E3610A">
      <w:pPr>
        <w:spacing w:line="360" w:lineRule="auto"/>
        <w:ind w:firstLine="567"/>
        <w:contextualSpacing/>
        <w:jc w:val="both"/>
        <w:rPr>
          <w:lang w:val="uk-UA"/>
        </w:rPr>
      </w:pPr>
      <w:r>
        <w:rPr>
          <w:lang w:val="uk-UA"/>
        </w:rPr>
        <w:t xml:space="preserve">де </w:t>
      </w:r>
      <w:r w:rsidRPr="004654F0">
        <w:rPr>
          <w:position w:val="-12"/>
        </w:rPr>
        <w:object w:dxaOrig="380" w:dyaOrig="380">
          <v:shape id="_x0000_i1230" type="#_x0000_t75" style="width:19.2pt;height:18.6pt" o:ole="">
            <v:imagedata r:id="rId444" o:title=""/>
          </v:shape>
          <o:OLEObject Type="Embed" ProgID="Equation.DSMT4" ShapeID="_x0000_i1230" DrawAspect="Content" ObjectID="_1763280527" r:id="rId445"/>
        </w:object>
      </w:r>
      <w:r>
        <w:rPr>
          <w:lang w:val="uk-UA"/>
        </w:rPr>
        <w:t xml:space="preserve">, </w:t>
      </w:r>
      <w:r w:rsidRPr="004654F0">
        <w:rPr>
          <w:position w:val="-12"/>
        </w:rPr>
        <w:object w:dxaOrig="340" w:dyaOrig="380">
          <v:shape id="_x0000_i1231" type="#_x0000_t75" style="width:17.4pt;height:18.6pt" o:ole="">
            <v:imagedata r:id="rId446" o:title=""/>
          </v:shape>
          <o:OLEObject Type="Embed" ProgID="Equation.DSMT4" ShapeID="_x0000_i1231" DrawAspect="Content" ObjectID="_1763280528" r:id="rId447"/>
        </w:object>
      </w:r>
      <w:r>
        <w:rPr>
          <w:lang w:val="uk-UA"/>
        </w:rPr>
        <w:t xml:space="preserve"> </w:t>
      </w:r>
      <w:r w:rsidRPr="004654F0">
        <w:rPr>
          <w:lang w:val="uk-UA"/>
        </w:rPr>
        <w:t xml:space="preserve"> коефіцієнт та постійна часу акумулятора.</w:t>
      </w:r>
    </w:p>
    <w:p w:rsidR="008B0708" w:rsidRDefault="005D7F99" w:rsidP="00E3610A">
      <w:pPr>
        <w:spacing w:line="360" w:lineRule="auto"/>
        <w:ind w:firstLine="567"/>
        <w:contextualSpacing/>
        <w:jc w:val="both"/>
        <w:rPr>
          <w:lang w:val="uk-UA"/>
        </w:rPr>
      </w:pPr>
      <w:r w:rsidRPr="005D7F99">
        <w:rPr>
          <w:lang w:val="uk-UA"/>
        </w:rPr>
        <w:t>Силовий перетворювач може бути представлений аперіодичною ланкою</w:t>
      </w:r>
      <w:r>
        <w:rPr>
          <w:lang w:val="uk-UA"/>
        </w:rPr>
        <w:t xml:space="preserve"> </w:t>
      </w:r>
      <w:r w:rsidRPr="005D7F99">
        <w:rPr>
          <w:position w:val="-34"/>
        </w:rPr>
        <w:object w:dxaOrig="2040" w:dyaOrig="780">
          <v:shape id="_x0000_i1232" type="#_x0000_t75" style="width:105pt;height:38.4pt" o:ole="">
            <v:imagedata r:id="rId448" o:title=""/>
          </v:shape>
          <o:OLEObject Type="Embed" ProgID="Equation.DSMT4" ShapeID="_x0000_i1232" DrawAspect="Content" ObjectID="_1763280529" r:id="rId449"/>
        </w:object>
      </w:r>
      <w:r w:rsidRPr="005D7F99">
        <w:rPr>
          <w:lang w:val="uk-UA"/>
        </w:rPr>
        <w:t>, де Кп і Тп - коефіцієнт та постійна часу перетворювача. Рівняння розряду та заряду містять ЕРС поляризації Еn:</w:t>
      </w:r>
    </w:p>
    <w:p w:rsidR="005D7F99" w:rsidRDefault="005D7F99" w:rsidP="00E3610A">
      <w:pPr>
        <w:spacing w:line="360" w:lineRule="auto"/>
        <w:ind w:firstLine="567"/>
        <w:contextualSpacing/>
        <w:jc w:val="both"/>
        <w:rPr>
          <w:lang w:val="uk-UA"/>
        </w:rPr>
      </w:pPr>
      <w:r w:rsidRPr="005D7F99">
        <w:rPr>
          <w:position w:val="-36"/>
        </w:rPr>
        <w:object w:dxaOrig="2180" w:dyaOrig="859">
          <v:shape id="_x0000_i1233" type="#_x0000_t75" style="width:112.2pt;height:42.6pt" o:ole="">
            <v:imagedata r:id="rId450" o:title=""/>
          </v:shape>
          <o:OLEObject Type="Embed" ProgID="Equation.DSMT4" ShapeID="_x0000_i1233" DrawAspect="Content" ObjectID="_1763280530" r:id="rId451"/>
        </w:object>
      </w:r>
      <w:r w:rsidR="00E7045C">
        <w:rPr>
          <w:lang w:val="uk-UA"/>
        </w:rPr>
        <w:t>,</w:t>
      </w:r>
    </w:p>
    <w:p w:rsidR="00E7045C" w:rsidRDefault="00E7045C" w:rsidP="00E3610A">
      <w:pPr>
        <w:spacing w:line="360" w:lineRule="auto"/>
        <w:ind w:firstLine="567"/>
        <w:contextualSpacing/>
        <w:jc w:val="both"/>
        <w:rPr>
          <w:lang w:val="uk-UA"/>
        </w:rPr>
      </w:pPr>
      <w:r>
        <w:rPr>
          <w:lang w:val="uk-UA"/>
        </w:rPr>
        <w:t xml:space="preserve">де </w:t>
      </w:r>
      <w:r w:rsidRPr="00E7045C">
        <w:rPr>
          <w:position w:val="-16"/>
        </w:rPr>
        <w:object w:dxaOrig="400" w:dyaOrig="420">
          <v:shape id="_x0000_i1234" type="#_x0000_t75" style="width:20.4pt;height:21pt" o:ole="">
            <v:imagedata r:id="rId452" o:title=""/>
          </v:shape>
          <o:OLEObject Type="Embed" ProgID="Equation.DSMT4" ShapeID="_x0000_i1234" DrawAspect="Content" ObjectID="_1763280531" r:id="rId453"/>
        </w:object>
      </w:r>
      <w:r>
        <w:rPr>
          <w:lang w:val="uk-UA"/>
        </w:rPr>
        <w:t xml:space="preserve">, </w:t>
      </w:r>
      <w:r w:rsidRPr="00E7045C">
        <w:rPr>
          <w:position w:val="-12"/>
        </w:rPr>
        <w:object w:dxaOrig="360" w:dyaOrig="380">
          <v:shape id="_x0000_i1235" type="#_x0000_t75" style="width:18.6pt;height:18.6pt" o:ole="">
            <v:imagedata r:id="rId454" o:title=""/>
          </v:shape>
          <o:OLEObject Type="Embed" ProgID="Equation.DSMT4" ShapeID="_x0000_i1235" DrawAspect="Content" ObjectID="_1763280532" r:id="rId455"/>
        </w:object>
      </w:r>
      <w:r w:rsidRPr="00E7045C">
        <w:rPr>
          <w:lang w:val="uk-UA"/>
        </w:rPr>
        <w:t xml:space="preserve"> напруги розряду та заряду t</w:t>
      </w:r>
      <w:r>
        <w:rPr>
          <w:lang w:val="uk-UA"/>
        </w:rPr>
        <w:t xml:space="preserve"> </w:t>
      </w:r>
      <w:r w:rsidRPr="00E7045C">
        <w:rPr>
          <w:lang w:val="uk-UA"/>
        </w:rPr>
        <w:t>- час процесу</w:t>
      </w:r>
      <w:r>
        <w:rPr>
          <w:lang w:val="uk-UA"/>
        </w:rPr>
        <w:t>.</w:t>
      </w:r>
    </w:p>
    <w:p w:rsidR="0081030F" w:rsidRPr="0081030F" w:rsidRDefault="0081030F" w:rsidP="0081030F">
      <w:pPr>
        <w:spacing w:line="360" w:lineRule="auto"/>
        <w:ind w:firstLine="567"/>
        <w:contextualSpacing/>
        <w:jc w:val="both"/>
        <w:rPr>
          <w:lang w:val="uk-UA"/>
        </w:rPr>
      </w:pPr>
      <w:r w:rsidRPr="0081030F">
        <w:rPr>
          <w:lang w:val="uk-UA"/>
        </w:rPr>
        <w:t>У процесі роботи напруга акумулятора може змінюватися, для обліку цього використовується множина. Струм, що протікає двигуном, призводить до розряду акумулятора. На структурі це реалізується за допомогою діода D1 та інтегруючої ланки K1/p.</w:t>
      </w:r>
    </w:p>
    <w:p w:rsidR="0081030F" w:rsidRDefault="0081030F" w:rsidP="0081030F">
      <w:pPr>
        <w:spacing w:line="360" w:lineRule="auto"/>
        <w:ind w:firstLine="567"/>
        <w:contextualSpacing/>
        <w:jc w:val="both"/>
        <w:rPr>
          <w:lang w:val="uk-UA"/>
        </w:rPr>
      </w:pPr>
      <w:r w:rsidRPr="0081030F">
        <w:rPr>
          <w:lang w:val="uk-UA"/>
        </w:rPr>
        <w:t>У режимі гальмування знижується Uя. Запасена кінетична енергія підтримує рівень Ея, що у результаті призводить зміну струму Iя.</w:t>
      </w:r>
    </w:p>
    <w:p w:rsidR="003B0109" w:rsidRDefault="003B0109" w:rsidP="0081030F">
      <w:pPr>
        <w:spacing w:line="360" w:lineRule="auto"/>
        <w:ind w:firstLine="567"/>
        <w:contextualSpacing/>
        <w:jc w:val="both"/>
        <w:rPr>
          <w:lang w:val="uk-UA"/>
        </w:rPr>
      </w:pPr>
      <w:r w:rsidRPr="003B0109">
        <w:rPr>
          <w:lang w:val="uk-UA"/>
        </w:rPr>
        <w:t>Існують ланки, що дозволяють врахувати напругу поляризації акумулятора та ланцюг рекуперації. У процесі моделювання задавалися цикли розгону-гальмування, графіки процесів наведено на рис. 3.10.</w:t>
      </w:r>
    </w:p>
    <w:p w:rsidR="003B0109" w:rsidRDefault="008D68C2" w:rsidP="008D68C2">
      <w:pPr>
        <w:spacing w:line="360" w:lineRule="auto"/>
        <w:contextualSpacing/>
        <w:jc w:val="both"/>
        <w:rPr>
          <w:lang w:val="uk-UA"/>
        </w:rPr>
      </w:pPr>
      <w:r>
        <w:rPr>
          <w:noProof/>
          <w:lang w:eastAsia="ru-RU"/>
        </w:rPr>
        <w:lastRenderedPageBreak/>
        <w:drawing>
          <wp:inline distT="0" distB="0" distL="0" distR="0">
            <wp:extent cx="5943217" cy="3867150"/>
            <wp:effectExtent l="0" t="0" r="635" b="0"/>
            <wp:docPr id="49" name="Рисунок 49" descr="C:\Users\slavo\OneDrive\Изображения\08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descr="C:\Users\slavo\OneDrive\Изображения\0808.pn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940425" cy="3865333"/>
                    </a:xfrm>
                    <a:prstGeom prst="rect">
                      <a:avLst/>
                    </a:prstGeom>
                    <a:noFill/>
                    <a:ln>
                      <a:noFill/>
                    </a:ln>
                  </pic:spPr>
                </pic:pic>
              </a:graphicData>
            </a:graphic>
          </wp:inline>
        </w:drawing>
      </w:r>
    </w:p>
    <w:p w:rsidR="004D0088" w:rsidRDefault="004D0088" w:rsidP="008D68C2">
      <w:pPr>
        <w:spacing w:line="360" w:lineRule="auto"/>
        <w:contextualSpacing/>
        <w:jc w:val="both"/>
        <w:rPr>
          <w:lang w:val="uk-UA"/>
        </w:rPr>
      </w:pPr>
    </w:p>
    <w:p w:rsidR="004D0088" w:rsidRDefault="004D0088" w:rsidP="008D68C2">
      <w:pPr>
        <w:spacing w:line="360" w:lineRule="auto"/>
        <w:contextualSpacing/>
        <w:jc w:val="both"/>
        <w:rPr>
          <w:lang w:val="uk-UA"/>
        </w:rPr>
      </w:pPr>
      <w:r>
        <w:rPr>
          <w:noProof/>
          <w:lang w:eastAsia="ru-RU"/>
        </w:rPr>
        <w:drawing>
          <wp:inline distT="0" distB="0" distL="0" distR="0">
            <wp:extent cx="5940425" cy="3939953"/>
            <wp:effectExtent l="0" t="0" r="3175" b="3810"/>
            <wp:docPr id="50" name="Рисунок 50" descr="C:\Users\slavo\OneDrive\Изображения\0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Users\slavo\OneDrive\Изображения\0909.png"/>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940425" cy="3939953"/>
                    </a:xfrm>
                    <a:prstGeom prst="rect">
                      <a:avLst/>
                    </a:prstGeom>
                    <a:noFill/>
                    <a:ln>
                      <a:noFill/>
                    </a:ln>
                  </pic:spPr>
                </pic:pic>
              </a:graphicData>
            </a:graphic>
          </wp:inline>
        </w:drawing>
      </w:r>
    </w:p>
    <w:p w:rsidR="004D0088" w:rsidRPr="004D0088" w:rsidRDefault="004D0088" w:rsidP="004D0088">
      <w:pPr>
        <w:spacing w:line="360" w:lineRule="auto"/>
        <w:ind w:firstLine="567"/>
        <w:contextualSpacing/>
        <w:jc w:val="center"/>
      </w:pPr>
      <w:r>
        <w:t>Рисунок 3.</w:t>
      </w:r>
      <w:r>
        <w:rPr>
          <w:lang w:val="uk-UA"/>
        </w:rPr>
        <w:t>10</w:t>
      </w:r>
      <w:r>
        <w:t xml:space="preserve"> </w:t>
      </w:r>
      <w:r w:rsidRPr="004D0088">
        <w:t>Цикли розгону та гальмування:</w:t>
      </w:r>
    </w:p>
    <w:p w:rsidR="004D0088" w:rsidRDefault="004D0088" w:rsidP="004D0088">
      <w:pPr>
        <w:spacing w:line="360" w:lineRule="auto"/>
        <w:ind w:firstLine="567"/>
        <w:contextualSpacing/>
        <w:jc w:val="center"/>
        <w:rPr>
          <w:lang w:val="uk-UA"/>
        </w:rPr>
      </w:pPr>
      <w:r w:rsidRPr="004D0088">
        <w:rPr>
          <w:lang w:val="en-US"/>
        </w:rPr>
        <w:t>1- I=</w:t>
      </w:r>
      <w:r>
        <w:rPr>
          <w:lang w:val="uk-UA"/>
        </w:rPr>
        <w:t xml:space="preserve"> </w:t>
      </w:r>
      <w:r w:rsidRPr="004D0088">
        <w:rPr>
          <w:lang w:val="en-US"/>
        </w:rPr>
        <w:t>f</w:t>
      </w:r>
      <w:r>
        <w:rPr>
          <w:lang w:val="uk-UA"/>
        </w:rPr>
        <w:t xml:space="preserve"> </w:t>
      </w:r>
      <w:r w:rsidRPr="004D0088">
        <w:rPr>
          <w:lang w:val="en-US"/>
        </w:rPr>
        <w:t xml:space="preserve">(t); 2 - </w:t>
      </w:r>
      <w:r w:rsidRPr="004D0088">
        <w:t>ω</w:t>
      </w:r>
      <w:r w:rsidRPr="004D0088">
        <w:rPr>
          <w:lang w:val="en-US"/>
        </w:rPr>
        <w:t xml:space="preserve"> = f (t); 3 - U</w:t>
      </w:r>
      <w:r w:rsidRPr="004D0088">
        <w:t>з</w:t>
      </w:r>
      <w:r w:rsidRPr="004D0088">
        <w:rPr>
          <w:lang w:val="en-US"/>
        </w:rPr>
        <w:t xml:space="preserve"> = f (t); 4 – </w:t>
      </w:r>
      <w:r w:rsidRPr="004D0088">
        <w:t>Δ</w:t>
      </w:r>
      <w:r w:rsidRPr="004D0088">
        <w:rPr>
          <w:lang w:val="en-US"/>
        </w:rPr>
        <w:t>P</w:t>
      </w:r>
      <w:r>
        <w:rPr>
          <w:lang w:val="uk-UA"/>
        </w:rPr>
        <w:t xml:space="preserve"> </w:t>
      </w:r>
      <w:r w:rsidRPr="004D0088">
        <w:rPr>
          <w:lang w:val="en-US"/>
        </w:rPr>
        <w:t>=</w:t>
      </w:r>
      <w:r>
        <w:rPr>
          <w:lang w:val="uk-UA"/>
        </w:rPr>
        <w:t xml:space="preserve"> </w:t>
      </w:r>
      <w:r w:rsidRPr="004D0088">
        <w:rPr>
          <w:lang w:val="en-US"/>
        </w:rPr>
        <w:t>f</w:t>
      </w:r>
      <w:r>
        <w:rPr>
          <w:lang w:val="uk-UA"/>
        </w:rPr>
        <w:t xml:space="preserve"> </w:t>
      </w:r>
      <w:r w:rsidRPr="004D0088">
        <w:rPr>
          <w:lang w:val="en-US"/>
        </w:rPr>
        <w:t>(t)</w:t>
      </w:r>
    </w:p>
    <w:p w:rsidR="007840D6" w:rsidRPr="007840D6" w:rsidRDefault="007840D6" w:rsidP="004D0088">
      <w:pPr>
        <w:spacing w:line="360" w:lineRule="auto"/>
        <w:ind w:firstLine="567"/>
        <w:contextualSpacing/>
        <w:jc w:val="center"/>
        <w:rPr>
          <w:lang w:val="uk-UA"/>
        </w:rPr>
      </w:pPr>
    </w:p>
    <w:p w:rsidR="00474A44" w:rsidRPr="00474A44" w:rsidRDefault="007840D6" w:rsidP="007840D6">
      <w:pPr>
        <w:spacing w:line="360" w:lineRule="auto"/>
        <w:contextualSpacing/>
        <w:jc w:val="both"/>
        <w:rPr>
          <w:lang w:val="uk-UA"/>
        </w:rPr>
      </w:pPr>
      <w:r>
        <w:rPr>
          <w:lang w:val="uk-UA"/>
        </w:rPr>
        <w:t xml:space="preserve">     </w:t>
      </w:r>
      <w:r>
        <w:rPr>
          <w:noProof/>
          <w:lang w:val="uk-UA" w:eastAsia="ru-RU"/>
        </w:rPr>
        <w:t xml:space="preserve"> </w:t>
      </w:r>
      <w:r w:rsidR="00474A44">
        <w:rPr>
          <w:noProof/>
          <w:lang w:eastAsia="ru-RU"/>
        </w:rPr>
        <w:drawing>
          <wp:inline distT="0" distB="0" distL="0" distR="0" wp14:anchorId="0F4DE312" wp14:editId="3A0CDFDD">
            <wp:extent cx="5436593" cy="3771900"/>
            <wp:effectExtent l="0" t="0" r="0" b="0"/>
            <wp:docPr id="51" name="Рисунок 51" descr="C:\Users\slavo\OneDrive\Изображения\001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C:\Users\slavo\OneDrive\Изображения\001001.png"/>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5434042" cy="3770130"/>
                    </a:xfrm>
                    <a:prstGeom prst="rect">
                      <a:avLst/>
                    </a:prstGeom>
                    <a:noFill/>
                    <a:ln>
                      <a:noFill/>
                    </a:ln>
                  </pic:spPr>
                </pic:pic>
              </a:graphicData>
            </a:graphic>
          </wp:inline>
        </w:drawing>
      </w:r>
    </w:p>
    <w:p w:rsidR="007840D6" w:rsidRPr="007840D6" w:rsidRDefault="007840D6" w:rsidP="007840D6">
      <w:pPr>
        <w:spacing w:line="360" w:lineRule="auto"/>
        <w:ind w:firstLine="567"/>
        <w:contextualSpacing/>
        <w:jc w:val="center"/>
        <w:rPr>
          <w:lang w:val="uk-UA"/>
        </w:rPr>
      </w:pPr>
      <w:r>
        <w:t>Рисунок 3.</w:t>
      </w:r>
      <w:r w:rsidR="00673E9C">
        <w:rPr>
          <w:lang w:val="uk-UA"/>
        </w:rPr>
        <w:t>11</w:t>
      </w:r>
      <w:r>
        <w:t xml:space="preserve"> </w:t>
      </w:r>
      <w:r>
        <w:rPr>
          <w:lang w:val="uk-UA"/>
        </w:rPr>
        <w:t>Структурна схема електропривода</w:t>
      </w:r>
    </w:p>
    <w:p w:rsidR="004D0088" w:rsidRDefault="00673E9C" w:rsidP="00673E9C">
      <w:pPr>
        <w:spacing w:line="360" w:lineRule="auto"/>
        <w:ind w:firstLine="567"/>
        <w:contextualSpacing/>
        <w:jc w:val="both"/>
        <w:rPr>
          <w:lang w:val="uk-UA"/>
        </w:rPr>
      </w:pPr>
      <w:r w:rsidRPr="00673E9C">
        <w:t xml:space="preserve">Контролювався </w:t>
      </w:r>
      <w:proofErr w:type="gramStart"/>
      <w:r w:rsidRPr="00673E9C">
        <w:t>р</w:t>
      </w:r>
      <w:proofErr w:type="gramEnd"/>
      <w:r w:rsidRPr="00673E9C">
        <w:t xml:space="preserve">івень напруги акумулятора різних значень. Збільшення цих координат дозволяє знизити втрати </w:t>
      </w:r>
      <w:proofErr w:type="gramStart"/>
      <w:r w:rsidRPr="00673E9C">
        <w:t>у</w:t>
      </w:r>
      <w:proofErr w:type="gramEnd"/>
      <w:r w:rsidRPr="00673E9C">
        <w:t xml:space="preserve"> режимі роботи, що показано на рис. 3.12.</w:t>
      </w:r>
    </w:p>
    <w:p w:rsidR="006D0915" w:rsidRDefault="006D0915" w:rsidP="00673E9C">
      <w:pPr>
        <w:spacing w:line="360" w:lineRule="auto"/>
        <w:ind w:firstLine="567"/>
        <w:contextualSpacing/>
        <w:jc w:val="both"/>
        <w:rPr>
          <w:lang w:val="uk-UA"/>
        </w:rPr>
      </w:pPr>
      <w:r>
        <w:rPr>
          <w:noProof/>
          <w:lang w:eastAsia="ru-RU"/>
        </w:rPr>
        <w:lastRenderedPageBreak/>
        <w:drawing>
          <wp:inline distT="0" distB="0" distL="0" distR="0">
            <wp:extent cx="4953000" cy="5972175"/>
            <wp:effectExtent l="0" t="0" r="0" b="9525"/>
            <wp:docPr id="53" name="Рисунок 53" descr="C:\Users\slavo\OneDrive\Изображения\00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C:\Users\slavo\OneDrive\Изображения\0071.png"/>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4953000" cy="5972175"/>
                    </a:xfrm>
                    <a:prstGeom prst="rect">
                      <a:avLst/>
                    </a:prstGeom>
                    <a:noFill/>
                    <a:ln>
                      <a:noFill/>
                    </a:ln>
                  </pic:spPr>
                </pic:pic>
              </a:graphicData>
            </a:graphic>
          </wp:inline>
        </w:drawing>
      </w:r>
    </w:p>
    <w:p w:rsidR="006D0915" w:rsidRPr="007840D6" w:rsidRDefault="006D0915" w:rsidP="006D0915">
      <w:pPr>
        <w:spacing w:line="360" w:lineRule="auto"/>
        <w:ind w:firstLine="567"/>
        <w:contextualSpacing/>
        <w:jc w:val="center"/>
        <w:rPr>
          <w:lang w:val="uk-UA"/>
        </w:rPr>
      </w:pPr>
      <w:r>
        <w:t>Рисунок 3.</w:t>
      </w:r>
      <w:r>
        <w:rPr>
          <w:lang w:val="uk-UA"/>
        </w:rPr>
        <w:t>12</w:t>
      </w:r>
      <w:r>
        <w:t xml:space="preserve"> </w:t>
      </w:r>
      <w:r w:rsidRPr="006D0915">
        <w:t>Залежність втрат електроенергії ΔP від напруги збу</w:t>
      </w:r>
      <w:r>
        <w:t xml:space="preserve">дження </w:t>
      </w:r>
      <w:proofErr w:type="gramStart"/>
      <w:r>
        <w:t>U</w:t>
      </w:r>
      <w:proofErr w:type="gramEnd"/>
      <w:r>
        <w:t>в та моменту інерції J</w:t>
      </w:r>
      <w:r w:rsidRPr="006D0915">
        <w:rPr>
          <w:position w:val="-12"/>
        </w:rPr>
        <w:object w:dxaOrig="139" w:dyaOrig="380">
          <v:shape id="_x0000_i1236" type="#_x0000_t75" style="width:6.6pt;height:18.6pt" o:ole="">
            <v:imagedata r:id="rId460" o:title=""/>
          </v:shape>
          <o:OLEObject Type="Embed" ProgID="Equation.DSMT4" ShapeID="_x0000_i1236" DrawAspect="Content" ObjectID="_1763280533" r:id="rId461"/>
        </w:object>
      </w:r>
      <w:r w:rsidRPr="006D0915">
        <w:t>- з навантаженням, 2 – без навантаження.</w:t>
      </w:r>
    </w:p>
    <w:p w:rsidR="002F1BEE" w:rsidRPr="002F1BEE" w:rsidRDefault="002F1BEE" w:rsidP="002F1BEE">
      <w:pPr>
        <w:spacing w:line="360" w:lineRule="auto"/>
        <w:ind w:firstLine="567"/>
        <w:contextualSpacing/>
        <w:jc w:val="both"/>
        <w:rPr>
          <w:lang w:val="uk-UA"/>
        </w:rPr>
      </w:pPr>
      <w:r w:rsidRPr="002F1BEE">
        <w:rPr>
          <w:lang w:val="uk-UA"/>
        </w:rPr>
        <w:t xml:space="preserve">Типовим для тягового режиму є вентиляторне навантаження. У той же час двигун внутрішнього згоряння (ДВЗ) при керуванні педаллю газу є системою регулювання моменту </w:t>
      </w:r>
      <w:r>
        <w:rPr>
          <w:lang w:val="uk-UA"/>
        </w:rPr>
        <w:t xml:space="preserve">(тяги). Це дозволяє забезпечити </w:t>
      </w:r>
      <w:r w:rsidRPr="002F1BEE">
        <w:rPr>
          <w:lang w:val="uk-UA"/>
        </w:rPr>
        <w:t>рух без ударних навантажень. Подібну м'яку характеристику електроприводу можна забезпечити за допомогою зворотного зв'язку струму. Але така характеристика не забезпечить ефективної рекуперації</w:t>
      </w:r>
      <w:r>
        <w:rPr>
          <w:lang w:val="uk-UA"/>
        </w:rPr>
        <w:t xml:space="preserve"> при зниженні швидкості або тор</w:t>
      </w:r>
      <w:r w:rsidRPr="002F1BEE">
        <w:rPr>
          <w:lang w:val="uk-UA"/>
        </w:rPr>
        <w:t>моженні. Для досягнення струмів гальмування характеристика має бути жорсткою.</w:t>
      </w:r>
    </w:p>
    <w:p w:rsidR="006D0915" w:rsidRDefault="002F1BEE" w:rsidP="002F1BEE">
      <w:pPr>
        <w:spacing w:line="360" w:lineRule="auto"/>
        <w:ind w:firstLine="567"/>
        <w:contextualSpacing/>
        <w:jc w:val="both"/>
        <w:rPr>
          <w:lang w:val="uk-UA"/>
        </w:rPr>
      </w:pPr>
      <w:r w:rsidRPr="002F1BEE">
        <w:rPr>
          <w:lang w:val="uk-UA"/>
        </w:rPr>
        <w:lastRenderedPageBreak/>
        <w:t>Для суміщення цих вимог механічна характеристика електроприводу повинна мати жорстку характерис</w:t>
      </w:r>
      <w:r>
        <w:rPr>
          <w:lang w:val="uk-UA"/>
        </w:rPr>
        <w:t>тику при M&lt;Mc та м'яку при M&gt;Mc р</w:t>
      </w:r>
      <w:r w:rsidRPr="002F1BEE">
        <w:rPr>
          <w:lang w:val="uk-UA"/>
        </w:rPr>
        <w:t>ис. 3.13.</w:t>
      </w:r>
    </w:p>
    <w:p w:rsidR="00AC222C" w:rsidRDefault="00AC222C" w:rsidP="00AC222C">
      <w:pPr>
        <w:spacing w:line="360" w:lineRule="auto"/>
        <w:contextualSpacing/>
        <w:jc w:val="both"/>
        <w:rPr>
          <w:lang w:val="uk-UA"/>
        </w:rPr>
      </w:pPr>
      <w:r>
        <w:rPr>
          <w:noProof/>
          <w:lang w:eastAsia="ru-RU"/>
        </w:rPr>
        <w:drawing>
          <wp:inline distT="0" distB="0" distL="0" distR="0" wp14:anchorId="312ACF4A" wp14:editId="525F2033">
            <wp:extent cx="5915025" cy="3668926"/>
            <wp:effectExtent l="0" t="0" r="0" b="8255"/>
            <wp:docPr id="54" name="Рисунок 54" descr="C:\Users\slavo\OneDrive\Изображения\0909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C:\Users\slavo\OneDrive\Изображения\090999.png"/>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915531" cy="3669240"/>
                    </a:xfrm>
                    <a:prstGeom prst="rect">
                      <a:avLst/>
                    </a:prstGeom>
                    <a:noFill/>
                    <a:ln>
                      <a:noFill/>
                    </a:ln>
                  </pic:spPr>
                </pic:pic>
              </a:graphicData>
            </a:graphic>
          </wp:inline>
        </w:drawing>
      </w:r>
    </w:p>
    <w:p w:rsidR="00AC222C" w:rsidRDefault="00AC222C" w:rsidP="00AC222C">
      <w:pPr>
        <w:spacing w:line="360" w:lineRule="auto"/>
        <w:contextualSpacing/>
        <w:jc w:val="center"/>
        <w:rPr>
          <w:lang w:val="uk-UA"/>
        </w:rPr>
      </w:pPr>
      <w:r>
        <w:t>Рисунок 3.</w:t>
      </w:r>
      <w:r>
        <w:rPr>
          <w:lang w:val="uk-UA"/>
        </w:rPr>
        <w:t xml:space="preserve">13 </w:t>
      </w:r>
      <w:r w:rsidRPr="00AC222C">
        <w:rPr>
          <w:lang w:val="uk-UA"/>
        </w:rPr>
        <w:t>Бажані механічні характеристики</w:t>
      </w:r>
    </w:p>
    <w:p w:rsidR="00AC222C" w:rsidRDefault="00AC222C" w:rsidP="00AC222C">
      <w:pPr>
        <w:spacing w:line="360" w:lineRule="auto"/>
        <w:ind w:firstLine="567"/>
        <w:contextualSpacing/>
        <w:jc w:val="both"/>
        <w:rPr>
          <w:lang w:val="uk-UA"/>
        </w:rPr>
      </w:pPr>
      <w:r w:rsidRPr="00AC222C">
        <w:rPr>
          <w:lang w:val="uk-UA"/>
        </w:rPr>
        <w:t>Така характеристика дозволить забезпечити плавний розгін та ефективне (рекуперативне) гальмування. Вузол залежного струмообмеження для цього електроприводу реалізований на цифровій перетвор</w:t>
      </w:r>
      <w:r>
        <w:rPr>
          <w:lang w:val="uk-UA"/>
        </w:rPr>
        <w:t>ювальній техніці та наведено на р</w:t>
      </w:r>
      <w:r w:rsidRPr="00AC222C">
        <w:rPr>
          <w:lang w:val="uk-UA"/>
        </w:rPr>
        <w:t>ис. 3.14.</w:t>
      </w:r>
    </w:p>
    <w:p w:rsidR="00A21DC8" w:rsidRDefault="00A21DC8" w:rsidP="00A21DC8">
      <w:pPr>
        <w:spacing w:line="360" w:lineRule="auto"/>
        <w:ind w:firstLine="567"/>
        <w:contextualSpacing/>
        <w:jc w:val="both"/>
        <w:rPr>
          <w:lang w:val="uk-UA"/>
        </w:rPr>
      </w:pPr>
      <w:r w:rsidRPr="00A21DC8">
        <w:rPr>
          <w:lang w:val="uk-UA"/>
        </w:rPr>
        <w:t>Схема залежного струмообмеження працює в такий спосіб. За допомогою блоків множення 1 і 2 формуються значення сигналу залежного струмообмеження:</w:t>
      </w:r>
    </w:p>
    <w:p w:rsidR="008A0F36" w:rsidRPr="00A21DC8" w:rsidRDefault="008A0F36" w:rsidP="00A21DC8">
      <w:pPr>
        <w:spacing w:line="360" w:lineRule="auto"/>
        <w:ind w:firstLine="567"/>
        <w:contextualSpacing/>
        <w:jc w:val="both"/>
        <w:rPr>
          <w:lang w:val="uk-UA"/>
        </w:rPr>
      </w:pPr>
      <w:r w:rsidRPr="00E7045C">
        <w:rPr>
          <w:position w:val="-12"/>
        </w:rPr>
        <w:object w:dxaOrig="1620" w:dyaOrig="440">
          <v:shape id="_x0000_i1237" type="#_x0000_t75" style="width:84.6pt;height:21.6pt" o:ole="">
            <v:imagedata r:id="rId463" o:title=""/>
          </v:shape>
          <o:OLEObject Type="Embed" ProgID="Equation.DSMT4" ShapeID="_x0000_i1237" DrawAspect="Content" ObjectID="_1763280534" r:id="rId464"/>
        </w:object>
      </w:r>
    </w:p>
    <w:p w:rsidR="00A21DC8" w:rsidRPr="00A21DC8" w:rsidRDefault="008A0F36" w:rsidP="00A21DC8">
      <w:pPr>
        <w:spacing w:line="360" w:lineRule="auto"/>
        <w:ind w:firstLine="567"/>
        <w:contextualSpacing/>
        <w:jc w:val="both"/>
        <w:rPr>
          <w:lang w:val="uk-UA"/>
        </w:rPr>
      </w:pPr>
      <w:r>
        <w:rPr>
          <w:lang w:val="uk-UA"/>
        </w:rPr>
        <w:t xml:space="preserve">Якщо </w:t>
      </w:r>
      <w:r w:rsidRPr="00E7045C">
        <w:rPr>
          <w:position w:val="-12"/>
        </w:rPr>
        <w:object w:dxaOrig="520" w:dyaOrig="380">
          <v:shape id="_x0000_i1238" type="#_x0000_t75" style="width:27pt;height:18.6pt" o:ole="">
            <v:imagedata r:id="rId465" o:title=""/>
          </v:shape>
          <o:OLEObject Type="Embed" ProgID="Equation.DSMT4" ShapeID="_x0000_i1238" DrawAspect="Content" ObjectID="_1763280535" r:id="rId466"/>
        </w:object>
      </w:r>
      <w:r>
        <w:rPr>
          <w:lang w:val="uk-UA"/>
        </w:rPr>
        <w:t>&gt;</w:t>
      </w:r>
      <w:r w:rsidRPr="00E7045C">
        <w:rPr>
          <w:position w:val="-12"/>
        </w:rPr>
        <w:object w:dxaOrig="499" w:dyaOrig="380">
          <v:shape id="_x0000_i1239" type="#_x0000_t75" style="width:26.4pt;height:18.6pt" o:ole="">
            <v:imagedata r:id="rId467" o:title=""/>
          </v:shape>
          <o:OLEObject Type="Embed" ProgID="Equation.DSMT4" ShapeID="_x0000_i1239" DrawAspect="Content" ObjectID="_1763280536" r:id="rId468"/>
        </w:object>
      </w:r>
      <w:r w:rsidR="00A21DC8" w:rsidRPr="00A21DC8">
        <w:rPr>
          <w:lang w:val="uk-UA"/>
        </w:rPr>
        <w:t xml:space="preserve"> (розгін), то мультиплексор сигналу блоку порівняння 1 забезпе</w:t>
      </w:r>
      <w:r>
        <w:rPr>
          <w:lang w:val="uk-UA"/>
        </w:rPr>
        <w:t xml:space="preserve">чує </w:t>
      </w:r>
      <w:r w:rsidRPr="00E7045C">
        <w:rPr>
          <w:position w:val="-12"/>
        </w:rPr>
        <w:object w:dxaOrig="499" w:dyaOrig="380">
          <v:shape id="_x0000_i1240" type="#_x0000_t75" style="width:26.4pt;height:18.6pt" o:ole="">
            <v:imagedata r:id="rId469" o:title=""/>
          </v:shape>
          <o:OLEObject Type="Embed" ProgID="Equation.DSMT4" ShapeID="_x0000_i1240" DrawAspect="Content" ObjectID="_1763280537" r:id="rId470"/>
        </w:object>
      </w:r>
      <w:r w:rsidR="00A21DC8" w:rsidRPr="00A21DC8">
        <w:rPr>
          <w:lang w:val="uk-UA"/>
        </w:rPr>
        <w:t>=const.</w:t>
      </w:r>
    </w:p>
    <w:p w:rsidR="00A21DC8" w:rsidRPr="00A21DC8" w:rsidRDefault="008A0F36" w:rsidP="00A21DC8">
      <w:pPr>
        <w:spacing w:line="360" w:lineRule="auto"/>
        <w:ind w:firstLine="567"/>
        <w:contextualSpacing/>
        <w:jc w:val="both"/>
        <w:rPr>
          <w:lang w:val="uk-UA"/>
        </w:rPr>
      </w:pPr>
      <w:r>
        <w:rPr>
          <w:lang w:val="uk-UA"/>
        </w:rPr>
        <w:t xml:space="preserve">Якщо  </w:t>
      </w:r>
      <w:r w:rsidRPr="00E7045C">
        <w:rPr>
          <w:position w:val="-12"/>
        </w:rPr>
        <w:object w:dxaOrig="520" w:dyaOrig="380">
          <v:shape id="_x0000_i1241" type="#_x0000_t75" style="width:27pt;height:18.6pt" o:ole="">
            <v:imagedata r:id="rId465" o:title=""/>
          </v:shape>
          <o:OLEObject Type="Embed" ProgID="Equation.DSMT4" ShapeID="_x0000_i1241" DrawAspect="Content" ObjectID="_1763280538" r:id="rId471"/>
        </w:object>
      </w:r>
      <w:r>
        <w:rPr>
          <w:lang w:val="uk-UA"/>
        </w:rPr>
        <w:t>=</w:t>
      </w:r>
      <w:r w:rsidRPr="00E7045C">
        <w:rPr>
          <w:position w:val="-12"/>
        </w:rPr>
        <w:object w:dxaOrig="499" w:dyaOrig="380">
          <v:shape id="_x0000_i1242" type="#_x0000_t75" style="width:26.4pt;height:18.6pt" o:ole="">
            <v:imagedata r:id="rId467" o:title=""/>
          </v:shape>
          <o:OLEObject Type="Embed" ProgID="Equation.DSMT4" ShapeID="_x0000_i1242" DrawAspect="Content" ObjectID="_1763280539" r:id="rId472"/>
        </w:object>
      </w:r>
      <w:r w:rsidR="00A21DC8" w:rsidRPr="00A21DC8">
        <w:rPr>
          <w:lang w:val="uk-UA"/>
        </w:rPr>
        <w:t xml:space="preserve"> (рух із постійною швидкістю), т</w:t>
      </w:r>
      <w:r>
        <w:rPr>
          <w:lang w:val="uk-UA"/>
        </w:rPr>
        <w:t xml:space="preserve">о забезпечується умова </w:t>
      </w:r>
      <w:r w:rsidRPr="00E7045C">
        <w:rPr>
          <w:position w:val="-12"/>
        </w:rPr>
        <w:object w:dxaOrig="1460" w:dyaOrig="440">
          <v:shape id="_x0000_i1243" type="#_x0000_t75" style="width:75.6pt;height:21.6pt" o:ole="">
            <v:imagedata r:id="rId473" o:title=""/>
          </v:shape>
          <o:OLEObject Type="Embed" ProgID="Equation.DSMT4" ShapeID="_x0000_i1243" DrawAspect="Content" ObjectID="_1763280540" r:id="rId474"/>
        </w:object>
      </w:r>
      <w:r w:rsidR="00A21DC8" w:rsidRPr="00A21DC8">
        <w:rPr>
          <w:lang w:val="uk-UA"/>
        </w:rPr>
        <w:t>.</w:t>
      </w:r>
    </w:p>
    <w:p w:rsidR="00A21DC8" w:rsidRPr="00A21DC8" w:rsidRDefault="00C07F5D" w:rsidP="00A21DC8">
      <w:pPr>
        <w:spacing w:line="360" w:lineRule="auto"/>
        <w:ind w:firstLine="567"/>
        <w:contextualSpacing/>
        <w:jc w:val="both"/>
        <w:rPr>
          <w:lang w:val="uk-UA"/>
        </w:rPr>
      </w:pPr>
      <w:r>
        <w:rPr>
          <w:lang w:val="uk-UA"/>
        </w:rPr>
        <w:lastRenderedPageBreak/>
        <w:t>Якщо</w:t>
      </w:r>
      <w:r w:rsidRPr="00C07F5D">
        <w:rPr>
          <w:lang w:val="uk-UA"/>
        </w:rPr>
        <w:t xml:space="preserve"> </w:t>
      </w:r>
      <w:r w:rsidR="008A0F36" w:rsidRPr="00E7045C">
        <w:rPr>
          <w:position w:val="-12"/>
        </w:rPr>
        <w:object w:dxaOrig="520" w:dyaOrig="380">
          <v:shape id="_x0000_i1244" type="#_x0000_t75" style="width:27pt;height:18.6pt" o:ole="">
            <v:imagedata r:id="rId465" o:title=""/>
          </v:shape>
          <o:OLEObject Type="Embed" ProgID="Equation.DSMT4" ShapeID="_x0000_i1244" DrawAspect="Content" ObjectID="_1763280541" r:id="rId475"/>
        </w:object>
      </w:r>
      <w:r w:rsidRPr="00C07F5D">
        <w:rPr>
          <w:lang w:val="uk-UA"/>
        </w:rPr>
        <w:t xml:space="preserve">&lt; </w:t>
      </w:r>
      <w:r w:rsidRPr="00E7045C">
        <w:rPr>
          <w:position w:val="-12"/>
        </w:rPr>
        <w:object w:dxaOrig="499" w:dyaOrig="380">
          <v:shape id="_x0000_i1245" type="#_x0000_t75" style="width:26.4pt;height:18.6pt" o:ole="">
            <v:imagedata r:id="rId467" o:title=""/>
          </v:shape>
          <o:OLEObject Type="Embed" ProgID="Equation.DSMT4" ShapeID="_x0000_i1245" DrawAspect="Content" ObjectID="_1763280542" r:id="rId476"/>
        </w:object>
      </w:r>
      <w:r w:rsidR="00A21DC8" w:rsidRPr="00A21DC8">
        <w:rPr>
          <w:lang w:val="uk-UA"/>
        </w:rPr>
        <w:t>(гальмування), блок порівняння 2 блок множ</w:t>
      </w:r>
      <w:r>
        <w:rPr>
          <w:lang w:val="uk-UA"/>
        </w:rPr>
        <w:t xml:space="preserve">ення 3 забезпечують </w:t>
      </w:r>
      <w:r w:rsidRPr="00E7045C">
        <w:rPr>
          <w:position w:val="-12"/>
        </w:rPr>
        <w:object w:dxaOrig="1620" w:dyaOrig="440">
          <v:shape id="_x0000_i1246" type="#_x0000_t75" style="width:84.6pt;height:21.6pt" o:ole="">
            <v:imagedata r:id="rId477" o:title=""/>
          </v:shape>
          <o:OLEObject Type="Embed" ProgID="Equation.DSMT4" ShapeID="_x0000_i1246" DrawAspect="Content" ObjectID="_1763280543" r:id="rId478"/>
        </w:object>
      </w:r>
      <w:r w:rsidR="00A21DC8" w:rsidRPr="00A21DC8">
        <w:rPr>
          <w:lang w:val="uk-UA"/>
        </w:rPr>
        <w:t>.</w:t>
      </w:r>
    </w:p>
    <w:p w:rsidR="00AC222C" w:rsidRDefault="00A21DC8" w:rsidP="00A21DC8">
      <w:pPr>
        <w:spacing w:line="360" w:lineRule="auto"/>
        <w:ind w:firstLine="567"/>
        <w:contextualSpacing/>
        <w:jc w:val="both"/>
        <w:rPr>
          <w:lang w:val="en-US"/>
        </w:rPr>
      </w:pPr>
      <w:r w:rsidRPr="00A21DC8">
        <w:rPr>
          <w:lang w:val="uk-UA"/>
        </w:rPr>
        <w:t>Таким чином забезпечується режим роботи електроприводу із залежним струмообмеженням. При побудові ЕП структурою підлеглого регулювання струмообмеження реалізується на регуляторі швидкості. Для вентиляторного навантаження відоме співвідношення:</w:t>
      </w:r>
    </w:p>
    <w:p w:rsidR="002856FC" w:rsidRDefault="002856FC" w:rsidP="00A21DC8">
      <w:pPr>
        <w:spacing w:line="360" w:lineRule="auto"/>
        <w:ind w:firstLine="567"/>
        <w:contextualSpacing/>
        <w:jc w:val="both"/>
      </w:pPr>
      <w:r w:rsidRPr="00E7045C">
        <w:rPr>
          <w:position w:val="-12"/>
        </w:rPr>
        <w:object w:dxaOrig="1200" w:dyaOrig="440">
          <v:shape id="_x0000_i1247" type="#_x0000_t75" style="width:62.4pt;height:21.6pt" o:ole="">
            <v:imagedata r:id="rId479" o:title=""/>
          </v:shape>
          <o:OLEObject Type="Embed" ProgID="Equation.DSMT4" ShapeID="_x0000_i1247" DrawAspect="Content" ObjectID="_1763280544" r:id="rId480"/>
        </w:object>
      </w:r>
      <w:r>
        <w:rPr>
          <w:lang w:val="en-US"/>
        </w:rPr>
        <w:t>.</w:t>
      </w:r>
    </w:p>
    <w:p w:rsidR="00FF1658" w:rsidRDefault="00FF1658" w:rsidP="00FF1658">
      <w:pPr>
        <w:spacing w:line="360" w:lineRule="auto"/>
        <w:contextualSpacing/>
        <w:jc w:val="both"/>
        <w:rPr>
          <w:noProof/>
          <w:lang w:eastAsia="ru-RU"/>
        </w:rPr>
      </w:pPr>
      <w:r>
        <w:t xml:space="preserve">   </w:t>
      </w:r>
      <w:r>
        <w:rPr>
          <w:noProof/>
          <w:lang w:eastAsia="ru-RU"/>
        </w:rPr>
        <w:t xml:space="preserve">  </w:t>
      </w:r>
      <w:r>
        <w:rPr>
          <w:noProof/>
          <w:lang w:eastAsia="ru-RU"/>
        </w:rPr>
        <w:drawing>
          <wp:inline distT="0" distB="0" distL="0" distR="0" wp14:anchorId="797D416D" wp14:editId="5543E53D">
            <wp:extent cx="5502184" cy="3057525"/>
            <wp:effectExtent l="0" t="0" r="3810" b="0"/>
            <wp:docPr id="33" name="Рисунок 33" descr="C:\Users\slavo\OneDrive\Изображения\65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slavo\OneDrive\Изображения\6565.png"/>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499245" cy="3055892"/>
                    </a:xfrm>
                    <a:prstGeom prst="rect">
                      <a:avLst/>
                    </a:prstGeom>
                    <a:noFill/>
                    <a:ln>
                      <a:noFill/>
                    </a:ln>
                  </pic:spPr>
                </pic:pic>
              </a:graphicData>
            </a:graphic>
          </wp:inline>
        </w:drawing>
      </w:r>
    </w:p>
    <w:p w:rsidR="00BD229F" w:rsidRPr="00FF1658" w:rsidRDefault="00BD229F" w:rsidP="00FF1658">
      <w:pPr>
        <w:spacing w:line="360" w:lineRule="auto"/>
        <w:contextualSpacing/>
        <w:jc w:val="both"/>
      </w:pPr>
    </w:p>
    <w:p w:rsidR="00BD229F" w:rsidRDefault="00BD229F" w:rsidP="00BD229F">
      <w:pPr>
        <w:spacing w:line="360" w:lineRule="auto"/>
        <w:contextualSpacing/>
        <w:jc w:val="center"/>
        <w:rPr>
          <w:lang w:val="uk-UA"/>
        </w:rPr>
      </w:pPr>
      <w:r>
        <w:t>Рисунок 3.</w:t>
      </w:r>
      <w:r>
        <w:rPr>
          <w:lang w:val="uk-UA"/>
        </w:rPr>
        <w:t xml:space="preserve">14 Вузол </w:t>
      </w:r>
      <w:proofErr w:type="gramStart"/>
      <w:r>
        <w:rPr>
          <w:lang w:val="uk-UA"/>
        </w:rPr>
        <w:t>залежного</w:t>
      </w:r>
      <w:proofErr w:type="gramEnd"/>
      <w:r>
        <w:rPr>
          <w:lang w:val="uk-UA"/>
        </w:rPr>
        <w:t xml:space="preserve"> струмообмеження</w:t>
      </w:r>
    </w:p>
    <w:p w:rsidR="00BD229F" w:rsidRDefault="00B53A4E" w:rsidP="00BD229F">
      <w:pPr>
        <w:spacing w:line="360" w:lineRule="auto"/>
        <w:ind w:firstLine="567"/>
        <w:contextualSpacing/>
        <w:jc w:val="both"/>
        <w:rPr>
          <w:lang w:val="uk-UA"/>
        </w:rPr>
      </w:pPr>
      <w:r>
        <w:rPr>
          <w:lang w:val="uk-UA"/>
        </w:rPr>
        <w:t xml:space="preserve">Відповідно до значення </w:t>
      </w:r>
      <w:r w:rsidRPr="00E7045C">
        <w:rPr>
          <w:position w:val="-12"/>
        </w:rPr>
        <w:object w:dxaOrig="1200" w:dyaOrig="440">
          <v:shape id="_x0000_i1248" type="#_x0000_t75" style="width:62.4pt;height:21.6pt" o:ole="">
            <v:imagedata r:id="rId479" o:title=""/>
          </v:shape>
          <o:OLEObject Type="Embed" ProgID="Equation.DSMT4" ShapeID="_x0000_i1248" DrawAspect="Content" ObjectID="_1763280545" r:id="rId482"/>
        </w:object>
      </w:r>
      <w:r w:rsidRPr="00B53A4E">
        <w:rPr>
          <w:lang w:val="uk-UA"/>
        </w:rPr>
        <w:t xml:space="preserve"> повинен змінюватися рівень струмообмеження, що забезпечується застосуванням ланки множення.</w:t>
      </w:r>
    </w:p>
    <w:p w:rsidR="00AC222C" w:rsidRDefault="00AC222C" w:rsidP="00AC222C">
      <w:pPr>
        <w:spacing w:line="360" w:lineRule="auto"/>
        <w:contextualSpacing/>
        <w:jc w:val="center"/>
        <w:rPr>
          <w:lang w:val="uk-UA"/>
        </w:rPr>
      </w:pPr>
    </w:p>
    <w:p w:rsidR="00E9410C" w:rsidRDefault="00E9410C" w:rsidP="00E9410C">
      <w:pPr>
        <w:spacing w:line="360" w:lineRule="auto"/>
        <w:ind w:firstLine="567"/>
        <w:contextualSpacing/>
        <w:jc w:val="both"/>
        <w:rPr>
          <w:b/>
          <w:lang w:val="uk-UA"/>
        </w:rPr>
      </w:pPr>
      <w:r w:rsidRPr="00E9410C">
        <w:rPr>
          <w:b/>
          <w:lang w:val="uk-UA"/>
        </w:rPr>
        <w:t>3.5 Управління та діагностика вентильного двигуна</w:t>
      </w:r>
    </w:p>
    <w:p w:rsidR="00E9410C" w:rsidRPr="00E9410C" w:rsidRDefault="00E9410C" w:rsidP="00E9410C">
      <w:pPr>
        <w:spacing w:line="360" w:lineRule="auto"/>
        <w:ind w:firstLine="567"/>
        <w:contextualSpacing/>
        <w:jc w:val="both"/>
        <w:rPr>
          <w:lang w:val="uk-UA"/>
        </w:rPr>
      </w:pPr>
      <w:r w:rsidRPr="00E9410C">
        <w:rPr>
          <w:lang w:val="uk-UA"/>
        </w:rPr>
        <w:t>Розглянемо управління ВД у складі автономного електроприводу. Особливістю аналізованої системи є багатофункціональне використання датчика положення ротора (ДПР), зокрема для непрямого виміру</w:t>
      </w:r>
      <w:r>
        <w:rPr>
          <w:lang w:val="uk-UA"/>
        </w:rPr>
        <w:t xml:space="preserve"> </w:t>
      </w:r>
      <w:r w:rsidRPr="00E9410C">
        <w:rPr>
          <w:lang w:val="uk-UA"/>
        </w:rPr>
        <w:t>електромагнітного моменту та частоти обертання, а також як зворотний зв'язок по положенню ротора [65].</w:t>
      </w:r>
    </w:p>
    <w:p w:rsidR="00E9410C" w:rsidRDefault="00E9410C" w:rsidP="00263C50">
      <w:pPr>
        <w:spacing w:line="360" w:lineRule="auto"/>
        <w:ind w:firstLine="567"/>
        <w:contextualSpacing/>
        <w:jc w:val="both"/>
        <w:rPr>
          <w:lang w:val="uk-UA"/>
        </w:rPr>
      </w:pPr>
      <w:r w:rsidRPr="00E9410C">
        <w:rPr>
          <w:lang w:val="uk-UA"/>
        </w:rPr>
        <w:lastRenderedPageBreak/>
        <w:t>На рис. 3.15 наведено функціональну схему аналі</w:t>
      </w:r>
      <w:r>
        <w:rPr>
          <w:lang w:val="uk-UA"/>
        </w:rPr>
        <w:t>зованої системи електроприводу. Д</w:t>
      </w:r>
      <w:r w:rsidRPr="00E9410C">
        <w:rPr>
          <w:lang w:val="uk-UA"/>
        </w:rPr>
        <w:t>вигун управляється від трьох реверсивних підсилювачів постійного струму П1, П2 і П3, навантаження</w:t>
      </w:r>
      <w:r>
        <w:rPr>
          <w:lang w:val="uk-UA"/>
        </w:rPr>
        <w:t>м</w:t>
      </w:r>
      <w:r w:rsidRPr="00E9410C">
        <w:rPr>
          <w:lang w:val="uk-UA"/>
        </w:rPr>
        <w:t xml:space="preserve"> яких є якірні обмотки ОЯ1, ОЯ2 і ОЯ3. Як ДПР використовується індукційний 3-х фазний редуктосин, на вихідних</w:t>
      </w:r>
      <w:r>
        <w:rPr>
          <w:lang w:val="uk-UA"/>
        </w:rPr>
        <w:t xml:space="preserve"> </w:t>
      </w:r>
      <w:r w:rsidRPr="00E9410C">
        <w:rPr>
          <w:lang w:val="uk-UA"/>
        </w:rPr>
        <w:t xml:space="preserve">обмотках якого формуються промодульовані кутом повороту синусно-косинусні напруги Е1, Е2 </w:t>
      </w:r>
      <w:r w:rsidR="00263C50">
        <w:rPr>
          <w:lang w:val="uk-UA"/>
        </w:rPr>
        <w:t xml:space="preserve">і Е3, що мають несучу частоту </w:t>
      </w:r>
      <w:r w:rsidR="00263C50" w:rsidRPr="00E7045C">
        <w:rPr>
          <w:position w:val="-12"/>
        </w:rPr>
        <w:object w:dxaOrig="340" w:dyaOrig="380">
          <v:shape id="_x0000_i1249" type="#_x0000_t75" style="width:18pt;height:18.6pt" o:ole="">
            <v:imagedata r:id="rId483" o:title=""/>
          </v:shape>
          <o:OLEObject Type="Embed" ProgID="Equation.DSMT4" ShapeID="_x0000_i1249" DrawAspect="Content" ObjectID="_1763280546" r:id="rId484"/>
        </w:object>
      </w:r>
      <w:r w:rsidRPr="00E9410C">
        <w:rPr>
          <w:lang w:val="uk-UA"/>
        </w:rPr>
        <w:t>. За допомогою множинних ланок М1, М2 та М3 формуються напруги U1, U2 та U3</w:t>
      </w:r>
      <w:r w:rsidR="00263C50">
        <w:rPr>
          <w:lang w:val="uk-UA"/>
        </w:rPr>
        <w:t xml:space="preserve"> </w:t>
      </w:r>
      <w:r w:rsidRPr="00E9410C">
        <w:rPr>
          <w:lang w:val="uk-UA"/>
        </w:rPr>
        <w:t>що є огинаючими напруг E1, E2 та E3:</w:t>
      </w:r>
    </w:p>
    <w:p w:rsidR="00691CE4" w:rsidRDefault="009105BD" w:rsidP="00263C50">
      <w:pPr>
        <w:spacing w:line="360" w:lineRule="auto"/>
        <w:ind w:firstLine="567"/>
        <w:contextualSpacing/>
        <w:jc w:val="both"/>
        <w:rPr>
          <w:lang w:val="en-US"/>
        </w:rPr>
      </w:pPr>
      <w:r w:rsidRPr="009105BD">
        <w:rPr>
          <w:position w:val="-56"/>
        </w:rPr>
        <w:object w:dxaOrig="3000" w:dyaOrig="1260">
          <v:shape id="_x0000_i1250" type="#_x0000_t75" style="width:156pt;height:62.4pt" o:ole="">
            <v:imagedata r:id="rId485" o:title=""/>
          </v:shape>
          <o:OLEObject Type="Embed" ProgID="Equation.DSMT4" ShapeID="_x0000_i1250" DrawAspect="Content" ObjectID="_1763280547" r:id="rId486"/>
        </w:object>
      </w:r>
    </w:p>
    <w:p w:rsidR="009105BD" w:rsidRDefault="009105BD" w:rsidP="00263C50">
      <w:pPr>
        <w:spacing w:line="360" w:lineRule="auto"/>
        <w:ind w:firstLine="567"/>
        <w:contextualSpacing/>
        <w:jc w:val="both"/>
        <w:rPr>
          <w:lang w:val="uk-UA"/>
        </w:rPr>
      </w:pPr>
      <w:r>
        <w:rPr>
          <w:lang w:val="uk-UA"/>
        </w:rPr>
        <w:t xml:space="preserve">де </w:t>
      </w:r>
      <w:r w:rsidRPr="0019170E">
        <w:rPr>
          <w:position w:val="-12"/>
        </w:rPr>
        <w:object w:dxaOrig="560" w:dyaOrig="380">
          <v:shape id="_x0000_i1251" type="#_x0000_t75" style="width:27.6pt;height:18.6pt" o:ole="">
            <v:imagedata r:id="rId487" o:title=""/>
          </v:shape>
          <o:OLEObject Type="Embed" ProgID="Equation.DSMT4" ShapeID="_x0000_i1251" DrawAspect="Content" ObjectID="_1763280548" r:id="rId488"/>
        </w:object>
      </w:r>
      <w:r>
        <w:rPr>
          <w:lang w:val="uk-UA"/>
        </w:rPr>
        <w:t xml:space="preserve"> - </w:t>
      </w:r>
      <w:r w:rsidRPr="009105BD">
        <w:rPr>
          <w:lang w:val="uk-UA"/>
        </w:rPr>
        <w:t>амп</w:t>
      </w:r>
      <w:r>
        <w:rPr>
          <w:lang w:val="uk-UA"/>
        </w:rPr>
        <w:t>літудне значення напруги розмножувальної ланки</w:t>
      </w:r>
      <w:r w:rsidRPr="009105BD">
        <w:rPr>
          <w:lang w:val="uk-UA"/>
        </w:rPr>
        <w:t>.</w:t>
      </w:r>
    </w:p>
    <w:p w:rsidR="00C33ED7" w:rsidRDefault="00264B11" w:rsidP="00264B11">
      <w:pPr>
        <w:spacing w:line="360" w:lineRule="auto"/>
        <w:ind w:firstLine="567"/>
        <w:contextualSpacing/>
        <w:jc w:val="both"/>
        <w:rPr>
          <w:lang w:val="uk-UA"/>
        </w:rPr>
        <w:sectPr w:rsidR="00C33ED7" w:rsidSect="00074174">
          <w:pgSz w:w="11906" w:h="16838"/>
          <w:pgMar w:top="1134" w:right="850" w:bottom="1134" w:left="1701" w:header="708" w:footer="708" w:gutter="0"/>
          <w:cols w:space="708"/>
          <w:docGrid w:linePitch="360"/>
        </w:sectPr>
      </w:pPr>
      <w:r>
        <w:rPr>
          <w:lang w:val="uk-UA"/>
        </w:rPr>
        <w:t xml:space="preserve">Напруги </w:t>
      </w:r>
      <w:r w:rsidRPr="00E7045C">
        <w:rPr>
          <w:position w:val="-12"/>
        </w:rPr>
        <w:object w:dxaOrig="340" w:dyaOrig="380">
          <v:shape id="_x0000_i1252" type="#_x0000_t75" style="width:18pt;height:18.6pt" o:ole="">
            <v:imagedata r:id="rId489" o:title=""/>
          </v:shape>
          <o:OLEObject Type="Embed" ProgID="Equation.DSMT4" ShapeID="_x0000_i1252" DrawAspect="Content" ObjectID="_1763280549" r:id="rId490"/>
        </w:object>
      </w:r>
      <w:r>
        <w:rPr>
          <w:lang w:val="uk-UA"/>
        </w:rPr>
        <w:t xml:space="preserve">, </w:t>
      </w:r>
      <w:r w:rsidRPr="00E7045C">
        <w:rPr>
          <w:position w:val="-12"/>
        </w:rPr>
        <w:object w:dxaOrig="360" w:dyaOrig="380">
          <v:shape id="_x0000_i1253" type="#_x0000_t75" style="width:18.6pt;height:18.6pt" o:ole="">
            <v:imagedata r:id="rId491" o:title=""/>
          </v:shape>
          <o:OLEObject Type="Embed" ProgID="Equation.DSMT4" ShapeID="_x0000_i1253" DrawAspect="Content" ObjectID="_1763280550" r:id="rId492"/>
        </w:object>
      </w:r>
      <w:r>
        <w:rPr>
          <w:lang w:val="uk-UA"/>
        </w:rPr>
        <w:t xml:space="preserve"> і </w:t>
      </w:r>
      <w:r w:rsidRPr="00E7045C">
        <w:rPr>
          <w:position w:val="-12"/>
        </w:rPr>
        <w:object w:dxaOrig="360" w:dyaOrig="380">
          <v:shape id="_x0000_i1254" type="#_x0000_t75" style="width:18.6pt;height:18.6pt" o:ole="">
            <v:imagedata r:id="rId493" o:title=""/>
          </v:shape>
          <o:OLEObject Type="Embed" ProgID="Equation.DSMT4" ShapeID="_x0000_i1254" DrawAspect="Content" ObjectID="_1763280551" r:id="rId494"/>
        </w:object>
      </w:r>
      <w:r w:rsidR="00CF252C" w:rsidRPr="00CF252C">
        <w:rPr>
          <w:lang w:val="uk-UA"/>
        </w:rPr>
        <w:t xml:space="preserve"> у свою чергу мо</w:t>
      </w:r>
      <w:r>
        <w:rPr>
          <w:lang w:val="uk-UA"/>
        </w:rPr>
        <w:t>дулюються сигналом управління</w:t>
      </w:r>
      <w:r w:rsidRPr="00264B11">
        <w:rPr>
          <w:position w:val="-16"/>
        </w:rPr>
        <w:object w:dxaOrig="380" w:dyaOrig="420">
          <v:shape id="_x0000_i1255" type="#_x0000_t75" style="width:19.2pt;height:21pt" o:ole="">
            <v:imagedata r:id="rId495" o:title=""/>
          </v:shape>
          <o:OLEObject Type="Embed" ProgID="Equation.DSMT4" ShapeID="_x0000_i1255" DrawAspect="Content" ObjectID="_1763280552" r:id="rId496"/>
        </w:object>
      </w:r>
      <w:r>
        <w:rPr>
          <w:lang w:val="uk-UA"/>
        </w:rPr>
        <w:t xml:space="preserve"> </w:t>
      </w:r>
      <w:r w:rsidR="00CF252C" w:rsidRPr="00CF252C">
        <w:rPr>
          <w:lang w:val="uk-UA"/>
        </w:rPr>
        <w:t>, що визначає завдання швидкості двигуна. Використання множинних ланок М1-М3 і ДПР із властивостями</w:t>
      </w:r>
      <w:r>
        <w:rPr>
          <w:lang w:val="uk-UA"/>
        </w:rPr>
        <w:t xml:space="preserve"> синусно-косинусного обертового</w:t>
      </w:r>
      <w:r w:rsidRPr="00264B11">
        <w:t xml:space="preserve"> </w:t>
      </w:r>
      <w:r w:rsidR="00CF252C" w:rsidRPr="00CF252C">
        <w:rPr>
          <w:lang w:val="uk-UA"/>
        </w:rPr>
        <w:t>трансформатора дозволяє за будь-якого завдання швидкості формувати кругове обертове поле я</w:t>
      </w:r>
      <w:r>
        <w:rPr>
          <w:lang w:val="uk-UA"/>
        </w:rPr>
        <w:t xml:space="preserve">коря за умови, що підсилювачі </w:t>
      </w:r>
      <w:r w:rsidRPr="00E9410C">
        <w:rPr>
          <w:lang w:val="uk-UA"/>
        </w:rPr>
        <w:t>П1, П2 і П3</w:t>
      </w:r>
      <w:r>
        <w:rPr>
          <w:lang w:val="uk-UA"/>
        </w:rPr>
        <w:t xml:space="preserve">  </w:t>
      </w:r>
      <w:r w:rsidR="00CF252C" w:rsidRPr="00CF252C">
        <w:rPr>
          <w:lang w:val="uk-UA"/>
        </w:rPr>
        <w:t>без спотворень</w:t>
      </w:r>
      <w:r w:rsidRPr="00264B11">
        <w:t xml:space="preserve"> </w:t>
      </w:r>
      <w:r w:rsidR="00CF252C" w:rsidRPr="00CF252C">
        <w:rPr>
          <w:lang w:val="uk-UA"/>
        </w:rPr>
        <w:t>повторюють форму вихідних напруг розмножувальних ланок М4-М6. Прийнятий спосіб завдання швидкості на відміну зміни її шляхом описаного в [61] способу регулювання напруги збудження редуктосина дозволяє обходитися без спеціального каналу ревер</w:t>
      </w:r>
      <w:r>
        <w:rPr>
          <w:lang w:val="uk-UA"/>
        </w:rPr>
        <w:t xml:space="preserve">су, так як при зміні знака </w:t>
      </w:r>
      <w:r w:rsidR="00CF252C" w:rsidRPr="00CF252C">
        <w:rPr>
          <w:lang w:val="uk-UA"/>
        </w:rPr>
        <w:t xml:space="preserve"> </w:t>
      </w:r>
      <w:r w:rsidRPr="00264B11">
        <w:rPr>
          <w:position w:val="-16"/>
        </w:rPr>
        <w:object w:dxaOrig="380" w:dyaOrig="420">
          <v:shape id="_x0000_i1256" type="#_x0000_t75" style="width:19.2pt;height:21pt" o:ole="">
            <v:imagedata r:id="rId495" o:title=""/>
          </v:shape>
          <o:OLEObject Type="Embed" ProgID="Equation.DSMT4" ShapeID="_x0000_i1256" DrawAspect="Content" ObjectID="_1763280553" r:id="rId497"/>
        </w:object>
      </w:r>
      <w:r w:rsidRPr="00264B11">
        <w:rPr>
          <w:lang w:val="uk-UA"/>
        </w:rPr>
        <w:t xml:space="preserve"> </w:t>
      </w:r>
      <w:r w:rsidR="00CF252C" w:rsidRPr="00CF252C">
        <w:rPr>
          <w:lang w:val="uk-UA"/>
        </w:rPr>
        <w:t>змінюється і порядок проходження фаз якоря двигуна. Крім цього, прийнятий спосіб дає можливість використання ДПР і як датчик положення робочого</w:t>
      </w:r>
      <w:r>
        <w:rPr>
          <w:lang w:val="uk-UA"/>
        </w:rPr>
        <w:t xml:space="preserve"> </w:t>
      </w:r>
      <w:r w:rsidR="00CF252C" w:rsidRPr="00CF252C">
        <w:rPr>
          <w:lang w:val="uk-UA"/>
        </w:rPr>
        <w:t>органу, так як його метролог</w:t>
      </w:r>
      <w:r>
        <w:rPr>
          <w:lang w:val="uk-UA"/>
        </w:rPr>
        <w:t xml:space="preserve">ічні характеристики при </w:t>
      </w:r>
      <w:r w:rsidRPr="00264B11">
        <w:rPr>
          <w:position w:val="-12"/>
        </w:rPr>
        <w:object w:dxaOrig="1300" w:dyaOrig="380">
          <v:shape id="_x0000_i1257" type="#_x0000_t75" style="width:67.2pt;height:18.6pt" o:ole="">
            <v:imagedata r:id="rId498" o:title=""/>
          </v:shape>
          <o:OLEObject Type="Embed" ProgID="Equation.DSMT4" ShapeID="_x0000_i1257" DrawAspect="Content" ObjectID="_1763280554" r:id="rId499"/>
        </w:object>
      </w:r>
      <w:r w:rsidR="00CF252C" w:rsidRPr="00CF252C">
        <w:rPr>
          <w:lang w:val="uk-UA"/>
        </w:rPr>
        <w:t xml:space="preserve"> зберігаються. Оскільки безпосередній вимір електромагнітного моменту та частоти обертання тихохідного ВД утруднено, в електроприводі за схемою рис. 3.12 реалізовано датчики з непрямими вимірами згаданих величин [65].</w:t>
      </w:r>
    </w:p>
    <w:p w:rsidR="00020637" w:rsidRDefault="00020637" w:rsidP="00264B11">
      <w:pPr>
        <w:spacing w:line="360" w:lineRule="auto"/>
        <w:ind w:firstLine="567"/>
        <w:contextualSpacing/>
        <w:jc w:val="both"/>
        <w:rPr>
          <w:lang w:val="uk-UA"/>
        </w:rPr>
      </w:pPr>
    </w:p>
    <w:p w:rsidR="00020637" w:rsidRDefault="00020637" w:rsidP="00264B11">
      <w:pPr>
        <w:spacing w:line="360" w:lineRule="auto"/>
        <w:ind w:firstLine="567"/>
        <w:contextualSpacing/>
        <w:jc w:val="both"/>
        <w:rPr>
          <w:lang w:val="uk-UA"/>
        </w:rPr>
      </w:pPr>
    </w:p>
    <w:p w:rsidR="00CF252C" w:rsidRPr="00C33ED7" w:rsidRDefault="00020637" w:rsidP="00264B11">
      <w:pPr>
        <w:spacing w:line="360" w:lineRule="auto"/>
        <w:ind w:firstLine="567"/>
        <w:contextualSpacing/>
        <w:jc w:val="both"/>
        <w:rPr>
          <w:lang w:val="uk-UA"/>
        </w:rPr>
      </w:pPr>
      <w:r>
        <w:rPr>
          <w:noProof/>
          <w:lang w:eastAsia="ru-RU"/>
        </w:rPr>
        <w:drawing>
          <wp:inline distT="0" distB="0" distL="0" distR="0">
            <wp:extent cx="8586685" cy="3981450"/>
            <wp:effectExtent l="0" t="0" r="5080" b="0"/>
            <wp:docPr id="34" name="Рисунок 34" descr="C:\Users\slavo\OneDrive\Изображения\85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slavo\OneDrive\Изображения\8585.png"/>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8594033" cy="3984857"/>
                    </a:xfrm>
                    <a:prstGeom prst="rect">
                      <a:avLst/>
                    </a:prstGeom>
                    <a:noFill/>
                    <a:ln>
                      <a:noFill/>
                    </a:ln>
                  </pic:spPr>
                </pic:pic>
              </a:graphicData>
            </a:graphic>
          </wp:inline>
        </w:drawing>
      </w:r>
    </w:p>
    <w:p w:rsidR="00C33ED7" w:rsidRPr="00C33ED7" w:rsidRDefault="00C33ED7" w:rsidP="00264B11">
      <w:pPr>
        <w:spacing w:line="360" w:lineRule="auto"/>
        <w:ind w:firstLine="567"/>
        <w:contextualSpacing/>
        <w:jc w:val="both"/>
        <w:rPr>
          <w:lang w:val="uk-UA"/>
        </w:rPr>
      </w:pPr>
    </w:p>
    <w:p w:rsidR="009105BD" w:rsidRDefault="00020637" w:rsidP="00020637">
      <w:pPr>
        <w:spacing w:line="360" w:lineRule="auto"/>
        <w:ind w:firstLine="567"/>
        <w:contextualSpacing/>
        <w:jc w:val="center"/>
        <w:rPr>
          <w:lang w:val="uk-UA"/>
        </w:rPr>
      </w:pPr>
      <w:r>
        <w:rPr>
          <w:lang w:val="uk-UA"/>
        </w:rPr>
        <w:t>Р</w:t>
      </w:r>
      <w:r w:rsidRPr="00E9410C">
        <w:rPr>
          <w:lang w:val="uk-UA"/>
        </w:rPr>
        <w:t>ис</w:t>
      </w:r>
      <w:r>
        <w:rPr>
          <w:lang w:val="uk-UA"/>
        </w:rPr>
        <w:t>унок 3.15  Функціональна схема</w:t>
      </w:r>
      <w:r w:rsidRPr="00E9410C">
        <w:rPr>
          <w:lang w:val="uk-UA"/>
        </w:rPr>
        <w:t xml:space="preserve"> аналі</w:t>
      </w:r>
      <w:r>
        <w:rPr>
          <w:lang w:val="uk-UA"/>
        </w:rPr>
        <w:t>зованої системи електроприводу</w:t>
      </w:r>
    </w:p>
    <w:p w:rsidR="00440598" w:rsidRDefault="00440598" w:rsidP="00020637">
      <w:pPr>
        <w:spacing w:line="360" w:lineRule="auto"/>
        <w:ind w:firstLine="567"/>
        <w:contextualSpacing/>
        <w:jc w:val="center"/>
        <w:rPr>
          <w:lang w:val="uk-UA"/>
        </w:rPr>
        <w:sectPr w:rsidR="00440598" w:rsidSect="00C33ED7">
          <w:pgSz w:w="16838" w:h="11906" w:orient="landscape"/>
          <w:pgMar w:top="850" w:right="1134" w:bottom="1701" w:left="1134" w:header="708" w:footer="708" w:gutter="0"/>
          <w:cols w:space="708"/>
          <w:docGrid w:linePitch="360"/>
        </w:sectPr>
      </w:pPr>
    </w:p>
    <w:p w:rsidR="00440598" w:rsidRDefault="00440598" w:rsidP="00440598">
      <w:pPr>
        <w:spacing w:line="360" w:lineRule="auto"/>
        <w:ind w:firstLine="567"/>
        <w:contextualSpacing/>
        <w:jc w:val="both"/>
        <w:rPr>
          <w:lang w:val="uk-UA"/>
        </w:rPr>
      </w:pPr>
      <w:r w:rsidRPr="00440598">
        <w:rPr>
          <w:lang w:val="uk-UA"/>
        </w:rPr>
        <w:lastRenderedPageBreak/>
        <w:t>Датчик моменту ДМ складається з множинних ла</w:t>
      </w:r>
      <w:r>
        <w:rPr>
          <w:lang w:val="uk-UA"/>
        </w:rPr>
        <w:t xml:space="preserve">нок M7 -M9 суматора і фільтра </w:t>
      </w:r>
      <w:r w:rsidRPr="00440598">
        <w:rPr>
          <w:position w:val="-16"/>
        </w:rPr>
        <w:object w:dxaOrig="400" w:dyaOrig="420">
          <v:shape id="_x0000_i1258" type="#_x0000_t75" style="width:21pt;height:21pt" o:ole="">
            <v:imagedata r:id="rId501" o:title=""/>
          </v:shape>
          <o:OLEObject Type="Embed" ProgID="Equation.DSMT4" ShapeID="_x0000_i1258" DrawAspect="Content" ObjectID="_1763280555" r:id="rId502"/>
        </w:object>
      </w:r>
      <w:r>
        <w:rPr>
          <w:lang w:val="uk-UA"/>
        </w:rPr>
        <w:t xml:space="preserve"> . Напруги </w:t>
      </w:r>
      <w:r w:rsidRPr="00E7045C">
        <w:rPr>
          <w:position w:val="-12"/>
        </w:rPr>
        <w:object w:dxaOrig="1020" w:dyaOrig="380">
          <v:shape id="_x0000_i1259" type="#_x0000_t75" style="width:53.4pt;height:18.6pt" o:ole="">
            <v:imagedata r:id="rId503" o:title=""/>
          </v:shape>
          <o:OLEObject Type="Embed" ProgID="Equation.DSMT4" ShapeID="_x0000_i1259" DrawAspect="Content" ObjectID="_1763280556" r:id="rId504"/>
        </w:object>
      </w:r>
      <w:r w:rsidRPr="00440598">
        <w:rPr>
          <w:lang w:val="uk-UA"/>
        </w:rPr>
        <w:t xml:space="preserve"> з дат</w:t>
      </w:r>
      <w:r w:rsidR="006C1424">
        <w:rPr>
          <w:lang w:val="uk-UA"/>
        </w:rPr>
        <w:t xml:space="preserve">чиків фазних струмів </w:t>
      </w:r>
      <w:r w:rsidR="006C1424" w:rsidRPr="0019170E">
        <w:rPr>
          <w:position w:val="-12"/>
        </w:rPr>
        <w:object w:dxaOrig="1280" w:dyaOrig="380">
          <v:shape id="_x0000_i1260" type="#_x0000_t75" style="width:63.6pt;height:18.6pt" o:ole="">
            <v:imagedata r:id="rId505" o:title=""/>
          </v:shape>
          <o:OLEObject Type="Embed" ProgID="Equation.DSMT4" ShapeID="_x0000_i1260" DrawAspect="Content" ObjectID="_1763280557" r:id="rId506"/>
        </w:object>
      </w:r>
      <w:r w:rsidRPr="00440598">
        <w:rPr>
          <w:lang w:val="uk-UA"/>
        </w:rPr>
        <w:t xml:space="preserve"> визначаються виразами:</w:t>
      </w:r>
    </w:p>
    <w:p w:rsidR="001F3D80" w:rsidRDefault="001F3D80" w:rsidP="00440598">
      <w:pPr>
        <w:spacing w:line="360" w:lineRule="auto"/>
        <w:ind w:firstLine="567"/>
        <w:contextualSpacing/>
        <w:jc w:val="both"/>
        <w:rPr>
          <w:lang w:val="uk-UA"/>
        </w:rPr>
      </w:pPr>
      <w:r w:rsidRPr="001F3D80">
        <w:rPr>
          <w:position w:val="-56"/>
        </w:rPr>
        <w:object w:dxaOrig="3180" w:dyaOrig="1260">
          <v:shape id="_x0000_i1261" type="#_x0000_t75" style="width:159pt;height:63pt" o:ole="">
            <v:imagedata r:id="rId507" o:title=""/>
          </v:shape>
          <o:OLEObject Type="Embed" ProgID="Equation.DSMT4" ShapeID="_x0000_i1261" DrawAspect="Content" ObjectID="_1763280558" r:id="rId508"/>
        </w:object>
      </w:r>
    </w:p>
    <w:p w:rsidR="001F3D80" w:rsidRPr="001F3D80" w:rsidRDefault="001F3D80" w:rsidP="001F3D80">
      <w:pPr>
        <w:spacing w:line="360" w:lineRule="auto"/>
        <w:ind w:firstLine="567"/>
        <w:contextualSpacing/>
        <w:jc w:val="both"/>
        <w:rPr>
          <w:lang w:val="uk-UA"/>
        </w:rPr>
      </w:pPr>
      <w:r>
        <w:rPr>
          <w:lang w:val="uk-UA"/>
        </w:rPr>
        <w:t xml:space="preserve">де </w:t>
      </w:r>
      <w:r w:rsidRPr="001F3D80">
        <w:rPr>
          <w:position w:val="-12"/>
        </w:rPr>
        <w:object w:dxaOrig="240" w:dyaOrig="380">
          <v:shape id="_x0000_i1262" type="#_x0000_t75" style="width:12.6pt;height:18.6pt" o:ole="">
            <v:imagedata r:id="rId509" o:title=""/>
          </v:shape>
          <o:OLEObject Type="Embed" ProgID="Equation.DSMT4" ShapeID="_x0000_i1262" DrawAspect="Content" ObjectID="_1763280559" r:id="rId510"/>
        </w:object>
      </w:r>
      <w:r w:rsidRPr="001F3D80">
        <w:t xml:space="preserve">- </w:t>
      </w:r>
      <w:r w:rsidRPr="001F3D80">
        <w:rPr>
          <w:lang w:val="uk-UA"/>
        </w:rPr>
        <w:t>масштабний коефіцієнт;</w:t>
      </w:r>
    </w:p>
    <w:p w:rsidR="001F3D80" w:rsidRPr="001F3D80" w:rsidRDefault="001F3D80" w:rsidP="001F3D80">
      <w:pPr>
        <w:spacing w:line="360" w:lineRule="auto"/>
        <w:ind w:firstLine="567"/>
        <w:contextualSpacing/>
        <w:jc w:val="both"/>
        <w:rPr>
          <w:lang w:val="uk-UA"/>
        </w:rPr>
      </w:pPr>
      <w:r w:rsidRPr="001F3D80">
        <w:rPr>
          <w:position w:val="-12"/>
        </w:rPr>
        <w:object w:dxaOrig="480" w:dyaOrig="380">
          <v:shape id="_x0000_i1263" type="#_x0000_t75" style="width:24.6pt;height:18.6pt" o:ole="">
            <v:imagedata r:id="rId511" o:title=""/>
          </v:shape>
          <o:OLEObject Type="Embed" ProgID="Equation.DSMT4" ShapeID="_x0000_i1263" DrawAspect="Content" ObjectID="_1763280560" r:id="rId512"/>
        </w:object>
      </w:r>
      <w:r w:rsidRPr="001F3D80">
        <w:rPr>
          <w:lang w:val="uk-UA"/>
        </w:rPr>
        <w:t xml:space="preserve"> – амплітудне значення струму фази двигуна.</w:t>
      </w:r>
    </w:p>
    <w:p w:rsidR="001F3D80" w:rsidRDefault="001F3D80" w:rsidP="001F3D80">
      <w:pPr>
        <w:spacing w:line="360" w:lineRule="auto"/>
        <w:ind w:firstLine="567"/>
        <w:contextualSpacing/>
        <w:jc w:val="both"/>
        <w:rPr>
          <w:lang w:val="uk-UA"/>
        </w:rPr>
      </w:pPr>
      <w:r w:rsidRPr="001F3D80">
        <w:rPr>
          <w:lang w:val="uk-UA"/>
        </w:rPr>
        <w:t>Момент, що розвива</w:t>
      </w:r>
      <w:r>
        <w:rPr>
          <w:lang w:val="uk-UA"/>
        </w:rPr>
        <w:t xml:space="preserve">ється двигуном </w:t>
      </w:r>
      <w:r w:rsidRPr="00440598">
        <w:rPr>
          <w:position w:val="-16"/>
        </w:rPr>
        <w:object w:dxaOrig="499" w:dyaOrig="420">
          <v:shape id="_x0000_i1264" type="#_x0000_t75" style="width:26.4pt;height:21pt" o:ole="">
            <v:imagedata r:id="rId513" o:title=""/>
          </v:shape>
          <o:OLEObject Type="Embed" ProgID="Equation.DSMT4" ShapeID="_x0000_i1264" DrawAspect="Content" ObjectID="_1763280561" r:id="rId514"/>
        </w:object>
      </w:r>
      <w:r>
        <w:rPr>
          <w:lang w:val="uk-UA"/>
        </w:rPr>
        <w:t xml:space="preserve"> і потік </w:t>
      </w:r>
      <w:r w:rsidRPr="001F3D80">
        <w:rPr>
          <w:position w:val="-12"/>
        </w:rPr>
        <w:object w:dxaOrig="400" w:dyaOrig="380">
          <v:shape id="_x0000_i1265" type="#_x0000_t75" style="width:21pt;height:18.6pt" o:ole="">
            <v:imagedata r:id="rId515" o:title=""/>
          </v:shape>
          <o:OLEObject Type="Embed" ProgID="Equation.DSMT4" ShapeID="_x0000_i1265" DrawAspect="Content" ObjectID="_1763280562" r:id="rId516"/>
        </w:object>
      </w:r>
      <w:r w:rsidRPr="001F3D80">
        <w:rPr>
          <w:lang w:val="uk-UA"/>
        </w:rPr>
        <w:t xml:space="preserve"> визначаються виразами:</w:t>
      </w:r>
    </w:p>
    <w:p w:rsidR="001F3D80" w:rsidRDefault="0013298A" w:rsidP="001F3D80">
      <w:pPr>
        <w:spacing w:line="360" w:lineRule="auto"/>
        <w:ind w:firstLine="567"/>
        <w:contextualSpacing/>
        <w:jc w:val="both"/>
        <w:rPr>
          <w:lang w:val="en-US"/>
        </w:rPr>
      </w:pPr>
      <w:r w:rsidRPr="00440598">
        <w:rPr>
          <w:position w:val="-16"/>
        </w:rPr>
        <w:object w:dxaOrig="3739" w:dyaOrig="420">
          <v:shape id="_x0000_i1266" type="#_x0000_t75" style="width:195pt;height:21pt" o:ole="">
            <v:imagedata r:id="rId517" o:title=""/>
          </v:shape>
          <o:OLEObject Type="Embed" ProgID="Equation.DSMT4" ShapeID="_x0000_i1266" DrawAspect="Content" ObjectID="_1763280563" r:id="rId518"/>
        </w:object>
      </w:r>
    </w:p>
    <w:p w:rsidR="0013298A" w:rsidRDefault="0013298A" w:rsidP="001F3D80">
      <w:pPr>
        <w:spacing w:line="360" w:lineRule="auto"/>
        <w:ind w:firstLine="567"/>
        <w:contextualSpacing/>
        <w:jc w:val="both"/>
        <w:rPr>
          <w:lang w:val="uk-UA"/>
        </w:rPr>
      </w:pPr>
      <w:r>
        <w:rPr>
          <w:lang w:val="uk-UA"/>
        </w:rPr>
        <w:t xml:space="preserve">де  </w:t>
      </w:r>
      <w:r w:rsidRPr="0013298A">
        <w:rPr>
          <w:position w:val="-12"/>
        </w:rPr>
        <w:object w:dxaOrig="380" w:dyaOrig="380">
          <v:shape id="_x0000_i1267" type="#_x0000_t75" style="width:19.2pt;height:18.6pt" o:ole="">
            <v:imagedata r:id="rId519" o:title=""/>
          </v:shape>
          <o:OLEObject Type="Embed" ProgID="Equation.DSMT4" ShapeID="_x0000_i1267" DrawAspect="Content" ObjectID="_1763280564" r:id="rId520"/>
        </w:object>
      </w:r>
      <w:r>
        <w:rPr>
          <w:lang w:val="uk-UA"/>
        </w:rPr>
        <w:t xml:space="preserve">- </w:t>
      </w:r>
      <w:r w:rsidRPr="0013298A">
        <w:rPr>
          <w:lang w:val="uk-UA"/>
        </w:rPr>
        <w:t>моментний коефіцієнт двигуна.</w:t>
      </w:r>
    </w:p>
    <w:p w:rsidR="0013298A" w:rsidRPr="0013298A" w:rsidRDefault="005051E3" w:rsidP="001F3D80">
      <w:pPr>
        <w:spacing w:line="360" w:lineRule="auto"/>
        <w:ind w:firstLine="567"/>
        <w:contextualSpacing/>
        <w:jc w:val="both"/>
        <w:rPr>
          <w:lang w:val="uk-UA"/>
        </w:rPr>
      </w:pPr>
      <w:r w:rsidRPr="005051E3">
        <w:rPr>
          <w:lang w:val="uk-UA"/>
        </w:rPr>
        <w:t>Напруг</w:t>
      </w:r>
      <w:r>
        <w:rPr>
          <w:lang w:val="uk-UA"/>
        </w:rPr>
        <w:t>а на виході датчика моменту (</w:t>
      </w:r>
      <w:r w:rsidRPr="00440598">
        <w:rPr>
          <w:position w:val="-16"/>
        </w:rPr>
        <w:object w:dxaOrig="600" w:dyaOrig="420">
          <v:shape id="_x0000_i1268" type="#_x0000_t75" style="width:31.8pt;height:21pt" o:ole="">
            <v:imagedata r:id="rId521" o:title=""/>
          </v:shape>
          <o:OLEObject Type="Embed" ProgID="Equation.DSMT4" ShapeID="_x0000_i1268" DrawAspect="Content" ObjectID="_1763280565" r:id="rId522"/>
        </w:object>
      </w:r>
      <w:r w:rsidRPr="005051E3">
        <w:rPr>
          <w:lang w:val="uk-UA"/>
        </w:rPr>
        <w:t>) формується таким чином:</w:t>
      </w:r>
    </w:p>
    <w:p w:rsidR="001F3D80" w:rsidRDefault="0050084F" w:rsidP="0050084F">
      <w:pPr>
        <w:spacing w:line="360" w:lineRule="auto"/>
        <w:ind w:firstLine="567"/>
        <w:contextualSpacing/>
        <w:jc w:val="both"/>
      </w:pPr>
      <w:r w:rsidRPr="0050084F">
        <w:rPr>
          <w:position w:val="-66"/>
        </w:rPr>
        <w:object w:dxaOrig="8520" w:dyaOrig="1460">
          <v:shape id="_x0000_i1269" type="#_x0000_t75" style="width:432.6pt;height:70.8pt" o:ole="">
            <v:imagedata r:id="rId523" o:title=""/>
          </v:shape>
          <o:OLEObject Type="Embed" ProgID="Equation.DSMT4" ShapeID="_x0000_i1269" DrawAspect="Content" ObjectID="_1763280566" r:id="rId524"/>
        </w:object>
      </w:r>
    </w:p>
    <w:p w:rsidR="0050084F" w:rsidRDefault="007E49CA" w:rsidP="0050084F">
      <w:pPr>
        <w:spacing w:line="360" w:lineRule="auto"/>
        <w:ind w:firstLine="567"/>
        <w:contextualSpacing/>
        <w:jc w:val="both"/>
      </w:pPr>
      <w:r>
        <w:t xml:space="preserve">де </w:t>
      </w:r>
      <w:r w:rsidRPr="007E49CA">
        <w:rPr>
          <w:position w:val="-16"/>
        </w:rPr>
        <w:object w:dxaOrig="600" w:dyaOrig="420">
          <v:shape id="_x0000_i1270" type="#_x0000_t75" style="width:31.8pt;height:21pt" o:ole="">
            <v:imagedata r:id="rId525" o:title=""/>
          </v:shape>
          <o:OLEObject Type="Embed" ProgID="Equation.DSMT4" ShapeID="_x0000_i1270" DrawAspect="Content" ObjectID="_1763280567" r:id="rId526"/>
        </w:object>
      </w:r>
      <w:r w:rsidRPr="007E49CA">
        <w:t xml:space="preserve"> - коефіцієнт датчика моменту.</w:t>
      </w:r>
    </w:p>
    <w:p w:rsidR="00C616EF" w:rsidRPr="00C616EF" w:rsidRDefault="00C616EF" w:rsidP="00C616EF">
      <w:pPr>
        <w:spacing w:line="360" w:lineRule="auto"/>
        <w:ind w:firstLine="567"/>
        <w:contextualSpacing/>
        <w:jc w:val="both"/>
      </w:pPr>
      <w:r w:rsidRPr="00C616EF">
        <w:t>Наявність датчика положення ротора в електроприводах з вентильними двигунами дозволяє організувати зворотний зв'язок за становищем робочого органу (РВ) і реалізувати системи, що слідкують, точність яких буде визначатися точністю застосовуваних ДПР [60].</w:t>
      </w:r>
    </w:p>
    <w:p w:rsidR="00C616EF" w:rsidRPr="00C616EF" w:rsidRDefault="00C616EF" w:rsidP="00C616EF">
      <w:pPr>
        <w:spacing w:line="360" w:lineRule="auto"/>
        <w:ind w:firstLine="567"/>
        <w:contextualSpacing/>
        <w:jc w:val="both"/>
      </w:pPr>
      <w:r w:rsidRPr="00C616EF">
        <w:t xml:space="preserve">При розробці пристрою діагностування блоку (з'єднання блоків, </w:t>
      </w:r>
      <w:proofErr w:type="gramStart"/>
      <w:r w:rsidRPr="00C616EF">
        <w:t>замкнутого</w:t>
      </w:r>
      <w:proofErr w:type="gramEnd"/>
      <w:r w:rsidRPr="00C616EF">
        <w:t xml:space="preserve"> контуру) прийнято такі положення:</w:t>
      </w:r>
    </w:p>
    <w:p w:rsidR="007E49CA" w:rsidRDefault="00C616EF" w:rsidP="00C616EF">
      <w:pPr>
        <w:spacing w:line="360" w:lineRule="auto"/>
        <w:ind w:firstLine="567"/>
        <w:contextualSpacing/>
        <w:jc w:val="both"/>
        <w:rPr>
          <w:lang w:val="uk-UA"/>
        </w:rPr>
      </w:pPr>
      <w:r>
        <w:t>−</w:t>
      </w:r>
      <w:r w:rsidRPr="00C616EF">
        <w:t xml:space="preserve"> Напруга на виході блоку може змінюватися </w:t>
      </w:r>
      <w:proofErr w:type="gramStart"/>
      <w:r w:rsidRPr="00C616EF">
        <w:t>за дов</w:t>
      </w:r>
      <w:proofErr w:type="gramEnd"/>
      <w:r w:rsidRPr="00C616EF">
        <w:t>ільним законом і набувати будь-</w:t>
      </w:r>
      <w:r>
        <w:t xml:space="preserve">яких значень у діапазоні </w:t>
      </w:r>
      <w:r w:rsidRPr="00C616EF">
        <w:rPr>
          <w:position w:val="-12"/>
        </w:rPr>
        <w:object w:dxaOrig="1860" w:dyaOrig="380">
          <v:shape id="_x0000_i1271" type="#_x0000_t75" style="width:96.6pt;height:18.6pt" o:ole="">
            <v:imagedata r:id="rId527" o:title=""/>
          </v:shape>
          <o:OLEObject Type="Embed" ProgID="Equation.DSMT4" ShapeID="_x0000_i1271" DrawAspect="Content" ObjectID="_1763280568" r:id="rId528"/>
        </w:object>
      </w:r>
      <w:r w:rsidR="0069245D">
        <w:rPr>
          <w:lang w:val="uk-UA"/>
        </w:rPr>
        <w:t>;</w:t>
      </w:r>
    </w:p>
    <w:p w:rsidR="0069245D" w:rsidRDefault="0069245D" w:rsidP="00C616EF">
      <w:pPr>
        <w:spacing w:line="360" w:lineRule="auto"/>
        <w:ind w:firstLine="567"/>
        <w:contextualSpacing/>
        <w:jc w:val="both"/>
        <w:rPr>
          <w:lang w:val="uk-UA"/>
        </w:rPr>
      </w:pPr>
      <w:r>
        <w:rPr>
          <w:lang w:val="uk-UA"/>
        </w:rPr>
        <w:t xml:space="preserve">− </w:t>
      </w:r>
      <w:r w:rsidRPr="0069245D">
        <w:rPr>
          <w:lang w:val="uk-UA"/>
        </w:rPr>
        <w:t>Пристрій має забезпеч</w:t>
      </w:r>
      <w:r>
        <w:rPr>
          <w:lang w:val="uk-UA"/>
        </w:rPr>
        <w:t>ити контроль у «статиці», тобто</w:t>
      </w:r>
      <w:r w:rsidRPr="0069245D">
        <w:rPr>
          <w:lang w:val="uk-UA"/>
        </w:rPr>
        <w:t xml:space="preserve"> при частоті вхідного сигналу суттєво меншої смуги пропускання контрольованого блоку.</w:t>
      </w:r>
    </w:p>
    <w:p w:rsidR="0069245D" w:rsidRDefault="0069245D" w:rsidP="00C616EF">
      <w:pPr>
        <w:spacing w:line="360" w:lineRule="auto"/>
        <w:ind w:firstLine="567"/>
        <w:contextualSpacing/>
        <w:jc w:val="both"/>
        <w:rPr>
          <w:lang w:val="uk-UA"/>
        </w:rPr>
      </w:pPr>
      <w:r>
        <w:rPr>
          <w:lang w:val="uk-UA"/>
        </w:rPr>
        <w:lastRenderedPageBreak/>
        <w:t xml:space="preserve">− </w:t>
      </w:r>
      <w:r w:rsidRPr="0069245D">
        <w:rPr>
          <w:lang w:val="uk-UA"/>
        </w:rPr>
        <w:t xml:space="preserve">Пристрій має правильно функціонувати </w:t>
      </w:r>
      <w:r>
        <w:rPr>
          <w:lang w:val="uk-UA"/>
        </w:rPr>
        <w:t>в «динаміці», тобто</w:t>
      </w:r>
      <w:r w:rsidRPr="0069245D">
        <w:rPr>
          <w:lang w:val="uk-UA"/>
        </w:rPr>
        <w:t xml:space="preserve"> при частоті вхідного сигналу, що дорівнює або більше смуги пр</w:t>
      </w:r>
      <w:r w:rsidR="007A1ED0">
        <w:rPr>
          <w:lang w:val="uk-UA"/>
        </w:rPr>
        <w:t>опускання контрольованого блоку;</w:t>
      </w:r>
    </w:p>
    <w:p w:rsidR="007A1ED0" w:rsidRPr="007A1ED0" w:rsidRDefault="007A1ED0" w:rsidP="007A1ED0">
      <w:pPr>
        <w:spacing w:line="360" w:lineRule="auto"/>
        <w:ind w:firstLine="567"/>
        <w:contextualSpacing/>
        <w:jc w:val="both"/>
        <w:rPr>
          <w:lang w:val="uk-UA"/>
        </w:rPr>
      </w:pPr>
      <w:r>
        <w:rPr>
          <w:lang w:val="uk-UA"/>
        </w:rPr>
        <w:t>−</w:t>
      </w:r>
      <w:r w:rsidRPr="007A1ED0">
        <w:rPr>
          <w:lang w:val="uk-UA"/>
        </w:rPr>
        <w:t xml:space="preserve"> Діапазон вимірюваного сигналу має бути Д&gt;50</w:t>
      </w:r>
      <w:r>
        <w:rPr>
          <w:lang w:val="uk-UA"/>
        </w:rPr>
        <w:t>;</w:t>
      </w:r>
    </w:p>
    <w:p w:rsidR="007A1ED0" w:rsidRPr="007A1ED0" w:rsidRDefault="007A1ED0" w:rsidP="007A1ED0">
      <w:pPr>
        <w:spacing w:line="360" w:lineRule="auto"/>
        <w:ind w:firstLine="567"/>
        <w:contextualSpacing/>
        <w:jc w:val="both"/>
        <w:rPr>
          <w:lang w:val="uk-UA"/>
        </w:rPr>
      </w:pPr>
      <w:r>
        <w:rPr>
          <w:lang w:val="uk-UA"/>
        </w:rPr>
        <w:t xml:space="preserve">− </w:t>
      </w:r>
      <w:r w:rsidRPr="007A1ED0">
        <w:rPr>
          <w:lang w:val="uk-UA"/>
        </w:rPr>
        <w:t>Частотний діапазон вхідних сигналі</w:t>
      </w:r>
      <w:r>
        <w:rPr>
          <w:lang w:val="uk-UA"/>
        </w:rPr>
        <w:t>в повинен бути не менше</w:t>
      </w:r>
      <w:r w:rsidRPr="007A1ED0">
        <w:rPr>
          <w:position w:val="-12"/>
        </w:rPr>
        <w:object w:dxaOrig="1260" w:dyaOrig="380">
          <v:shape id="_x0000_i1272" type="#_x0000_t75" style="width:66pt;height:18.6pt" o:ole="">
            <v:imagedata r:id="rId529" o:title=""/>
          </v:shape>
          <o:OLEObject Type="Embed" ProgID="Equation.DSMT4" ShapeID="_x0000_i1272" DrawAspect="Content" ObjectID="_1763280569" r:id="rId530"/>
        </w:object>
      </w:r>
      <w:r>
        <w:rPr>
          <w:lang w:val="uk-UA"/>
        </w:rPr>
        <w:t xml:space="preserve">;  </w:t>
      </w:r>
    </w:p>
    <w:p w:rsidR="007A1ED0" w:rsidRPr="007A1ED0" w:rsidRDefault="007A1ED0" w:rsidP="007A1ED0">
      <w:pPr>
        <w:spacing w:line="360" w:lineRule="auto"/>
        <w:ind w:firstLine="567"/>
        <w:contextualSpacing/>
        <w:jc w:val="both"/>
        <w:rPr>
          <w:lang w:val="uk-UA"/>
        </w:rPr>
      </w:pPr>
      <w:r>
        <w:rPr>
          <w:lang w:val="uk-UA"/>
        </w:rPr>
        <w:t>−</w:t>
      </w:r>
      <w:r w:rsidRPr="007A1ED0">
        <w:rPr>
          <w:lang w:val="uk-UA"/>
        </w:rPr>
        <w:t xml:space="preserve"> Форма вихідних сигналів може бути синусоїдою, однополярним ме</w:t>
      </w:r>
      <w:r>
        <w:rPr>
          <w:lang w:val="uk-UA"/>
        </w:rPr>
        <w:t>андром або двополярним меандром;</w:t>
      </w:r>
    </w:p>
    <w:p w:rsidR="007A1ED0" w:rsidRDefault="007A1ED0" w:rsidP="007A1ED0">
      <w:pPr>
        <w:spacing w:line="360" w:lineRule="auto"/>
        <w:ind w:firstLine="567"/>
        <w:contextualSpacing/>
        <w:jc w:val="both"/>
        <w:rPr>
          <w:lang w:val="uk-UA"/>
        </w:rPr>
      </w:pPr>
      <w:r>
        <w:rPr>
          <w:lang w:val="uk-UA"/>
        </w:rPr>
        <w:t xml:space="preserve">− </w:t>
      </w:r>
      <w:r w:rsidRPr="007A1ED0">
        <w:rPr>
          <w:lang w:val="uk-UA"/>
        </w:rPr>
        <w:t>Пристрій повинен забезпечувати контроль за працездатністю нелінійного блоку (замкнутий контур). У контурі швидкості необхідно врахувати дві істотні нелінійності: «насичення» та «сухе тертя»</w:t>
      </w:r>
      <w:r>
        <w:rPr>
          <w:lang w:val="uk-UA"/>
        </w:rPr>
        <w:t>.</w:t>
      </w:r>
    </w:p>
    <w:p w:rsidR="00D656D5" w:rsidRPr="007B6C36" w:rsidRDefault="00D656D5" w:rsidP="00D656D5">
      <w:pPr>
        <w:spacing w:line="360" w:lineRule="auto"/>
        <w:ind w:firstLine="567"/>
        <w:contextualSpacing/>
        <w:jc w:val="both"/>
        <w:rPr>
          <w:b/>
          <w:lang w:val="uk-UA"/>
        </w:rPr>
      </w:pPr>
      <w:r w:rsidRPr="007B6C36">
        <w:rPr>
          <w:b/>
          <w:lang w:val="uk-UA"/>
        </w:rPr>
        <w:t>Висновки за розділом 3</w:t>
      </w:r>
    </w:p>
    <w:p w:rsidR="00D656D5" w:rsidRPr="00D656D5" w:rsidRDefault="00D656D5" w:rsidP="00D656D5">
      <w:pPr>
        <w:spacing w:line="360" w:lineRule="auto"/>
        <w:ind w:firstLine="567"/>
        <w:contextualSpacing/>
        <w:jc w:val="both"/>
        <w:rPr>
          <w:lang w:val="uk-UA"/>
        </w:rPr>
      </w:pPr>
      <w:r w:rsidRPr="00D656D5">
        <w:rPr>
          <w:lang w:val="uk-UA"/>
        </w:rPr>
        <w:t>Отримані результати дозволяють зробити такі висновки:</w:t>
      </w:r>
    </w:p>
    <w:p w:rsidR="00D656D5" w:rsidRPr="00D656D5" w:rsidRDefault="00D656D5" w:rsidP="00D656D5">
      <w:pPr>
        <w:spacing w:line="360" w:lineRule="auto"/>
        <w:ind w:firstLine="567"/>
        <w:contextualSpacing/>
        <w:jc w:val="both"/>
        <w:rPr>
          <w:lang w:val="uk-UA"/>
        </w:rPr>
      </w:pPr>
      <w:r w:rsidRPr="00D656D5">
        <w:rPr>
          <w:lang w:val="uk-UA"/>
        </w:rPr>
        <w:t>1. Розроблені обчислювачі координат дозволяють створювати електроприводи з високими технічними показниками;</w:t>
      </w:r>
    </w:p>
    <w:p w:rsidR="00D656D5" w:rsidRPr="00D656D5" w:rsidRDefault="00D656D5" w:rsidP="00D656D5">
      <w:pPr>
        <w:spacing w:line="360" w:lineRule="auto"/>
        <w:ind w:firstLine="567"/>
        <w:contextualSpacing/>
        <w:jc w:val="both"/>
        <w:rPr>
          <w:lang w:val="uk-UA"/>
        </w:rPr>
      </w:pPr>
      <w:r w:rsidRPr="00D656D5">
        <w:rPr>
          <w:lang w:val="uk-UA"/>
        </w:rPr>
        <w:t>2. Датчик положення ротора з 2-х або 3-х фазними синусоїдальними вихідними сигналами може бути використаний в роботі обчислювачів координат електроприводу та формуванні зворотного зв'язку за становищем;</w:t>
      </w:r>
    </w:p>
    <w:p w:rsidR="00D656D5" w:rsidRPr="00D656D5" w:rsidRDefault="00D656D5" w:rsidP="00D656D5">
      <w:pPr>
        <w:spacing w:line="360" w:lineRule="auto"/>
        <w:ind w:firstLine="567"/>
        <w:contextualSpacing/>
        <w:jc w:val="both"/>
        <w:rPr>
          <w:lang w:val="uk-UA"/>
        </w:rPr>
      </w:pPr>
      <w:r w:rsidRPr="00D656D5">
        <w:rPr>
          <w:lang w:val="uk-UA"/>
        </w:rPr>
        <w:t>3. Для підвищення експлуатаційних властивостей сучасних електроприводів необхідно використовувати поточну діагностику їх функціонування;</w:t>
      </w:r>
    </w:p>
    <w:p w:rsidR="00D656D5" w:rsidRPr="00D656D5" w:rsidRDefault="00D656D5" w:rsidP="00D656D5">
      <w:pPr>
        <w:spacing w:line="360" w:lineRule="auto"/>
        <w:ind w:firstLine="567"/>
        <w:contextualSpacing/>
        <w:jc w:val="both"/>
        <w:rPr>
          <w:lang w:val="uk-UA"/>
        </w:rPr>
      </w:pPr>
      <w:r w:rsidRPr="00D656D5">
        <w:rPr>
          <w:lang w:val="uk-UA"/>
        </w:rPr>
        <w:t>4. Розроблений вузол діагностики дозволяє ефективно контролювати роботу електроприводу у статичному та динамічному режимах.</w:t>
      </w:r>
    </w:p>
    <w:p w:rsidR="00D656D5" w:rsidRDefault="00D656D5" w:rsidP="00D656D5">
      <w:pPr>
        <w:spacing w:line="360" w:lineRule="auto"/>
        <w:ind w:firstLine="567"/>
        <w:contextualSpacing/>
        <w:jc w:val="both"/>
        <w:rPr>
          <w:lang w:val="uk-UA"/>
        </w:rPr>
      </w:pPr>
      <w:r w:rsidRPr="00D656D5">
        <w:rPr>
          <w:lang w:val="uk-UA"/>
        </w:rPr>
        <w:t>На основі проведеного математичного моделювання та дослідження перехідних процесів можна підвищити енергоефективність автономних електромеханічних систем. Забезпечити режим рекуперативного гальмування, цим продовжити час роботи акумулятора автономного транспо</w:t>
      </w:r>
      <w:r w:rsidR="00CB2A36">
        <w:rPr>
          <w:lang w:val="uk-UA"/>
        </w:rPr>
        <w:t>ртного засобу без підзарядки [47, 5</w:t>
      </w:r>
      <w:r w:rsidRPr="00D656D5">
        <w:rPr>
          <w:lang w:val="uk-UA"/>
        </w:rPr>
        <w:t>0].</w:t>
      </w:r>
    </w:p>
    <w:p w:rsidR="007676E8" w:rsidRDefault="007676E8" w:rsidP="007676E8">
      <w:pPr>
        <w:tabs>
          <w:tab w:val="left" w:pos="1418"/>
          <w:tab w:val="left" w:pos="1560"/>
        </w:tabs>
        <w:spacing w:line="360" w:lineRule="auto"/>
        <w:contextualSpacing/>
        <w:rPr>
          <w:lang w:val="uk-UA"/>
        </w:rPr>
      </w:pPr>
    </w:p>
    <w:p w:rsidR="007A4AA7" w:rsidRDefault="007A4AA7" w:rsidP="007676E8">
      <w:pPr>
        <w:tabs>
          <w:tab w:val="left" w:pos="1418"/>
          <w:tab w:val="left" w:pos="1560"/>
        </w:tabs>
        <w:spacing w:line="360" w:lineRule="auto"/>
        <w:contextualSpacing/>
        <w:jc w:val="center"/>
        <w:rPr>
          <w:b/>
          <w:lang w:val="uk-UA"/>
        </w:rPr>
      </w:pPr>
      <w:r>
        <w:rPr>
          <w:b/>
          <w:lang w:val="uk-UA"/>
        </w:rPr>
        <w:lastRenderedPageBreak/>
        <w:t>4</w:t>
      </w:r>
      <w:r w:rsidRPr="00C02100">
        <w:rPr>
          <w:b/>
          <w:lang w:val="uk-UA"/>
        </w:rPr>
        <w:t xml:space="preserve"> . </w:t>
      </w:r>
      <w:r w:rsidR="00057374">
        <w:rPr>
          <w:b/>
          <w:lang w:val="uk-UA"/>
        </w:rPr>
        <w:t xml:space="preserve">ДОСЛІДЖЕННЯ АЛГОРИТМІВ ДІАГНОСТИЧНОГО </w:t>
      </w:r>
      <w:r w:rsidR="007676E8">
        <w:rPr>
          <w:b/>
          <w:lang w:val="uk-UA"/>
        </w:rPr>
        <w:t xml:space="preserve">  </w:t>
      </w:r>
      <w:r w:rsidR="00057374">
        <w:rPr>
          <w:b/>
          <w:lang w:val="uk-UA"/>
        </w:rPr>
        <w:t>МОДЕЛЮВАННЯ ВЕНТИЛЬНОГО ЕЛЕКТРОПРИВОДУ</w:t>
      </w:r>
    </w:p>
    <w:p w:rsidR="00057374" w:rsidRPr="007A4AA7" w:rsidRDefault="00057374" w:rsidP="00057374">
      <w:pPr>
        <w:tabs>
          <w:tab w:val="left" w:pos="1418"/>
          <w:tab w:val="left" w:pos="1560"/>
        </w:tabs>
        <w:spacing w:line="360" w:lineRule="auto"/>
        <w:ind w:firstLine="567"/>
        <w:contextualSpacing/>
        <w:jc w:val="center"/>
        <w:rPr>
          <w:b/>
        </w:rPr>
      </w:pPr>
    </w:p>
    <w:p w:rsidR="00A6605E" w:rsidRPr="00A6605E" w:rsidRDefault="00057374" w:rsidP="00A6605E">
      <w:pPr>
        <w:spacing w:line="360" w:lineRule="auto"/>
        <w:ind w:firstLine="567"/>
        <w:contextualSpacing/>
        <w:jc w:val="both"/>
        <w:rPr>
          <w:b/>
          <w:lang w:val="uk-UA"/>
        </w:rPr>
      </w:pPr>
      <w:r>
        <w:rPr>
          <w:b/>
          <w:lang w:val="uk-UA"/>
        </w:rPr>
        <w:t>4</w:t>
      </w:r>
      <w:r w:rsidRPr="00C02100">
        <w:rPr>
          <w:b/>
          <w:lang w:val="uk-UA"/>
        </w:rPr>
        <w:t>.1</w:t>
      </w:r>
      <w:r>
        <w:rPr>
          <w:b/>
          <w:lang w:val="uk-UA"/>
        </w:rPr>
        <w:t xml:space="preserve"> </w:t>
      </w:r>
      <w:r w:rsidRPr="00C02100">
        <w:rPr>
          <w:b/>
          <w:lang w:val="uk-UA"/>
        </w:rPr>
        <w:t xml:space="preserve"> </w:t>
      </w:r>
      <w:r w:rsidR="00A6605E" w:rsidRPr="00A6605E">
        <w:rPr>
          <w:b/>
          <w:lang w:val="uk-UA"/>
        </w:rPr>
        <w:t>Режими роботи вентильного електроприводу автономних</w:t>
      </w:r>
    </w:p>
    <w:p w:rsidR="00057374" w:rsidRDefault="00A6605E" w:rsidP="00A6605E">
      <w:pPr>
        <w:spacing w:line="360" w:lineRule="auto"/>
        <w:ind w:firstLine="567"/>
        <w:contextualSpacing/>
        <w:jc w:val="both"/>
        <w:rPr>
          <w:b/>
          <w:lang w:val="uk-UA"/>
        </w:rPr>
      </w:pPr>
      <w:r w:rsidRPr="00A6605E">
        <w:rPr>
          <w:b/>
          <w:lang w:val="uk-UA"/>
        </w:rPr>
        <w:t>об'єктів</w:t>
      </w:r>
    </w:p>
    <w:p w:rsidR="009C36DB" w:rsidRDefault="00057374" w:rsidP="007B6C36">
      <w:pPr>
        <w:spacing w:line="360" w:lineRule="auto"/>
        <w:ind w:firstLine="567"/>
        <w:contextualSpacing/>
        <w:jc w:val="both"/>
        <w:rPr>
          <w:lang w:val="en-US"/>
        </w:rPr>
      </w:pPr>
      <w:r w:rsidRPr="00057374">
        <w:rPr>
          <w:lang w:val="uk-UA"/>
        </w:rPr>
        <w:t>Розглянемо можливість функціональної діагностики основних вузлів та ВД загалом. Датчик положення ротора в процесі нормальної роботи після демодуляції виробляє сигнали керування двигуном</w:t>
      </w:r>
      <w:r w:rsidR="004917E4" w:rsidRPr="004917E4">
        <w:t xml:space="preserve"> </w:t>
      </w:r>
      <w:r w:rsidR="004917E4" w:rsidRPr="004917E4">
        <w:rPr>
          <w:position w:val="-12"/>
        </w:rPr>
        <w:object w:dxaOrig="340" w:dyaOrig="380">
          <v:shape id="_x0000_i1273" type="#_x0000_t75" style="width:16.8pt;height:19.2pt" o:ole="">
            <v:imagedata r:id="rId531" o:title=""/>
          </v:shape>
          <o:OLEObject Type="Embed" ProgID="Equation.DSMT4" ShapeID="_x0000_i1273" DrawAspect="Content" ObjectID="_1763280570" r:id="rId532"/>
        </w:object>
      </w:r>
      <w:r w:rsidR="004917E4">
        <w:rPr>
          <w:lang w:val="uk-UA"/>
        </w:rPr>
        <w:t xml:space="preserve">і </w:t>
      </w:r>
      <w:r w:rsidR="004917E4" w:rsidRPr="004917E4">
        <w:rPr>
          <w:position w:val="-12"/>
        </w:rPr>
        <w:object w:dxaOrig="360" w:dyaOrig="380">
          <v:shape id="_x0000_i1274" type="#_x0000_t75" style="width:18pt;height:19.2pt" o:ole="">
            <v:imagedata r:id="rId533" o:title=""/>
          </v:shape>
          <o:OLEObject Type="Embed" ProgID="Equation.DSMT4" ShapeID="_x0000_i1274" DrawAspect="Content" ObjectID="_1763280571" r:id="rId534"/>
        </w:object>
      </w:r>
      <w:r w:rsidR="00815D8D">
        <w:rPr>
          <w:lang w:val="uk-UA"/>
        </w:rPr>
        <w:t xml:space="preserve">. </w:t>
      </w:r>
      <w:r w:rsidR="009C36DB" w:rsidRPr="009C36DB">
        <w:rPr>
          <w:lang w:val="uk-UA"/>
        </w:rPr>
        <w:t>Зникнення або відхилення хоча б одного із цих сигналів від зазначеної закономірності може призвести до аварійної ситуації. Пропонується така функці</w:t>
      </w:r>
      <w:r w:rsidR="00D412F9">
        <w:rPr>
          <w:lang w:val="uk-UA"/>
        </w:rPr>
        <w:t>ональна перевірка ДПР [12,14</w:t>
      </w:r>
      <w:r w:rsidR="009C36DB" w:rsidRPr="009C36DB">
        <w:rPr>
          <w:lang w:val="uk-UA"/>
        </w:rPr>
        <w:t>]. Відомо що</w:t>
      </w:r>
      <w:r w:rsidR="009C36DB">
        <w:rPr>
          <w:lang w:val="uk-UA"/>
        </w:rPr>
        <w:t xml:space="preserve"> </w:t>
      </w:r>
    </w:p>
    <w:p w:rsidR="000C2466" w:rsidRPr="00EF2D17" w:rsidRDefault="009C36DB" w:rsidP="009C36DB">
      <w:pPr>
        <w:spacing w:line="360" w:lineRule="auto"/>
        <w:ind w:firstLine="567"/>
        <w:contextualSpacing/>
      </w:pPr>
      <w:r w:rsidRPr="00EF2D17">
        <w:t xml:space="preserve">                                 </w:t>
      </w:r>
      <w:r w:rsidRPr="009C36DB">
        <w:rPr>
          <w:position w:val="-6"/>
        </w:rPr>
        <w:object w:dxaOrig="2079" w:dyaOrig="380">
          <v:shape id="_x0000_i1275" type="#_x0000_t75" style="width:103.8pt;height:19.2pt" o:ole="">
            <v:imagedata r:id="rId535" o:title=""/>
          </v:shape>
          <o:OLEObject Type="Embed" ProgID="Equation.DSMT4" ShapeID="_x0000_i1275" DrawAspect="Content" ObjectID="_1763280572" r:id="rId536"/>
        </w:object>
      </w:r>
      <w:r w:rsidRPr="00EF2D17">
        <w:t>.</w:t>
      </w:r>
    </w:p>
    <w:p w:rsidR="009C36DB" w:rsidRDefault="00EF2D17" w:rsidP="0012797C">
      <w:pPr>
        <w:spacing w:line="360" w:lineRule="auto"/>
        <w:ind w:firstLine="567"/>
        <w:contextualSpacing/>
        <w:jc w:val="both"/>
        <w:rPr>
          <w:lang w:val="uk-UA"/>
        </w:rPr>
      </w:pPr>
      <w:r>
        <w:rPr>
          <w:lang w:val="uk-UA"/>
        </w:rPr>
        <w:t>Ця у</w:t>
      </w:r>
      <w:r>
        <w:t xml:space="preserve">мова </w:t>
      </w:r>
      <w:r w:rsidRPr="00EF2D17">
        <w:t xml:space="preserve"> може бути використана </w:t>
      </w:r>
      <w:r>
        <w:rPr>
          <w:lang w:val="uk-UA"/>
        </w:rPr>
        <w:t xml:space="preserve">для </w:t>
      </w:r>
      <w:r w:rsidRPr="00EF2D17">
        <w:t>контролю ДПР. Проте аналіз можливих аварійних ситуацій показу</w:t>
      </w:r>
      <w:proofErr w:type="gramStart"/>
      <w:r w:rsidRPr="00EF2D17">
        <w:t>є,</w:t>
      </w:r>
      <w:proofErr w:type="gramEnd"/>
      <w:r w:rsidRPr="00EF2D17">
        <w:t xml:space="preserve"> </w:t>
      </w:r>
      <w:r>
        <w:t>що застосування лише</w:t>
      </w:r>
      <w:r>
        <w:rPr>
          <w:lang w:val="uk-UA"/>
        </w:rPr>
        <w:t xml:space="preserve"> даної</w:t>
      </w:r>
      <w:r>
        <w:t xml:space="preserve"> умови </w:t>
      </w:r>
      <w:r w:rsidRPr="00EF2D17">
        <w:t xml:space="preserve"> для перевірки ДПР недостатньо. Для досягнення достовірного результату діагностики необхідно контролювати зміну сигналів</w:t>
      </w:r>
      <w:r w:rsidR="007B3CA8">
        <w:rPr>
          <w:lang w:val="uk-UA"/>
        </w:rPr>
        <w:t xml:space="preserve"> </w:t>
      </w:r>
      <w:proofErr w:type="gramStart"/>
      <w:r w:rsidR="007B3CA8">
        <w:rPr>
          <w:lang w:val="uk-UA"/>
        </w:rPr>
        <w:t>в</w:t>
      </w:r>
      <w:proofErr w:type="gramEnd"/>
      <w:r w:rsidRPr="00EF2D17">
        <w:t xml:space="preserve"> динаміці. Роботу системи можна розділити на два режими: статичний та динамічний. Було розроблено алгоритм діагностики, заснований на логічному зіставленні змін контрольованих сигналів. </w:t>
      </w:r>
      <w:r w:rsidRPr="0012797C">
        <w:t>Цей алгоритм дозволяє</w:t>
      </w:r>
      <w:r w:rsidR="007B3CA8">
        <w:rPr>
          <w:lang w:val="uk-UA"/>
        </w:rPr>
        <w:t xml:space="preserve"> </w:t>
      </w:r>
      <w:r w:rsidR="0012797C" w:rsidRPr="0012797C">
        <w:rPr>
          <w:lang w:val="uk-UA"/>
        </w:rPr>
        <w:t>визначити несправний ел</w:t>
      </w:r>
      <w:r w:rsidR="0012797C">
        <w:rPr>
          <w:lang w:val="uk-UA"/>
        </w:rPr>
        <w:t xml:space="preserve">емент сигнальної частини схеми, </w:t>
      </w:r>
      <w:r w:rsidR="0012797C" w:rsidRPr="0012797C">
        <w:rPr>
          <w:lang w:val="uk-UA"/>
        </w:rPr>
        <w:t xml:space="preserve">сформувати сигнал </w:t>
      </w:r>
      <w:proofErr w:type="gramStart"/>
      <w:r w:rsidR="0012797C" w:rsidRPr="0012797C">
        <w:rPr>
          <w:lang w:val="uk-UA"/>
        </w:rPr>
        <w:t>на</w:t>
      </w:r>
      <w:proofErr w:type="gramEnd"/>
      <w:r w:rsidR="0012797C" w:rsidRPr="0012797C">
        <w:rPr>
          <w:lang w:val="uk-UA"/>
        </w:rPr>
        <w:t xml:space="preserve"> відклю</w:t>
      </w:r>
      <w:r w:rsidR="0012797C">
        <w:rPr>
          <w:lang w:val="uk-UA"/>
        </w:rPr>
        <w:t xml:space="preserve">чення та вивести інформацію про </w:t>
      </w:r>
      <w:r w:rsidR="0012797C" w:rsidRPr="0012797C">
        <w:rPr>
          <w:lang w:val="uk-UA"/>
        </w:rPr>
        <w:t>несправності.</w:t>
      </w:r>
      <w:r w:rsidR="0025120B">
        <w:rPr>
          <w:lang w:val="uk-UA"/>
        </w:rPr>
        <w:t xml:space="preserve"> </w:t>
      </w:r>
    </w:p>
    <w:p w:rsidR="0025120B" w:rsidRDefault="0025120B" w:rsidP="0012797C">
      <w:pPr>
        <w:spacing w:line="360" w:lineRule="auto"/>
        <w:ind w:firstLine="567"/>
        <w:contextualSpacing/>
        <w:jc w:val="both"/>
        <w:rPr>
          <w:lang w:val="uk-UA"/>
        </w:rPr>
      </w:pPr>
      <w:r>
        <w:rPr>
          <w:lang w:val="uk-UA"/>
        </w:rPr>
        <w:t>На рис. 4.1</w:t>
      </w:r>
      <w:r w:rsidRPr="0025120B">
        <w:rPr>
          <w:lang w:val="uk-UA"/>
        </w:rPr>
        <w:t xml:space="preserve"> наведено схему силового ланцюга системи. У ній можливі такі види несправностей:</w:t>
      </w:r>
    </w:p>
    <w:p w:rsidR="00AE221F" w:rsidRPr="00AE221F" w:rsidRDefault="00AE221F" w:rsidP="00AE221F">
      <w:pPr>
        <w:spacing w:line="360" w:lineRule="auto"/>
        <w:ind w:firstLine="567"/>
        <w:contextualSpacing/>
        <w:jc w:val="both"/>
        <w:rPr>
          <w:lang w:val="uk-UA"/>
        </w:rPr>
      </w:pPr>
      <w:r w:rsidRPr="00AE221F">
        <w:rPr>
          <w:lang w:val="uk-UA"/>
        </w:rPr>
        <w:t>- обрив обмотки ВД;</w:t>
      </w:r>
    </w:p>
    <w:p w:rsidR="00AE221F" w:rsidRPr="00AE221F" w:rsidRDefault="00AE221F" w:rsidP="00AE221F">
      <w:pPr>
        <w:spacing w:line="360" w:lineRule="auto"/>
        <w:ind w:firstLine="567"/>
        <w:contextualSpacing/>
        <w:jc w:val="both"/>
        <w:rPr>
          <w:lang w:val="uk-UA"/>
        </w:rPr>
      </w:pPr>
      <w:r w:rsidRPr="00AE221F">
        <w:rPr>
          <w:lang w:val="uk-UA"/>
        </w:rPr>
        <w:t>- несправність силового ключа (коротке замикання);</w:t>
      </w:r>
    </w:p>
    <w:p w:rsidR="00AE221F" w:rsidRDefault="00AE221F" w:rsidP="00AE221F">
      <w:pPr>
        <w:spacing w:line="360" w:lineRule="auto"/>
        <w:ind w:firstLine="567"/>
        <w:contextualSpacing/>
        <w:jc w:val="both"/>
        <w:rPr>
          <w:lang w:val="uk-UA"/>
        </w:rPr>
      </w:pPr>
      <w:r>
        <w:rPr>
          <w:lang w:val="uk-UA"/>
        </w:rPr>
        <w:t>- н</w:t>
      </w:r>
      <w:r w:rsidRPr="00AE221F">
        <w:rPr>
          <w:lang w:val="uk-UA"/>
        </w:rPr>
        <w:t>есправність силового ключа (обрив).</w:t>
      </w:r>
    </w:p>
    <w:p w:rsidR="00514AAA" w:rsidRDefault="00514AAA" w:rsidP="00514AAA">
      <w:pPr>
        <w:spacing w:line="360" w:lineRule="auto"/>
        <w:ind w:firstLine="567"/>
        <w:contextualSpacing/>
        <w:jc w:val="both"/>
        <w:rPr>
          <w:lang w:val="en-US"/>
        </w:rPr>
      </w:pPr>
      <w:r w:rsidRPr="00514AAA">
        <w:rPr>
          <w:lang w:val="uk-UA"/>
        </w:rPr>
        <w:t>При обриві обмотки ВД різк</w:t>
      </w:r>
      <w:r>
        <w:rPr>
          <w:lang w:val="uk-UA"/>
        </w:rPr>
        <w:t xml:space="preserve">о зростають пульсації струму </w:t>
      </w:r>
      <w:r w:rsidRPr="004917E4">
        <w:rPr>
          <w:position w:val="-12"/>
        </w:rPr>
        <w:object w:dxaOrig="360" w:dyaOrig="380">
          <v:shape id="_x0000_i1276" type="#_x0000_t75" style="width:18pt;height:19.2pt" o:ole="">
            <v:imagedata r:id="rId537" o:title=""/>
          </v:shape>
          <o:OLEObject Type="Embed" ProgID="Equation.DSMT4" ShapeID="_x0000_i1276" DrawAspect="Content" ObjectID="_1763280573" r:id="rId538"/>
        </w:object>
      </w:r>
      <w:r>
        <w:rPr>
          <w:lang w:val="uk-UA"/>
        </w:rPr>
        <w:t xml:space="preserve"> </w:t>
      </w:r>
      <w:r w:rsidRPr="00514AAA">
        <w:rPr>
          <w:lang w:val="uk-UA"/>
        </w:rPr>
        <w:t>живильної мережі та моменту на двигуні. При цьому з'являються інтервали часу, коли</w:t>
      </w:r>
      <w:r>
        <w:rPr>
          <w:lang w:val="uk-UA"/>
        </w:rPr>
        <w:t xml:space="preserve"> </w:t>
      </w:r>
    </w:p>
    <w:p w:rsidR="001A0FF3" w:rsidRDefault="001A0FF3" w:rsidP="001A0FF3">
      <w:pPr>
        <w:spacing w:line="360" w:lineRule="auto"/>
        <w:ind w:firstLine="567"/>
        <w:contextualSpacing/>
        <w:jc w:val="center"/>
        <w:rPr>
          <w:lang w:val="en-US"/>
        </w:rPr>
      </w:pPr>
      <w:r w:rsidRPr="004917E4">
        <w:rPr>
          <w:position w:val="-12"/>
        </w:rPr>
        <w:object w:dxaOrig="780" w:dyaOrig="380">
          <v:shape id="_x0000_i1277" type="#_x0000_t75" style="width:39pt;height:19.2pt" o:ole="">
            <v:imagedata r:id="rId539" o:title=""/>
          </v:shape>
          <o:OLEObject Type="Embed" ProgID="Equation.DSMT4" ShapeID="_x0000_i1277" DrawAspect="Content" ObjectID="_1763280574" r:id="rId540"/>
        </w:object>
      </w:r>
      <w:r w:rsidRPr="001A0FF3">
        <w:t>,</w:t>
      </w:r>
    </w:p>
    <w:p w:rsidR="005D0164" w:rsidRPr="001A0FF3" w:rsidRDefault="001A0FF3" w:rsidP="001A0FF3">
      <w:pPr>
        <w:spacing w:line="360" w:lineRule="auto"/>
        <w:ind w:firstLine="567"/>
        <w:contextualSpacing/>
        <w:jc w:val="both"/>
        <w:rPr>
          <w:lang w:val="en-US"/>
        </w:rPr>
      </w:pPr>
      <w:r w:rsidRPr="001A0FF3">
        <w:lastRenderedPageBreak/>
        <w:t xml:space="preserve">де </w:t>
      </w:r>
      <w:r w:rsidRPr="004917E4">
        <w:rPr>
          <w:position w:val="-12"/>
        </w:rPr>
        <w:object w:dxaOrig="360" w:dyaOrig="380">
          <v:shape id="_x0000_i1278" type="#_x0000_t75" style="width:18pt;height:19.2pt" o:ole="">
            <v:imagedata r:id="rId537" o:title=""/>
          </v:shape>
          <o:OLEObject Type="Embed" ProgID="Equation.DSMT4" ShapeID="_x0000_i1278" DrawAspect="Content" ObjectID="_1763280575" r:id="rId541"/>
        </w:object>
      </w:r>
      <w:r w:rsidRPr="001A0FF3">
        <w:t xml:space="preserve"> - струм живильного ланцюга.</w:t>
      </w:r>
    </w:p>
    <w:p w:rsidR="005D0164" w:rsidRDefault="005D0164" w:rsidP="00AE221F">
      <w:pPr>
        <w:spacing w:line="360" w:lineRule="auto"/>
        <w:ind w:firstLine="567"/>
        <w:contextualSpacing/>
        <w:jc w:val="both"/>
        <w:rPr>
          <w:lang w:val="uk-UA"/>
        </w:rPr>
      </w:pPr>
      <w:r>
        <w:rPr>
          <w:noProof/>
          <w:lang w:eastAsia="ru-RU"/>
        </w:rPr>
        <w:drawing>
          <wp:inline distT="0" distB="0" distL="0" distR="0">
            <wp:extent cx="4960620" cy="2430780"/>
            <wp:effectExtent l="0" t="0" r="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4960620" cy="2430780"/>
                    </a:xfrm>
                    <a:prstGeom prst="rect">
                      <a:avLst/>
                    </a:prstGeom>
                    <a:noFill/>
                    <a:ln>
                      <a:noFill/>
                    </a:ln>
                  </pic:spPr>
                </pic:pic>
              </a:graphicData>
            </a:graphic>
          </wp:inline>
        </w:drawing>
      </w:r>
    </w:p>
    <w:p w:rsidR="005D0164" w:rsidRDefault="005D0164" w:rsidP="005D0164">
      <w:pPr>
        <w:spacing w:line="360" w:lineRule="auto"/>
        <w:ind w:firstLine="567"/>
        <w:contextualSpacing/>
        <w:jc w:val="center"/>
        <w:rPr>
          <w:lang w:val="en-US"/>
        </w:rPr>
      </w:pPr>
      <w:r w:rsidRPr="005D0164">
        <w:rPr>
          <w:lang w:val="uk-UA"/>
        </w:rPr>
        <w:t>Рис</w:t>
      </w:r>
      <w:r>
        <w:rPr>
          <w:lang w:val="uk-UA"/>
        </w:rPr>
        <w:t>унок 4.1</w:t>
      </w:r>
      <w:r w:rsidRPr="005D0164">
        <w:rPr>
          <w:lang w:val="uk-UA"/>
        </w:rPr>
        <w:t>. Схема силового ланцюга</w:t>
      </w:r>
    </w:p>
    <w:p w:rsidR="00344E53" w:rsidRPr="00BB303D" w:rsidRDefault="00DD200A" w:rsidP="00344E53">
      <w:pPr>
        <w:spacing w:line="360" w:lineRule="auto"/>
        <w:ind w:firstLine="567"/>
        <w:contextualSpacing/>
        <w:jc w:val="both"/>
      </w:pPr>
      <w:r>
        <w:t>На рис. 4.</w:t>
      </w:r>
      <w:r w:rsidRPr="00DD200A">
        <w:t>2 наведена осцилограма струму в ланцюзі живлення фазної обмотки двигуна, коли один із транзисторів знаходиться в закритому стані (і</w:t>
      </w:r>
      <w:proofErr w:type="gramStart"/>
      <w:r w:rsidRPr="00DD200A">
        <w:t>м</w:t>
      </w:r>
      <w:proofErr w:type="gramEnd"/>
      <w:r w:rsidRPr="00DD200A">
        <w:t>ітація розриву ланцюга силового ключа).</w:t>
      </w:r>
    </w:p>
    <w:p w:rsidR="00DD200A" w:rsidRPr="00DD200A" w:rsidRDefault="00344E53" w:rsidP="00344E53">
      <w:pPr>
        <w:spacing w:line="360" w:lineRule="auto"/>
        <w:ind w:firstLine="567"/>
        <w:contextualSpacing/>
        <w:jc w:val="center"/>
        <w:rPr>
          <w:lang w:val="en-US"/>
        </w:rPr>
      </w:pPr>
      <w:r>
        <w:rPr>
          <w:noProof/>
          <w:lang w:eastAsia="ru-RU"/>
        </w:rPr>
        <w:drawing>
          <wp:inline distT="0" distB="0" distL="0" distR="0">
            <wp:extent cx="2819400" cy="1615440"/>
            <wp:effectExtent l="0" t="0" r="0" b="381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819400" cy="1615440"/>
                    </a:xfrm>
                    <a:prstGeom prst="rect">
                      <a:avLst/>
                    </a:prstGeom>
                    <a:noFill/>
                    <a:ln>
                      <a:noFill/>
                    </a:ln>
                  </pic:spPr>
                </pic:pic>
              </a:graphicData>
            </a:graphic>
          </wp:inline>
        </w:drawing>
      </w:r>
    </w:p>
    <w:p w:rsidR="00344E53" w:rsidRPr="00344E53" w:rsidRDefault="00344E53" w:rsidP="00344E53">
      <w:pPr>
        <w:spacing w:line="360" w:lineRule="auto"/>
        <w:ind w:firstLine="567"/>
        <w:contextualSpacing/>
        <w:jc w:val="center"/>
        <w:rPr>
          <w:lang w:val="uk-UA"/>
        </w:rPr>
      </w:pPr>
      <w:r w:rsidRPr="005D0164">
        <w:rPr>
          <w:lang w:val="uk-UA"/>
        </w:rPr>
        <w:t>Рис</w:t>
      </w:r>
      <w:r>
        <w:rPr>
          <w:lang w:val="uk-UA"/>
        </w:rPr>
        <w:t>унок 4.</w:t>
      </w:r>
      <w:r w:rsidRPr="00344E53">
        <w:t>2</w:t>
      </w:r>
      <w:r w:rsidRPr="005D0164">
        <w:rPr>
          <w:lang w:val="uk-UA"/>
        </w:rPr>
        <w:t xml:space="preserve">. </w:t>
      </w:r>
      <w:r w:rsidRPr="00344E53">
        <w:rPr>
          <w:lang w:val="uk-UA"/>
        </w:rPr>
        <w:t>Осцилограма струму в ланцюгу живлення</w:t>
      </w:r>
    </w:p>
    <w:p w:rsidR="00344E53" w:rsidRPr="00B677D4" w:rsidRDefault="00344E53" w:rsidP="00344E53">
      <w:pPr>
        <w:spacing w:line="360" w:lineRule="auto"/>
        <w:ind w:firstLine="567"/>
        <w:contextualSpacing/>
        <w:jc w:val="center"/>
      </w:pPr>
      <w:r w:rsidRPr="00344E53">
        <w:rPr>
          <w:lang w:val="uk-UA"/>
        </w:rPr>
        <w:t>фазної обмотки двигуна</w:t>
      </w:r>
    </w:p>
    <w:p w:rsidR="005D0164" w:rsidRPr="00BB303D" w:rsidRDefault="00B677D4" w:rsidP="00B677D4">
      <w:pPr>
        <w:spacing w:line="360" w:lineRule="auto"/>
        <w:ind w:firstLine="567"/>
        <w:contextualSpacing/>
        <w:jc w:val="both"/>
      </w:pPr>
      <w:r w:rsidRPr="00B677D4">
        <w:rPr>
          <w:lang w:val="uk-UA"/>
        </w:rPr>
        <w:t>Показником виникнення несправності у разі може бути виконання умови</w:t>
      </w:r>
      <w:r w:rsidRPr="00B677D4">
        <w:t>:</w:t>
      </w:r>
    </w:p>
    <w:p w:rsidR="00B677D4" w:rsidRDefault="00FA0BC7" w:rsidP="00FA0BC7">
      <w:pPr>
        <w:spacing w:line="360" w:lineRule="auto"/>
        <w:ind w:firstLine="567"/>
        <w:contextualSpacing/>
        <w:jc w:val="center"/>
        <w:rPr>
          <w:lang w:val="en-US"/>
        </w:rPr>
      </w:pPr>
      <w:r w:rsidRPr="00FA0BC7">
        <w:rPr>
          <w:position w:val="-44"/>
          <w:lang w:val="en-US"/>
        </w:rPr>
        <w:object w:dxaOrig="3379" w:dyaOrig="1020">
          <v:shape id="_x0000_i1279" type="#_x0000_t75" style="width:169.2pt;height:51pt" o:ole="">
            <v:imagedata r:id="rId544" o:title=""/>
          </v:shape>
          <o:OLEObject Type="Embed" ProgID="Equation.DSMT4" ShapeID="_x0000_i1279" DrawAspect="Content" ObjectID="_1763280576" r:id="rId545"/>
        </w:object>
      </w:r>
    </w:p>
    <w:p w:rsidR="00BF3983" w:rsidRDefault="00BF3983" w:rsidP="00BF3983">
      <w:pPr>
        <w:spacing w:line="360" w:lineRule="auto"/>
        <w:ind w:firstLine="567"/>
        <w:contextualSpacing/>
        <w:jc w:val="both"/>
      </w:pPr>
      <w:r w:rsidRPr="00BF3983">
        <w:t>де Δ</w:t>
      </w:r>
      <w:r w:rsidRPr="00BF3983">
        <w:rPr>
          <w:i/>
        </w:rPr>
        <w:t>U,</w:t>
      </w:r>
      <w:r w:rsidRPr="00BF3983">
        <w:t>Δ</w:t>
      </w:r>
      <w:r w:rsidRPr="00BF3983">
        <w:rPr>
          <w:i/>
        </w:rPr>
        <w:t>I,</w:t>
      </w:r>
      <w:r w:rsidRPr="00BF3983">
        <w:t>Δ</w:t>
      </w:r>
      <w:r w:rsidRPr="00BF3983">
        <w:rPr>
          <w:i/>
        </w:rPr>
        <w:t>t</w:t>
      </w:r>
      <w:r w:rsidRPr="00BF3983">
        <w:t xml:space="preserve"> – мінімальні значення напруги, струму та часу для виконання вищеназваних умов</w:t>
      </w:r>
      <w:r>
        <w:t>.</w:t>
      </w:r>
      <w:r w:rsidR="00D24B8F">
        <w:rPr>
          <w:lang w:val="uk-UA"/>
        </w:rPr>
        <w:t xml:space="preserve"> </w:t>
      </w:r>
    </w:p>
    <w:p w:rsidR="00B719CB" w:rsidRDefault="00B719CB" w:rsidP="00B719CB">
      <w:pPr>
        <w:spacing w:line="360" w:lineRule="auto"/>
        <w:ind w:firstLine="567"/>
        <w:contextualSpacing/>
        <w:jc w:val="both"/>
      </w:pPr>
      <w:r>
        <w:t>У разі несправності одного з ключі</w:t>
      </w:r>
      <w:proofErr w:type="gramStart"/>
      <w:r>
        <w:t>в</w:t>
      </w:r>
      <w:proofErr w:type="gramEnd"/>
      <w:r>
        <w:t xml:space="preserve"> (обрив) ситуація для діагностування буде близька до попереднього випадку. Відмінність полягатиме </w:t>
      </w:r>
      <w:proofErr w:type="gramStart"/>
      <w:r>
        <w:t>в</w:t>
      </w:r>
      <w:proofErr w:type="gramEnd"/>
      <w:r>
        <w:t xml:space="preserve"> тому, що </w:t>
      </w:r>
      <w:r>
        <w:lastRenderedPageBreak/>
        <w:t>частота пульсацій буде вдвічі нижчою. Тому зазначені умови дозволяють діагностувати і цю несправність.</w:t>
      </w:r>
    </w:p>
    <w:p w:rsidR="0027400A" w:rsidRDefault="0027400A" w:rsidP="00B719CB">
      <w:pPr>
        <w:spacing w:line="360" w:lineRule="auto"/>
        <w:ind w:firstLine="567"/>
        <w:contextualSpacing/>
        <w:jc w:val="both"/>
      </w:pPr>
      <w:proofErr w:type="gramStart"/>
      <w:r w:rsidRPr="0027400A">
        <w:t>У</w:t>
      </w:r>
      <w:proofErr w:type="gramEnd"/>
      <w:r w:rsidRPr="0027400A">
        <w:t xml:space="preserve"> </w:t>
      </w:r>
      <w:proofErr w:type="gramStart"/>
      <w:r w:rsidRPr="0027400A">
        <w:t>раз</w:t>
      </w:r>
      <w:proofErr w:type="gramEnd"/>
      <w:r w:rsidRPr="0027400A">
        <w:t>і короткого замикання (пробою одного з ключів) виникає умова</w:t>
      </w:r>
      <w:r>
        <w:t>:</w:t>
      </w:r>
    </w:p>
    <w:p w:rsidR="0027400A" w:rsidRPr="00BB303D" w:rsidRDefault="0027400A" w:rsidP="0027400A">
      <w:pPr>
        <w:spacing w:line="360" w:lineRule="auto"/>
        <w:ind w:firstLine="567"/>
        <w:contextualSpacing/>
        <w:jc w:val="center"/>
      </w:pPr>
      <w:r w:rsidRPr="004917E4">
        <w:rPr>
          <w:position w:val="-12"/>
        </w:rPr>
        <w:object w:dxaOrig="1180" w:dyaOrig="380">
          <v:shape id="_x0000_i1280" type="#_x0000_t75" style="width:58.8pt;height:19.2pt" o:ole="">
            <v:imagedata r:id="rId546" o:title=""/>
          </v:shape>
          <o:OLEObject Type="Embed" ProgID="Equation.DSMT4" ShapeID="_x0000_i1280" DrawAspect="Content" ObjectID="_1763280577" r:id="rId547"/>
        </w:object>
      </w:r>
      <w:r w:rsidRPr="00BB303D">
        <w:t>,</w:t>
      </w:r>
    </w:p>
    <w:p w:rsidR="0027400A" w:rsidRPr="0027400A" w:rsidRDefault="0027400A" w:rsidP="0027400A">
      <w:pPr>
        <w:spacing w:line="360" w:lineRule="auto"/>
        <w:contextualSpacing/>
        <w:jc w:val="both"/>
      </w:pPr>
      <w:r w:rsidRPr="0027400A">
        <w:t xml:space="preserve">де </w:t>
      </w:r>
      <w:r w:rsidRPr="004917E4">
        <w:rPr>
          <w:position w:val="-12"/>
        </w:rPr>
        <w:object w:dxaOrig="600" w:dyaOrig="380">
          <v:shape id="_x0000_i1281" type="#_x0000_t75" style="width:30pt;height:19.2pt" o:ole="">
            <v:imagedata r:id="rId548" o:title=""/>
          </v:shape>
          <o:OLEObject Type="Embed" ProgID="Equation.DSMT4" ShapeID="_x0000_i1281" DrawAspect="Content" ObjectID="_1763280578" r:id="rId549"/>
        </w:object>
      </w:r>
      <w:r w:rsidRPr="0027400A">
        <w:t>- максимально допустимий струм, споживаний ВД.</w:t>
      </w:r>
    </w:p>
    <w:p w:rsidR="001D6192" w:rsidRPr="00BB303D" w:rsidRDefault="00333364" w:rsidP="00333364">
      <w:pPr>
        <w:spacing w:line="360" w:lineRule="auto"/>
        <w:ind w:firstLine="567"/>
        <w:contextualSpacing/>
        <w:jc w:val="both"/>
      </w:pPr>
      <w:r>
        <w:t>Одним із можливих способів діагностування ВД є</w:t>
      </w:r>
      <w:r w:rsidRPr="00333364">
        <w:t xml:space="preserve"> </w:t>
      </w:r>
      <w:r>
        <w:t>контроль протікання струму в обмотках машини</w:t>
      </w:r>
      <w:r w:rsidRPr="00333364">
        <w:t>.</w:t>
      </w:r>
      <w:r>
        <w:t xml:space="preserve"> Для цього можна</w:t>
      </w:r>
      <w:r w:rsidRPr="00333364">
        <w:t xml:space="preserve"> </w:t>
      </w:r>
      <w:r>
        <w:t>використовувати фазні датчики струмів (ДТ</w:t>
      </w:r>
      <w:proofErr w:type="gramStart"/>
      <w:r>
        <w:t>1</w:t>
      </w:r>
      <w:proofErr w:type="gramEnd"/>
      <w:r>
        <w:t xml:space="preserve"> та ДТ2). При цьому умова нормального функціонування ВД записуватиметься так:</w:t>
      </w:r>
    </w:p>
    <w:p w:rsidR="00413022" w:rsidRDefault="00821BE8" w:rsidP="00821BE8">
      <w:pPr>
        <w:spacing w:line="360" w:lineRule="auto"/>
        <w:ind w:firstLine="567"/>
        <w:contextualSpacing/>
        <w:jc w:val="center"/>
        <w:rPr>
          <w:lang w:val="uk-UA"/>
        </w:rPr>
      </w:pPr>
      <w:r w:rsidRPr="00821BE8">
        <w:rPr>
          <w:position w:val="-40"/>
          <w:lang w:val="en-US"/>
        </w:rPr>
        <w:object w:dxaOrig="1380" w:dyaOrig="940">
          <v:shape id="_x0000_i1282" type="#_x0000_t75" style="width:69pt;height:46.8pt" o:ole="">
            <v:imagedata r:id="rId550" o:title=""/>
          </v:shape>
          <o:OLEObject Type="Embed" ProgID="Equation.DSMT4" ShapeID="_x0000_i1282" DrawAspect="Content" ObjectID="_1763280579" r:id="rId551"/>
        </w:object>
      </w:r>
      <w:r>
        <w:rPr>
          <w:lang w:val="uk-UA"/>
        </w:rPr>
        <w:t xml:space="preserve">або </w:t>
      </w:r>
      <w:r w:rsidRPr="00821BE8">
        <w:rPr>
          <w:position w:val="-40"/>
          <w:lang w:val="en-US"/>
        </w:rPr>
        <w:object w:dxaOrig="1280" w:dyaOrig="940">
          <v:shape id="_x0000_i1283" type="#_x0000_t75" style="width:64.2pt;height:46.8pt" o:ole="">
            <v:imagedata r:id="rId552" o:title=""/>
          </v:shape>
          <o:OLEObject Type="Embed" ProgID="Equation.DSMT4" ShapeID="_x0000_i1283" DrawAspect="Content" ObjectID="_1763280580" r:id="rId553"/>
        </w:object>
      </w:r>
    </w:p>
    <w:p w:rsidR="00821BE8" w:rsidRDefault="00EB3B5A" w:rsidP="00EB3B5A">
      <w:pPr>
        <w:spacing w:line="360" w:lineRule="auto"/>
        <w:ind w:firstLine="567"/>
        <w:contextualSpacing/>
        <w:jc w:val="both"/>
        <w:rPr>
          <w:lang w:val="uk-UA"/>
        </w:rPr>
      </w:pPr>
      <w:r w:rsidRPr="00EB3B5A">
        <w:rPr>
          <w:lang w:val="uk-UA"/>
        </w:rPr>
        <w:t xml:space="preserve">Інші можливі несправності </w:t>
      </w:r>
      <w:r>
        <w:rPr>
          <w:lang w:val="uk-UA"/>
        </w:rPr>
        <w:t xml:space="preserve">в силовому ланцюгу (пробою двох </w:t>
      </w:r>
      <w:r w:rsidRPr="00EB3B5A">
        <w:rPr>
          <w:lang w:val="uk-UA"/>
        </w:rPr>
        <w:t>ключів і т.д.) задовол</w:t>
      </w:r>
      <w:r>
        <w:rPr>
          <w:lang w:val="uk-UA"/>
        </w:rPr>
        <w:t xml:space="preserve">ьняють раніше зазначеним умовам </w:t>
      </w:r>
      <w:r w:rsidRPr="00EB3B5A">
        <w:rPr>
          <w:lang w:val="uk-UA"/>
        </w:rPr>
        <w:t>діагностування.</w:t>
      </w:r>
    </w:p>
    <w:p w:rsidR="00C36279" w:rsidRPr="00C36279" w:rsidRDefault="00C36279" w:rsidP="00C36279">
      <w:pPr>
        <w:spacing w:line="360" w:lineRule="auto"/>
        <w:ind w:firstLine="567"/>
        <w:contextualSpacing/>
        <w:jc w:val="both"/>
        <w:rPr>
          <w:lang w:val="uk-UA"/>
        </w:rPr>
      </w:pPr>
      <w:r w:rsidRPr="00C36279">
        <w:rPr>
          <w:lang w:val="uk-UA"/>
        </w:rPr>
        <w:t xml:space="preserve">Усі сигнали, наведені у </w:t>
      </w:r>
      <w:r>
        <w:rPr>
          <w:lang w:val="uk-UA"/>
        </w:rPr>
        <w:t xml:space="preserve">попередніх виразах надходять на </w:t>
      </w:r>
      <w:r w:rsidRPr="00C36279">
        <w:rPr>
          <w:lang w:val="uk-UA"/>
        </w:rPr>
        <w:t>мікроконтролер (МК) відповідно до умов забезпечення роботи системи. Тому додаткових вузлів діагностування не потрібне.</w:t>
      </w:r>
    </w:p>
    <w:p w:rsidR="00BD5196" w:rsidRDefault="00C36279" w:rsidP="00BD5196">
      <w:pPr>
        <w:spacing w:line="360" w:lineRule="auto"/>
        <w:ind w:firstLine="567"/>
        <w:contextualSpacing/>
        <w:jc w:val="both"/>
        <w:rPr>
          <w:lang w:val="uk-UA"/>
        </w:rPr>
      </w:pPr>
      <w:r w:rsidRPr="00C36279">
        <w:rPr>
          <w:lang w:val="uk-UA"/>
        </w:rPr>
        <w:t>За допомогою спеціальної програми, що виконується МК, вирішується завдання функціональної діагностики ВД.</w:t>
      </w:r>
      <w:r w:rsidR="00E56BE7">
        <w:rPr>
          <w:lang w:val="uk-UA"/>
        </w:rPr>
        <w:t xml:space="preserve"> </w:t>
      </w:r>
      <w:r w:rsidR="00E56BE7" w:rsidRPr="00E56BE7">
        <w:rPr>
          <w:lang w:val="uk-UA"/>
        </w:rPr>
        <w:t xml:space="preserve">Алгоритм </w:t>
      </w:r>
      <w:r w:rsidR="00E56BE7">
        <w:rPr>
          <w:lang w:val="uk-UA"/>
        </w:rPr>
        <w:t>діагностики наведено на рис. 4.3</w:t>
      </w:r>
      <w:r w:rsidR="00E56BE7" w:rsidRPr="00E56BE7">
        <w:rPr>
          <w:lang w:val="uk-UA"/>
        </w:rPr>
        <w:t xml:space="preserve"> та функціонує наступним чином. Спочатку відбувається зчитування описаних вище необхідних діагностики величин. Після цього визначається їх зміна з попереднього зчитування. Перший блок процесу - діагностика стану датчиків за трьома сигналами (два надходять від ДПР і один визначає напругу управління), він використовує мажоритарний критерій визначення несправностей: ймовірність виходу з ладу одного датчика значно вища, ніж двох одночасно. Виходячи з того, що обчислені зміни величин при нормальній роботі системи або існують на всіх трьох каналах, або всі дорівнюють нулю, було розроблено алгоритм</w:t>
      </w:r>
      <w:r w:rsidR="00C35E24">
        <w:rPr>
          <w:lang w:val="uk-UA"/>
        </w:rPr>
        <w:t xml:space="preserve"> визначення несправного датчика.</w:t>
      </w:r>
      <w:r w:rsidR="00BD5196">
        <w:rPr>
          <w:lang w:val="uk-UA"/>
        </w:rPr>
        <w:t xml:space="preserve"> </w:t>
      </w:r>
    </w:p>
    <w:p w:rsidR="0025120B" w:rsidRDefault="00BD5196" w:rsidP="00BD5196">
      <w:pPr>
        <w:spacing w:line="360" w:lineRule="auto"/>
        <w:ind w:firstLine="567"/>
        <w:contextualSpacing/>
        <w:jc w:val="both"/>
        <w:rPr>
          <w:lang w:val="uk-UA"/>
        </w:rPr>
      </w:pPr>
      <w:r w:rsidRPr="00BD5196">
        <w:rPr>
          <w:lang w:val="uk-UA"/>
        </w:rPr>
        <w:lastRenderedPageBreak/>
        <w:t>Другий блок процесу діагностики визначає стан силової частини системи за струмом споживання, його зміну та зміну напруги управління згідно з наведеними умовами.</w:t>
      </w:r>
      <w:r w:rsidR="00C35E24">
        <w:rPr>
          <w:lang w:val="uk-UA"/>
        </w:rPr>
        <w:t xml:space="preserve"> </w:t>
      </w:r>
    </w:p>
    <w:p w:rsidR="00C6021D" w:rsidRPr="007B3CA8" w:rsidRDefault="00C6021D" w:rsidP="00BD5196">
      <w:pPr>
        <w:spacing w:line="360" w:lineRule="auto"/>
        <w:ind w:firstLine="567"/>
        <w:contextualSpacing/>
        <w:jc w:val="both"/>
        <w:rPr>
          <w:lang w:val="uk-UA"/>
        </w:rPr>
      </w:pPr>
    </w:p>
    <w:p w:rsidR="007A4AA7" w:rsidRDefault="00227912" w:rsidP="00227912">
      <w:pPr>
        <w:spacing w:line="360" w:lineRule="auto"/>
        <w:contextualSpacing/>
        <w:jc w:val="both"/>
        <w:rPr>
          <w:b/>
          <w:lang w:val="uk-UA"/>
        </w:rPr>
      </w:pPr>
      <w:r w:rsidRPr="00227912">
        <w:rPr>
          <w:b/>
          <w:noProof/>
          <w:lang w:eastAsia="ru-RU"/>
        </w:rPr>
        <w:drawing>
          <wp:inline distT="0" distB="0" distL="0" distR="0" wp14:anchorId="0C6BE6C9" wp14:editId="2FCBF66E">
            <wp:extent cx="5905499" cy="6050280"/>
            <wp:effectExtent l="0" t="0" r="635" b="762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4"/>
                    <a:stretch>
                      <a:fillRect/>
                    </a:stretch>
                  </pic:blipFill>
                  <pic:spPr>
                    <a:xfrm>
                      <a:off x="0" y="0"/>
                      <a:ext cx="5910777" cy="6055687"/>
                    </a:xfrm>
                    <a:prstGeom prst="rect">
                      <a:avLst/>
                    </a:prstGeom>
                  </pic:spPr>
                </pic:pic>
              </a:graphicData>
            </a:graphic>
          </wp:inline>
        </w:drawing>
      </w:r>
    </w:p>
    <w:p w:rsidR="00C6021D" w:rsidRDefault="00C6021D" w:rsidP="00227912">
      <w:pPr>
        <w:spacing w:line="360" w:lineRule="auto"/>
        <w:contextualSpacing/>
        <w:jc w:val="both"/>
        <w:rPr>
          <w:b/>
          <w:lang w:val="uk-UA"/>
        </w:rPr>
      </w:pPr>
    </w:p>
    <w:p w:rsidR="009F0DF6" w:rsidRDefault="009F0DF6" w:rsidP="009F0DF6">
      <w:pPr>
        <w:spacing w:line="360" w:lineRule="auto"/>
        <w:ind w:firstLine="567"/>
        <w:contextualSpacing/>
        <w:jc w:val="center"/>
        <w:rPr>
          <w:lang w:val="uk-UA"/>
        </w:rPr>
      </w:pPr>
      <w:r w:rsidRPr="005D0164">
        <w:rPr>
          <w:lang w:val="uk-UA"/>
        </w:rPr>
        <w:t>Рис</w:t>
      </w:r>
      <w:r>
        <w:rPr>
          <w:lang w:val="uk-UA"/>
        </w:rPr>
        <w:t>унок 4.3</w:t>
      </w:r>
      <w:r w:rsidRPr="005D0164">
        <w:rPr>
          <w:lang w:val="uk-UA"/>
        </w:rPr>
        <w:t xml:space="preserve">. </w:t>
      </w:r>
      <w:r w:rsidRPr="009F0DF6">
        <w:rPr>
          <w:lang w:val="uk-UA"/>
        </w:rPr>
        <w:t>Алгоритм діагностики</w:t>
      </w:r>
    </w:p>
    <w:p w:rsidR="00C6021D" w:rsidRDefault="00C6021D" w:rsidP="009F0DF6">
      <w:pPr>
        <w:spacing w:line="360" w:lineRule="auto"/>
        <w:ind w:firstLine="567"/>
        <w:contextualSpacing/>
        <w:jc w:val="center"/>
        <w:rPr>
          <w:lang w:val="uk-UA"/>
        </w:rPr>
      </w:pPr>
    </w:p>
    <w:p w:rsidR="00BD5196" w:rsidRDefault="00C6021D" w:rsidP="00BD5196">
      <w:pPr>
        <w:spacing w:line="360" w:lineRule="auto"/>
        <w:ind w:firstLine="567"/>
        <w:contextualSpacing/>
        <w:jc w:val="both"/>
        <w:rPr>
          <w:lang w:val="uk-UA"/>
        </w:rPr>
      </w:pPr>
      <w:r w:rsidRPr="00C6021D">
        <w:rPr>
          <w:lang w:val="uk-UA"/>
        </w:rPr>
        <w:t>Третій блок процесу діагностики містить другу частину перевірки ДПР згідно з виразом та дозволяє визначити їх неявні несправності.</w:t>
      </w:r>
      <w:r>
        <w:rPr>
          <w:lang w:val="uk-UA"/>
        </w:rPr>
        <w:t xml:space="preserve"> </w:t>
      </w:r>
    </w:p>
    <w:p w:rsidR="00C6021D" w:rsidRDefault="00206419" w:rsidP="00BD5196">
      <w:pPr>
        <w:spacing w:line="360" w:lineRule="auto"/>
        <w:ind w:firstLine="567"/>
        <w:contextualSpacing/>
        <w:jc w:val="both"/>
        <w:rPr>
          <w:lang w:val="uk-UA"/>
        </w:rPr>
      </w:pPr>
      <w:r w:rsidRPr="00206419">
        <w:rPr>
          <w:lang w:val="uk-UA"/>
        </w:rPr>
        <w:lastRenderedPageBreak/>
        <w:t>Всі три діагностичні операції виконуються послідовно в описаному порядку і у разі виявлення першої несправності видається інформація про неї та відбувається відключення системи. У разі нормального функціонування відбувається запам'ятовування поточних</w:t>
      </w:r>
      <w:r>
        <w:rPr>
          <w:lang w:val="uk-UA"/>
        </w:rPr>
        <w:t xml:space="preserve"> </w:t>
      </w:r>
      <w:r w:rsidRPr="00206419">
        <w:rPr>
          <w:lang w:val="uk-UA"/>
        </w:rPr>
        <w:t>значень контрольованих параметрів та, через певний проміжок часу, повторення всієї процедури діагностики.</w:t>
      </w:r>
    </w:p>
    <w:p w:rsidR="00C73C16" w:rsidRDefault="00C73C16" w:rsidP="00BD5196">
      <w:pPr>
        <w:spacing w:line="360" w:lineRule="auto"/>
        <w:ind w:firstLine="567"/>
        <w:contextualSpacing/>
        <w:jc w:val="both"/>
      </w:pPr>
      <w:r w:rsidRPr="00C73C16">
        <w:rPr>
          <w:lang w:val="uk-UA"/>
        </w:rPr>
        <w:t>Розроблені методика та алгоритм діагностики основних вузлів та ВД загалом дозволяють визначати його стан у режимі реального часу та при виникненні несправності визначити її тип та відключити систему.</w:t>
      </w:r>
    </w:p>
    <w:p w:rsidR="00EB132D" w:rsidRDefault="00EB132D" w:rsidP="00BD5196">
      <w:pPr>
        <w:spacing w:line="360" w:lineRule="auto"/>
        <w:ind w:firstLine="567"/>
        <w:contextualSpacing/>
        <w:jc w:val="both"/>
      </w:pPr>
      <w:r w:rsidRPr="00EB132D">
        <w:t>Розроблена діагностика управління ВД призначена для застосуван</w:t>
      </w:r>
      <w:r>
        <w:t xml:space="preserve">ня </w:t>
      </w:r>
      <w:proofErr w:type="gramStart"/>
      <w:r>
        <w:t>в</w:t>
      </w:r>
      <w:proofErr w:type="gramEnd"/>
      <w:r>
        <w:t xml:space="preserve"> системі мікроконтролер</w:t>
      </w:r>
      <w:r w:rsidRPr="00EB132D">
        <w:t xml:space="preserve"> - високомоментний двигун.</w:t>
      </w:r>
    </w:p>
    <w:p w:rsidR="004D17F4" w:rsidRDefault="004D17F4" w:rsidP="00BD5196">
      <w:pPr>
        <w:spacing w:line="360" w:lineRule="auto"/>
        <w:ind w:firstLine="567"/>
        <w:contextualSpacing/>
        <w:jc w:val="both"/>
      </w:pPr>
    </w:p>
    <w:p w:rsidR="004D17F4" w:rsidRDefault="004D17F4" w:rsidP="004D17F4">
      <w:pPr>
        <w:spacing w:line="360" w:lineRule="auto"/>
        <w:ind w:firstLine="567"/>
        <w:contextualSpacing/>
        <w:jc w:val="both"/>
        <w:rPr>
          <w:b/>
          <w:lang w:val="uk-UA"/>
        </w:rPr>
      </w:pPr>
      <w:r>
        <w:rPr>
          <w:b/>
          <w:lang w:val="uk-UA"/>
        </w:rPr>
        <w:t xml:space="preserve">4.2 </w:t>
      </w:r>
      <w:r w:rsidRPr="004D17F4">
        <w:rPr>
          <w:b/>
          <w:lang w:val="uk-UA"/>
        </w:rPr>
        <w:t>Діагностика автономного електроприводу</w:t>
      </w:r>
    </w:p>
    <w:p w:rsidR="004D17F4" w:rsidRDefault="004D17F4" w:rsidP="004D17F4">
      <w:pPr>
        <w:spacing w:line="360" w:lineRule="auto"/>
        <w:ind w:firstLine="567"/>
        <w:contextualSpacing/>
        <w:jc w:val="both"/>
        <w:rPr>
          <w:lang w:val="uk-UA"/>
        </w:rPr>
      </w:pPr>
      <w:r w:rsidRPr="00C02100">
        <w:rPr>
          <w:b/>
          <w:lang w:val="uk-UA"/>
        </w:rPr>
        <w:t xml:space="preserve"> </w:t>
      </w:r>
      <w:r w:rsidRPr="004D17F4">
        <w:rPr>
          <w:lang w:val="uk-UA"/>
        </w:rPr>
        <w:t xml:space="preserve">Розвиток електроприводу супроводжується зростанням складності схем та взаємозв'язків елементів. Все це призводить до зниження надійності та збільшення витрат на обслуговування техніки. Таким чином, питання діагностики сучасних електроприводів стають все більш актуальними, особливо це стосується </w:t>
      </w:r>
      <w:r>
        <w:rPr>
          <w:lang w:val="uk-UA"/>
        </w:rPr>
        <w:t xml:space="preserve">автономних об'єктів у зв'язку з </w:t>
      </w:r>
      <w:r w:rsidRPr="004D17F4">
        <w:rPr>
          <w:lang w:val="uk-UA"/>
        </w:rPr>
        <w:t>обмеженими можливостями їхнього ремонту.</w:t>
      </w:r>
    </w:p>
    <w:p w:rsidR="004D17F4" w:rsidRDefault="00F7186D" w:rsidP="00C8144A">
      <w:pPr>
        <w:spacing w:line="360" w:lineRule="auto"/>
        <w:ind w:firstLine="567"/>
        <w:contextualSpacing/>
        <w:jc w:val="both"/>
        <w:rPr>
          <w:lang w:val="uk-UA"/>
        </w:rPr>
      </w:pPr>
      <w:r w:rsidRPr="00F7186D">
        <w:rPr>
          <w:lang w:val="uk-UA"/>
        </w:rPr>
        <w:t>П</w:t>
      </w:r>
      <w:r w:rsidR="00C8144A">
        <w:rPr>
          <w:lang w:val="uk-UA"/>
        </w:rPr>
        <w:t xml:space="preserve">ри розробці пристрою [18] діагностування блоку </w:t>
      </w:r>
      <w:r w:rsidRPr="00F7186D">
        <w:rPr>
          <w:lang w:val="uk-UA"/>
        </w:rPr>
        <w:t>(з'єднання блоків, замкнутого контуру) прийнято такі положення:</w:t>
      </w:r>
    </w:p>
    <w:p w:rsidR="00B4094F" w:rsidRPr="00BB303D" w:rsidRDefault="00B4094F" w:rsidP="00C8144A">
      <w:pPr>
        <w:spacing w:line="360" w:lineRule="auto"/>
        <w:ind w:firstLine="567"/>
        <w:contextualSpacing/>
        <w:jc w:val="both"/>
      </w:pPr>
      <w:r w:rsidRPr="00B4094F">
        <w:rPr>
          <w:lang w:val="uk-UA"/>
        </w:rPr>
        <w:t>− Напруга на виході блоку може змінюватися за довільним законом та приймати будь-які значення в діапазоні</w:t>
      </w:r>
      <w:r>
        <w:rPr>
          <w:lang w:val="uk-UA"/>
        </w:rPr>
        <w:t xml:space="preserve"> </w:t>
      </w:r>
      <w:r w:rsidRPr="004917E4">
        <w:rPr>
          <w:position w:val="-12"/>
        </w:rPr>
        <w:object w:dxaOrig="1860" w:dyaOrig="380">
          <v:shape id="_x0000_i1284" type="#_x0000_t75" style="width:93pt;height:19.2pt" o:ole="">
            <v:imagedata r:id="rId555" o:title=""/>
          </v:shape>
          <o:OLEObject Type="Embed" ProgID="Equation.DSMT4" ShapeID="_x0000_i1284" DrawAspect="Content" ObjectID="_1763280581" r:id="rId556"/>
        </w:object>
      </w:r>
      <w:r w:rsidRPr="00B4094F">
        <w:t>.</w:t>
      </w:r>
    </w:p>
    <w:p w:rsidR="00B4094F" w:rsidRDefault="00894A10" w:rsidP="00894A10">
      <w:pPr>
        <w:spacing w:line="360" w:lineRule="auto"/>
        <w:ind w:firstLine="567"/>
        <w:contextualSpacing/>
        <w:jc w:val="both"/>
        <w:rPr>
          <w:lang w:val="uk-UA"/>
        </w:rPr>
      </w:pPr>
      <w:r w:rsidRPr="00894A10">
        <w:t>− Пристрій має забезпечувати к</w:t>
      </w:r>
      <w:r>
        <w:t xml:space="preserve">онтроль у «статиці», тобто </w:t>
      </w:r>
      <w:proofErr w:type="gramStart"/>
      <w:r>
        <w:rPr>
          <w:lang w:val="uk-UA"/>
        </w:rPr>
        <w:t>п</w:t>
      </w:r>
      <w:r>
        <w:t>ри</w:t>
      </w:r>
      <w:proofErr w:type="gramEnd"/>
      <w:r w:rsidRPr="00894A10">
        <w:t xml:space="preserve"> частоті вхідного сигналу суттєво меншої смуги пропускання контрольованого блоку.</w:t>
      </w:r>
    </w:p>
    <w:p w:rsidR="00215431" w:rsidRDefault="00DA1F1F" w:rsidP="00DA1F1F">
      <w:pPr>
        <w:spacing w:line="360" w:lineRule="auto"/>
        <w:ind w:firstLine="567"/>
        <w:contextualSpacing/>
        <w:jc w:val="both"/>
        <w:rPr>
          <w:lang w:val="uk-UA"/>
        </w:rPr>
      </w:pPr>
      <w:r w:rsidRPr="00DA1F1F">
        <w:rPr>
          <w:lang w:val="uk-UA"/>
        </w:rPr>
        <w:t>− Пристрій має правильно фу</w:t>
      </w:r>
      <w:r>
        <w:rPr>
          <w:lang w:val="uk-UA"/>
        </w:rPr>
        <w:t>нкціонувати у «динаміці», тобто</w:t>
      </w:r>
      <w:r w:rsidRPr="00DA1F1F">
        <w:rPr>
          <w:lang w:val="uk-UA"/>
        </w:rPr>
        <w:t xml:space="preserve"> при частоті вхідного </w:t>
      </w:r>
      <w:r>
        <w:rPr>
          <w:lang w:val="uk-UA"/>
        </w:rPr>
        <w:t xml:space="preserve">сигналу рівної або більше смуги </w:t>
      </w:r>
      <w:r w:rsidRPr="00DA1F1F">
        <w:rPr>
          <w:lang w:val="uk-UA"/>
        </w:rPr>
        <w:t>пропускання контрольованого блоку.</w:t>
      </w:r>
    </w:p>
    <w:p w:rsidR="00DA1F1F" w:rsidRDefault="00AB4B3C" w:rsidP="00DA1F1F">
      <w:pPr>
        <w:spacing w:line="360" w:lineRule="auto"/>
        <w:ind w:firstLine="567"/>
        <w:contextualSpacing/>
        <w:jc w:val="both"/>
        <w:rPr>
          <w:lang w:val="uk-UA"/>
        </w:rPr>
      </w:pPr>
      <w:r w:rsidRPr="00AB4B3C">
        <w:rPr>
          <w:lang w:val="uk-UA"/>
        </w:rPr>
        <w:t xml:space="preserve">− Діапазон вимірюваного сигналу має бути </w:t>
      </w:r>
      <w:r w:rsidRPr="00B71CFC">
        <w:rPr>
          <w:i/>
          <w:lang w:val="uk-UA"/>
        </w:rPr>
        <w:t>Д</w:t>
      </w:r>
      <w:r w:rsidR="00B71CFC">
        <w:rPr>
          <w:lang w:val="uk-UA"/>
        </w:rPr>
        <w:t xml:space="preserve"> </w:t>
      </w:r>
      <w:r w:rsidRPr="00AB4B3C">
        <w:rPr>
          <w:lang w:val="uk-UA"/>
        </w:rPr>
        <w:t>&gt;</w:t>
      </w:r>
      <w:r w:rsidR="00B71CFC">
        <w:rPr>
          <w:lang w:val="uk-UA"/>
        </w:rPr>
        <w:t xml:space="preserve"> </w:t>
      </w:r>
      <w:r w:rsidRPr="00AB4B3C">
        <w:rPr>
          <w:lang w:val="uk-UA"/>
        </w:rPr>
        <w:t>50.</w:t>
      </w:r>
    </w:p>
    <w:p w:rsidR="00AB4B3C" w:rsidRDefault="00AD76CA" w:rsidP="00AD76CA">
      <w:pPr>
        <w:spacing w:line="360" w:lineRule="auto"/>
        <w:ind w:firstLine="567"/>
        <w:contextualSpacing/>
        <w:jc w:val="both"/>
        <w:rPr>
          <w:lang w:val="uk-UA"/>
        </w:rPr>
      </w:pPr>
      <w:r w:rsidRPr="00AD76CA">
        <w:rPr>
          <w:lang w:val="uk-UA"/>
        </w:rPr>
        <w:t>− Частотний діапазон вхід</w:t>
      </w:r>
      <w:r>
        <w:rPr>
          <w:lang w:val="uk-UA"/>
        </w:rPr>
        <w:t xml:space="preserve">них сигналів має бути не меншим </w:t>
      </w:r>
      <w:r w:rsidRPr="004917E4">
        <w:rPr>
          <w:position w:val="-12"/>
        </w:rPr>
        <w:object w:dxaOrig="440" w:dyaOrig="380">
          <v:shape id="_x0000_i1285" type="#_x0000_t75" style="width:22.2pt;height:19.2pt" o:ole="">
            <v:imagedata r:id="rId557" o:title=""/>
          </v:shape>
          <o:OLEObject Type="Embed" ProgID="Equation.DSMT4" ShapeID="_x0000_i1285" DrawAspect="Content" ObjectID="_1763280582" r:id="rId558"/>
        </w:object>
      </w:r>
      <w:r w:rsidRPr="00AD76CA">
        <w:rPr>
          <w:lang w:val="uk-UA"/>
        </w:rPr>
        <w:t xml:space="preserve"> ≥ 1000.</w:t>
      </w:r>
    </w:p>
    <w:p w:rsidR="00AD76CA" w:rsidRDefault="00AD76CA" w:rsidP="00AD76CA">
      <w:pPr>
        <w:spacing w:line="360" w:lineRule="auto"/>
        <w:ind w:firstLine="567"/>
        <w:contextualSpacing/>
        <w:jc w:val="both"/>
        <w:rPr>
          <w:lang w:val="uk-UA"/>
        </w:rPr>
      </w:pPr>
      <w:r w:rsidRPr="00AD76CA">
        <w:rPr>
          <w:lang w:val="uk-UA"/>
        </w:rPr>
        <w:lastRenderedPageBreak/>
        <w:t>− Форма вихідних сигналів може бути синусоїдою, однополярним меандром або двополярним меандром.</w:t>
      </w:r>
    </w:p>
    <w:p w:rsidR="00C62F1F" w:rsidRDefault="00C62F1F" w:rsidP="00C62F1F">
      <w:pPr>
        <w:spacing w:line="360" w:lineRule="auto"/>
        <w:ind w:firstLine="567"/>
        <w:contextualSpacing/>
        <w:jc w:val="both"/>
        <w:rPr>
          <w:lang w:val="uk-UA"/>
        </w:rPr>
      </w:pPr>
      <w:r w:rsidRPr="00C62F1F">
        <w:rPr>
          <w:lang w:val="uk-UA"/>
        </w:rPr>
        <w:t>− Пристрій повинен забезпе</w:t>
      </w:r>
      <w:r>
        <w:rPr>
          <w:lang w:val="uk-UA"/>
        </w:rPr>
        <w:t xml:space="preserve">чувати контроль працездатності </w:t>
      </w:r>
      <w:r w:rsidRPr="00C62F1F">
        <w:rPr>
          <w:lang w:val="uk-UA"/>
        </w:rPr>
        <w:t>нелінійного блоку (замкнут</w:t>
      </w:r>
      <w:r>
        <w:rPr>
          <w:lang w:val="uk-UA"/>
        </w:rPr>
        <w:t>ий контур). У контурі швидкості н</w:t>
      </w:r>
      <w:r w:rsidRPr="00C62F1F">
        <w:rPr>
          <w:lang w:val="uk-UA"/>
        </w:rPr>
        <w:t xml:space="preserve">еобхідно врахувати дві істотні нелінійності: </w:t>
      </w:r>
      <w:r>
        <w:rPr>
          <w:lang w:val="uk-UA"/>
        </w:rPr>
        <w:t>«</w:t>
      </w:r>
      <w:r w:rsidRPr="00C62F1F">
        <w:rPr>
          <w:lang w:val="uk-UA"/>
        </w:rPr>
        <w:t>насичення</w:t>
      </w:r>
      <w:r>
        <w:rPr>
          <w:lang w:val="uk-UA"/>
        </w:rPr>
        <w:t>»</w:t>
      </w:r>
      <w:r w:rsidRPr="00C62F1F">
        <w:rPr>
          <w:lang w:val="uk-UA"/>
        </w:rPr>
        <w:t xml:space="preserve"> і </w:t>
      </w:r>
      <w:r>
        <w:rPr>
          <w:lang w:val="uk-UA"/>
        </w:rPr>
        <w:t>«</w:t>
      </w:r>
      <w:r w:rsidRPr="00C62F1F">
        <w:rPr>
          <w:lang w:val="uk-UA"/>
        </w:rPr>
        <w:t>сухе тертя</w:t>
      </w:r>
      <w:r>
        <w:rPr>
          <w:lang w:val="uk-UA"/>
        </w:rPr>
        <w:t>»</w:t>
      </w:r>
      <w:r w:rsidRPr="00C62F1F">
        <w:rPr>
          <w:lang w:val="uk-UA"/>
        </w:rPr>
        <w:t>.</w:t>
      </w:r>
    </w:p>
    <w:p w:rsidR="001D0376" w:rsidRDefault="001D0376" w:rsidP="00475B1B">
      <w:pPr>
        <w:spacing w:line="360" w:lineRule="auto"/>
        <w:ind w:firstLine="567"/>
        <w:contextualSpacing/>
        <w:jc w:val="both"/>
        <w:rPr>
          <w:lang w:val="uk-UA"/>
        </w:rPr>
      </w:pPr>
      <w:r w:rsidRPr="00475B1B">
        <w:rPr>
          <w:lang w:val="uk-UA"/>
        </w:rPr>
        <w:t>Функціональна схе</w:t>
      </w:r>
      <w:r w:rsidR="00475B1B">
        <w:rPr>
          <w:lang w:val="uk-UA"/>
        </w:rPr>
        <w:t>ма пристрою наведено на рис. 4.</w:t>
      </w:r>
      <w:r w:rsidR="008516C4">
        <w:rPr>
          <w:lang w:val="uk-UA"/>
        </w:rPr>
        <w:t>4</w:t>
      </w:r>
      <w:r w:rsidRPr="00475B1B">
        <w:rPr>
          <w:lang w:val="uk-UA"/>
        </w:rPr>
        <w:t xml:space="preserve"> </w:t>
      </w:r>
      <w:r w:rsidR="00475B1B" w:rsidRPr="00475B1B">
        <w:rPr>
          <w:lang w:val="uk-UA"/>
        </w:rPr>
        <w:t>[</w:t>
      </w:r>
      <w:r w:rsidR="00475B1B">
        <w:rPr>
          <w:lang w:val="uk-UA"/>
        </w:rPr>
        <w:t xml:space="preserve">49], де </w:t>
      </w:r>
      <w:r w:rsidR="00475B1B" w:rsidRPr="004917E4">
        <w:rPr>
          <w:position w:val="-12"/>
        </w:rPr>
        <w:object w:dxaOrig="600" w:dyaOrig="380">
          <v:shape id="_x0000_i1286" type="#_x0000_t75" style="width:30pt;height:19.2pt" o:ole="">
            <v:imagedata r:id="rId559" o:title=""/>
          </v:shape>
          <o:OLEObject Type="Embed" ProgID="Equation.DSMT4" ShapeID="_x0000_i1286" DrawAspect="Content" ObjectID="_1763280583" r:id="rId560"/>
        </w:object>
      </w:r>
      <w:r w:rsidRPr="00475B1B">
        <w:rPr>
          <w:lang w:val="uk-UA"/>
        </w:rPr>
        <w:t xml:space="preserve"> – блок моделі; </w:t>
      </w:r>
      <w:r w:rsidRPr="00475B1B">
        <w:rPr>
          <w:i/>
          <w:lang w:val="uk-UA"/>
        </w:rPr>
        <w:t>БМ</w:t>
      </w:r>
      <w:r w:rsidRPr="00475B1B">
        <w:rPr>
          <w:lang w:val="uk-UA"/>
        </w:rPr>
        <w:t xml:space="preserve"> -</w:t>
      </w:r>
      <w:r w:rsidR="00475B1B">
        <w:rPr>
          <w:lang w:val="uk-UA"/>
        </w:rPr>
        <w:t xml:space="preserve"> блок обчислення модуля; </w:t>
      </w:r>
      <w:r w:rsidR="00475B1B" w:rsidRPr="00475B1B">
        <w:rPr>
          <w:position w:val="-8"/>
        </w:rPr>
        <w:object w:dxaOrig="400" w:dyaOrig="400">
          <v:shape id="_x0000_i1287" type="#_x0000_t75" style="width:19.8pt;height:19.8pt" o:ole="">
            <v:imagedata r:id="rId561" o:title=""/>
          </v:shape>
          <o:OLEObject Type="Embed" ProgID="Equation.DSMT4" ShapeID="_x0000_i1287" DrawAspect="Content" ObjectID="_1763280584" r:id="rId562"/>
        </w:object>
      </w:r>
      <w:r w:rsidR="00475B1B">
        <w:rPr>
          <w:lang w:val="uk-UA"/>
        </w:rPr>
        <w:t>- б</w:t>
      </w:r>
      <w:r w:rsidRPr="00475B1B">
        <w:rPr>
          <w:lang w:val="uk-UA"/>
        </w:rPr>
        <w:t xml:space="preserve">лок обчислення квадратного кореня; ÷ </w:t>
      </w:r>
      <w:r w:rsidR="00475B1B">
        <w:rPr>
          <w:lang w:val="uk-UA"/>
        </w:rPr>
        <w:t xml:space="preserve">– блок розподілу; </w:t>
      </w:r>
      <w:r w:rsidR="00475B1B" w:rsidRPr="00475B1B">
        <w:rPr>
          <w:i/>
          <w:lang w:val="uk-UA"/>
        </w:rPr>
        <w:t>ПП</w:t>
      </w:r>
      <w:r w:rsidR="00475B1B" w:rsidRPr="00475B1B">
        <w:rPr>
          <w:lang w:val="uk-UA"/>
        </w:rPr>
        <w:t xml:space="preserve"> – пристрій </w:t>
      </w:r>
      <w:r w:rsidRPr="00475B1B">
        <w:rPr>
          <w:lang w:val="uk-UA"/>
        </w:rPr>
        <w:t xml:space="preserve">порівняння; </w:t>
      </w:r>
      <w:r w:rsidRPr="00475B1B">
        <w:rPr>
          <w:i/>
          <w:lang w:val="uk-UA"/>
        </w:rPr>
        <w:t>Ф</w:t>
      </w:r>
      <w:r w:rsidRPr="00475B1B">
        <w:rPr>
          <w:lang w:val="uk-UA"/>
        </w:rPr>
        <w:t xml:space="preserve"> – фільтр; </w:t>
      </w:r>
      <w:r w:rsidRPr="00475B1B">
        <w:rPr>
          <w:i/>
          <w:lang w:val="uk-UA"/>
        </w:rPr>
        <w:t>У</w:t>
      </w:r>
      <w:r w:rsidRPr="00475B1B">
        <w:rPr>
          <w:lang w:val="uk-UA"/>
        </w:rPr>
        <w:t xml:space="preserve"> – підсилю</w:t>
      </w:r>
      <w:r w:rsidR="00475B1B" w:rsidRPr="00475B1B">
        <w:rPr>
          <w:lang w:val="uk-UA"/>
        </w:rPr>
        <w:t xml:space="preserve">вач; </w:t>
      </w:r>
      <w:r w:rsidR="00475B1B" w:rsidRPr="00475B1B">
        <w:rPr>
          <w:i/>
          <w:lang w:val="uk-UA"/>
        </w:rPr>
        <w:t>К</w:t>
      </w:r>
      <w:r w:rsidR="00475B1B" w:rsidRPr="00475B1B">
        <w:rPr>
          <w:lang w:val="uk-UA"/>
        </w:rPr>
        <w:t xml:space="preserve"> – компаратор; </w:t>
      </w:r>
      <w:r w:rsidR="00475B1B" w:rsidRPr="00475B1B">
        <w:rPr>
          <w:i/>
          <w:lang w:val="uk-UA"/>
        </w:rPr>
        <w:t>Кл</w:t>
      </w:r>
      <w:r w:rsidR="00475B1B" w:rsidRPr="00475B1B">
        <w:rPr>
          <w:lang w:val="uk-UA"/>
        </w:rPr>
        <w:t xml:space="preserve"> – ключ; </w:t>
      </w:r>
      <w:r w:rsidR="00475B1B" w:rsidRPr="00475B1B">
        <w:rPr>
          <w:i/>
          <w:lang w:val="uk-UA"/>
        </w:rPr>
        <w:t>ФТІ</w:t>
      </w:r>
      <w:r w:rsidRPr="00475B1B">
        <w:rPr>
          <w:lang w:val="uk-UA"/>
        </w:rPr>
        <w:t xml:space="preserve"> - формувач трив</w:t>
      </w:r>
      <w:r w:rsidR="00475B1B">
        <w:rPr>
          <w:lang w:val="uk-UA"/>
        </w:rPr>
        <w:t xml:space="preserve">алості імпульсу; </w:t>
      </w:r>
      <w:r w:rsidR="00475B1B" w:rsidRPr="00475B1B">
        <w:rPr>
          <w:i/>
          <w:lang w:val="uk-UA"/>
        </w:rPr>
        <w:t>ПВР</w:t>
      </w:r>
      <w:r w:rsidR="00475B1B">
        <w:rPr>
          <w:lang w:val="uk-UA"/>
        </w:rPr>
        <w:t xml:space="preserve"> – пристрій</w:t>
      </w:r>
      <w:r w:rsidR="00475B1B" w:rsidRPr="00475B1B">
        <w:rPr>
          <w:lang w:val="uk-UA"/>
        </w:rPr>
        <w:t xml:space="preserve"> </w:t>
      </w:r>
      <w:r w:rsidR="00475B1B">
        <w:rPr>
          <w:lang w:val="uk-UA"/>
        </w:rPr>
        <w:t>визначення режиму роботи; І</w:t>
      </w:r>
      <w:r w:rsidR="00475B1B" w:rsidRPr="00475B1B">
        <w:rPr>
          <w:lang w:val="uk-UA"/>
        </w:rPr>
        <w:t>,</w:t>
      </w:r>
      <w:r w:rsidRPr="00475B1B">
        <w:rPr>
          <w:lang w:val="uk-UA"/>
        </w:rPr>
        <w:t>АБО – блоки, що виконують логічні опе</w:t>
      </w:r>
      <w:r w:rsidR="00475B1B">
        <w:rPr>
          <w:lang w:val="uk-UA"/>
        </w:rPr>
        <w:t xml:space="preserve">рації; </w:t>
      </w:r>
      <w:r w:rsidR="00475B1B" w:rsidRPr="00475B1B">
        <w:rPr>
          <w:i/>
          <w:lang w:val="uk-UA"/>
        </w:rPr>
        <w:t>ЛП1, ЛП2</w:t>
      </w:r>
      <w:r w:rsidR="00475B1B">
        <w:rPr>
          <w:lang w:val="uk-UA"/>
        </w:rPr>
        <w:t xml:space="preserve"> – логічні пристрої</w:t>
      </w:r>
      <w:r w:rsidRPr="00475B1B">
        <w:rPr>
          <w:lang w:val="uk-UA"/>
        </w:rPr>
        <w:t>, які об'єднують кілька простих функціональних блоків.</w:t>
      </w:r>
    </w:p>
    <w:p w:rsidR="008516C4" w:rsidRDefault="008516C4" w:rsidP="00962D65">
      <w:pPr>
        <w:spacing w:line="360" w:lineRule="auto"/>
        <w:ind w:firstLine="567"/>
        <w:contextualSpacing/>
        <w:jc w:val="both"/>
        <w:rPr>
          <w:lang w:val="uk-UA"/>
        </w:rPr>
      </w:pPr>
      <w:r w:rsidRPr="008516C4">
        <w:rPr>
          <w:lang w:val="uk-UA"/>
        </w:rPr>
        <w:t>Пристрій складається з двох каналі</w:t>
      </w:r>
      <w:r w:rsidR="00962D65">
        <w:rPr>
          <w:lang w:val="uk-UA"/>
        </w:rPr>
        <w:t xml:space="preserve">в: каналу вимірювання та каналу </w:t>
      </w:r>
      <w:r>
        <w:rPr>
          <w:lang w:val="uk-UA"/>
        </w:rPr>
        <w:t xml:space="preserve">блокування. </w:t>
      </w:r>
      <w:r w:rsidRPr="008516C4">
        <w:rPr>
          <w:lang w:val="uk-UA"/>
        </w:rPr>
        <w:t>До каналу вимірювання входять блок</w:t>
      </w:r>
      <w:r>
        <w:rPr>
          <w:lang w:val="uk-UA"/>
        </w:rPr>
        <w:t xml:space="preserve">и: еталонної моделі, обчислення </w:t>
      </w:r>
      <w:r w:rsidRPr="008516C4">
        <w:rPr>
          <w:lang w:val="uk-UA"/>
        </w:rPr>
        <w:t>модуля, масштабні підсилювачі, блоки вилучення кореня, дільник, пристрій порівняння, фільтр, підсилювач з регульованим коефіцієнтом посилення, компаратор.</w:t>
      </w:r>
    </w:p>
    <w:p w:rsidR="00061E3F" w:rsidRDefault="00061E3F" w:rsidP="00061E3F">
      <w:pPr>
        <w:spacing w:line="360" w:lineRule="auto"/>
        <w:ind w:firstLine="567"/>
        <w:contextualSpacing/>
        <w:jc w:val="both"/>
        <w:rPr>
          <w:lang w:val="uk-UA"/>
        </w:rPr>
      </w:pPr>
      <w:r w:rsidRPr="00061E3F">
        <w:rPr>
          <w:lang w:val="uk-UA"/>
        </w:rPr>
        <w:t>До каналу блокування вхо</w:t>
      </w:r>
      <w:r>
        <w:rPr>
          <w:lang w:val="uk-UA"/>
        </w:rPr>
        <w:t>дять ідентичні логічні пристрої ЛП1, ЛП</w:t>
      </w:r>
      <w:r w:rsidRPr="00061E3F">
        <w:rPr>
          <w:lang w:val="uk-UA"/>
        </w:rPr>
        <w:t>2, елемент «АБО» та ключ Кл.</w:t>
      </w:r>
    </w:p>
    <w:p w:rsidR="0012534E" w:rsidRDefault="0012534E" w:rsidP="0012534E">
      <w:pPr>
        <w:spacing w:line="360" w:lineRule="auto"/>
        <w:ind w:firstLine="567"/>
        <w:contextualSpacing/>
        <w:jc w:val="both"/>
        <w:rPr>
          <w:lang w:val="uk-UA"/>
        </w:rPr>
      </w:pPr>
      <w:r w:rsidRPr="0012534E">
        <w:rPr>
          <w:lang w:val="uk-UA"/>
        </w:rPr>
        <w:t xml:space="preserve">Пристрій працює </w:t>
      </w:r>
      <w:r>
        <w:rPr>
          <w:lang w:val="uk-UA"/>
        </w:rPr>
        <w:t xml:space="preserve">наступним чином. Вхідний сигнал </w:t>
      </w:r>
      <w:r w:rsidRPr="0012534E">
        <w:rPr>
          <w:lang w:val="uk-UA"/>
        </w:rPr>
        <w:t>еле</w:t>
      </w:r>
      <w:r w:rsidR="00EF1D69">
        <w:rPr>
          <w:lang w:val="uk-UA"/>
        </w:rPr>
        <w:t xml:space="preserve">ктроприводу </w:t>
      </w:r>
      <w:r w:rsidR="00EF1D69" w:rsidRPr="004917E4">
        <w:rPr>
          <w:position w:val="-12"/>
        </w:rPr>
        <w:object w:dxaOrig="440" w:dyaOrig="380">
          <v:shape id="_x0000_i1288" type="#_x0000_t75" style="width:22.2pt;height:19.2pt" o:ole="">
            <v:imagedata r:id="rId563" o:title=""/>
          </v:shape>
          <o:OLEObject Type="Embed" ProgID="Equation.DSMT4" ShapeID="_x0000_i1288" DrawAspect="Content" ObjectID="_1763280585" r:id="rId564"/>
        </w:object>
      </w:r>
      <w:r w:rsidR="00EF1D69">
        <w:rPr>
          <w:lang w:val="uk-UA"/>
        </w:rPr>
        <w:t xml:space="preserve"> </w:t>
      </w:r>
      <w:r>
        <w:rPr>
          <w:lang w:val="uk-UA"/>
        </w:rPr>
        <w:t xml:space="preserve">(блоку) через </w:t>
      </w:r>
      <w:r w:rsidRPr="004917E4">
        <w:rPr>
          <w:position w:val="-12"/>
        </w:rPr>
        <w:object w:dxaOrig="600" w:dyaOrig="380">
          <v:shape id="_x0000_i1289" type="#_x0000_t75" style="width:30pt;height:19.2pt" o:ole="">
            <v:imagedata r:id="rId559" o:title=""/>
          </v:shape>
          <o:OLEObject Type="Embed" ProgID="Equation.DSMT4" ShapeID="_x0000_i1289" DrawAspect="Content" ObjectID="_1763280586" r:id="rId565"/>
        </w:object>
      </w:r>
      <w:r w:rsidRPr="0012534E">
        <w:rPr>
          <w:lang w:val="uk-UA"/>
        </w:rPr>
        <w:t xml:space="preserve"> та ви</w:t>
      </w:r>
      <w:r w:rsidR="00EF1D69">
        <w:rPr>
          <w:lang w:val="uk-UA"/>
        </w:rPr>
        <w:t xml:space="preserve">хідний сигнал електроприводу </w:t>
      </w:r>
      <w:r w:rsidR="00EF1D69" w:rsidRPr="004917E4">
        <w:rPr>
          <w:position w:val="-12"/>
        </w:rPr>
        <w:object w:dxaOrig="520" w:dyaOrig="380">
          <v:shape id="_x0000_i1290" type="#_x0000_t75" style="width:25.8pt;height:19.2pt" o:ole="">
            <v:imagedata r:id="rId566" o:title=""/>
          </v:shape>
          <o:OLEObject Type="Embed" ProgID="Equation.DSMT4" ShapeID="_x0000_i1290" DrawAspect="Content" ObjectID="_1763280587" r:id="rId567"/>
        </w:object>
      </w:r>
      <w:r w:rsidR="00EF1D69">
        <w:rPr>
          <w:lang w:val="uk-UA"/>
        </w:rPr>
        <w:t xml:space="preserve"> </w:t>
      </w:r>
      <w:r w:rsidRPr="0012534E">
        <w:rPr>
          <w:lang w:val="uk-UA"/>
        </w:rPr>
        <w:t xml:space="preserve">(блоку) безпосередньо надходять на блок обчислення модуля і через масштабні підсилювачі, а також через блоки вилучення кореня подаються на входи дільника. На виході утворюється напруга </w:t>
      </w:r>
      <w:r w:rsidR="00BD1804" w:rsidRPr="00BD1804">
        <w:rPr>
          <w:position w:val="-16"/>
        </w:rPr>
        <w:object w:dxaOrig="2860" w:dyaOrig="420">
          <v:shape id="_x0000_i1291" type="#_x0000_t75" style="width:142.8pt;height:21pt" o:ole="">
            <v:imagedata r:id="rId568" o:title=""/>
          </v:shape>
          <o:OLEObject Type="Embed" ProgID="Equation.DSMT4" ShapeID="_x0000_i1291" DrawAspect="Content" ObjectID="_1763280588" r:id="rId569"/>
        </w:object>
      </w:r>
      <w:r w:rsidRPr="0012534E">
        <w:rPr>
          <w:lang w:val="uk-UA"/>
        </w:rPr>
        <w:t xml:space="preserve"> При співвідношенні </w:t>
      </w:r>
      <w:r w:rsidR="00BD1804" w:rsidRPr="00BD1804">
        <w:rPr>
          <w:position w:val="-12"/>
        </w:rPr>
        <w:object w:dxaOrig="1800" w:dyaOrig="380">
          <v:shape id="_x0000_i1292" type="#_x0000_t75" style="width:90pt;height:19.2pt" o:ole="">
            <v:imagedata r:id="rId570" o:title=""/>
          </v:shape>
          <o:OLEObject Type="Embed" ProgID="Equation.DSMT4" ShapeID="_x0000_i1292" DrawAspect="Content" ObjectID="_1763280589" r:id="rId571"/>
        </w:object>
      </w:r>
      <w:r w:rsidR="00BD1804">
        <w:rPr>
          <w:lang w:val="uk-UA"/>
        </w:rPr>
        <w:t xml:space="preserve"> напруга </w:t>
      </w:r>
      <w:r w:rsidR="00BD1804" w:rsidRPr="00BD1804">
        <w:rPr>
          <w:position w:val="-16"/>
        </w:rPr>
        <w:object w:dxaOrig="440" w:dyaOrig="420">
          <v:shape id="_x0000_i1293" type="#_x0000_t75" style="width:22.2pt;height:21pt" o:ole="">
            <v:imagedata r:id="rId572" o:title=""/>
          </v:shape>
          <o:OLEObject Type="Embed" ProgID="Equation.DSMT4" ShapeID="_x0000_i1293" DrawAspect="Content" ObjectID="_1763280590" r:id="rId573"/>
        </w:object>
      </w:r>
      <w:r w:rsidRPr="0012534E">
        <w:rPr>
          <w:lang w:val="uk-UA"/>
        </w:rPr>
        <w:t>= 10/2В = const. У разі відсутності несправності або відхилення від заданих значень напруга на ви</w:t>
      </w:r>
      <w:r w:rsidR="00BD1804">
        <w:rPr>
          <w:lang w:val="uk-UA"/>
        </w:rPr>
        <w:t>ході пристрою порівняння близька</w:t>
      </w:r>
      <w:r w:rsidRPr="0012534E">
        <w:rPr>
          <w:lang w:val="uk-UA"/>
        </w:rPr>
        <w:t xml:space="preserve"> до</w:t>
      </w:r>
      <w:r>
        <w:rPr>
          <w:lang w:val="uk-UA"/>
        </w:rPr>
        <w:t xml:space="preserve"> </w:t>
      </w:r>
      <w:r w:rsidRPr="0012534E">
        <w:rPr>
          <w:lang w:val="uk-UA"/>
        </w:rPr>
        <w:t>нулю.</w:t>
      </w:r>
    </w:p>
    <w:p w:rsidR="00AD76CA" w:rsidRDefault="00354BBE" w:rsidP="00AD76CA">
      <w:pPr>
        <w:spacing w:line="360" w:lineRule="auto"/>
        <w:ind w:firstLine="567"/>
        <w:contextualSpacing/>
        <w:jc w:val="both"/>
        <w:rPr>
          <w:lang w:val="uk-UA"/>
        </w:rPr>
      </w:pPr>
      <w:r w:rsidRPr="00354BBE">
        <w:rPr>
          <w:lang w:val="uk-UA"/>
        </w:rPr>
        <w:lastRenderedPageBreak/>
        <w:t>За наявності несправностей у схемі напруга на виході дільника зміниться, внаслідок чого напруга на виході фільтра</w:t>
      </w:r>
      <w:r>
        <w:rPr>
          <w:lang w:val="uk-UA"/>
        </w:rPr>
        <w:t xml:space="preserve"> </w:t>
      </w:r>
      <w:r w:rsidR="00137BCC" w:rsidRPr="00137BCC">
        <w:rPr>
          <w:position w:val="-16"/>
        </w:rPr>
        <w:object w:dxaOrig="400" w:dyaOrig="420">
          <v:shape id="_x0000_i1294" type="#_x0000_t75" style="width:19.8pt;height:21pt" o:ole="">
            <v:imagedata r:id="rId574" o:title=""/>
          </v:shape>
          <o:OLEObject Type="Embed" ProgID="Equation.DSMT4" ShapeID="_x0000_i1294" DrawAspect="Content" ObjectID="_1763280591" r:id="rId575"/>
        </w:object>
      </w:r>
      <w:r w:rsidR="007D6ECC" w:rsidRPr="007D6ECC">
        <w:rPr>
          <w:lang w:val="uk-UA"/>
        </w:rPr>
        <w:t xml:space="preserve"> ≠ 0. При досягненні уставки спрацьо</w:t>
      </w:r>
      <w:r w:rsidR="007D6ECC">
        <w:rPr>
          <w:lang w:val="uk-UA"/>
        </w:rPr>
        <w:t>вування на виході компаратора К</w:t>
      </w:r>
      <w:r w:rsidR="007D6ECC" w:rsidRPr="007D6ECC">
        <w:rPr>
          <w:lang w:val="uk-UA"/>
        </w:rPr>
        <w:t xml:space="preserve"> утворюється напруга позитивної полярності, що свідчить про нес</w:t>
      </w:r>
      <w:r w:rsidR="007D6ECC">
        <w:rPr>
          <w:lang w:val="uk-UA"/>
        </w:rPr>
        <w:t>правність електроприводу</w:t>
      </w:r>
      <w:r w:rsidR="007D6ECC" w:rsidRPr="007D6ECC">
        <w:rPr>
          <w:lang w:val="uk-UA"/>
        </w:rPr>
        <w:t>.</w:t>
      </w:r>
    </w:p>
    <w:p w:rsidR="003D5A39" w:rsidRDefault="003D5A39" w:rsidP="003D5A39">
      <w:pPr>
        <w:spacing w:line="360" w:lineRule="auto"/>
        <w:contextualSpacing/>
        <w:jc w:val="both"/>
        <w:rPr>
          <w:lang w:val="uk-UA"/>
        </w:rPr>
      </w:pPr>
      <w:r w:rsidRPr="003D5A39">
        <w:rPr>
          <w:noProof/>
          <w:lang w:eastAsia="ru-RU"/>
        </w:rPr>
        <w:drawing>
          <wp:inline distT="0" distB="0" distL="0" distR="0" wp14:anchorId="543AB7BB" wp14:editId="1B8C60FE">
            <wp:extent cx="5940425" cy="5071648"/>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a:stretch>
                      <a:fillRect/>
                    </a:stretch>
                  </pic:blipFill>
                  <pic:spPr>
                    <a:xfrm>
                      <a:off x="0" y="0"/>
                      <a:ext cx="5940425" cy="5071648"/>
                    </a:xfrm>
                    <a:prstGeom prst="rect">
                      <a:avLst/>
                    </a:prstGeom>
                  </pic:spPr>
                </pic:pic>
              </a:graphicData>
            </a:graphic>
          </wp:inline>
        </w:drawing>
      </w:r>
    </w:p>
    <w:p w:rsidR="0032550E" w:rsidRPr="00215431" w:rsidRDefault="0032550E" w:rsidP="003D5A39">
      <w:pPr>
        <w:spacing w:line="360" w:lineRule="auto"/>
        <w:contextualSpacing/>
        <w:jc w:val="both"/>
        <w:rPr>
          <w:lang w:val="uk-UA"/>
        </w:rPr>
      </w:pPr>
    </w:p>
    <w:p w:rsidR="00C8144A" w:rsidRDefault="0032550E" w:rsidP="0032550E">
      <w:pPr>
        <w:spacing w:line="360" w:lineRule="auto"/>
        <w:contextualSpacing/>
        <w:jc w:val="center"/>
        <w:rPr>
          <w:lang w:val="uk-UA"/>
        </w:rPr>
      </w:pPr>
      <w:r>
        <w:rPr>
          <w:lang w:val="uk-UA"/>
        </w:rPr>
        <w:t>Рис. 4.4</w:t>
      </w:r>
      <w:r w:rsidRPr="0032550E">
        <w:rPr>
          <w:lang w:val="uk-UA"/>
        </w:rPr>
        <w:t>. Функціональна схема пристрою діагностування</w:t>
      </w:r>
    </w:p>
    <w:p w:rsidR="0032550E" w:rsidRDefault="00267E2E" w:rsidP="00267E2E">
      <w:pPr>
        <w:spacing w:line="360" w:lineRule="auto"/>
        <w:ind w:firstLine="567"/>
        <w:contextualSpacing/>
        <w:jc w:val="both"/>
        <w:rPr>
          <w:lang w:val="uk-UA"/>
        </w:rPr>
      </w:pPr>
      <w:r w:rsidRPr="00267E2E">
        <w:rPr>
          <w:lang w:val="uk-UA"/>
        </w:rPr>
        <w:t xml:space="preserve">Особливістю </w:t>
      </w:r>
      <w:r>
        <w:rPr>
          <w:lang w:val="uk-UA"/>
        </w:rPr>
        <w:t xml:space="preserve">схеми є досить великий діапазон </w:t>
      </w:r>
      <w:r w:rsidRPr="00267E2E">
        <w:rPr>
          <w:lang w:val="uk-UA"/>
        </w:rPr>
        <w:t xml:space="preserve">зміни вхідних сигналів, </w:t>
      </w:r>
      <w:r>
        <w:rPr>
          <w:lang w:val="uk-UA"/>
        </w:rPr>
        <w:t xml:space="preserve">що досягається введенням блоків </w:t>
      </w:r>
      <w:r w:rsidRPr="00267E2E">
        <w:rPr>
          <w:lang w:val="uk-UA"/>
        </w:rPr>
        <w:t>вилучення кореня.</w:t>
      </w:r>
    </w:p>
    <w:p w:rsidR="004547E0" w:rsidRDefault="004547E0" w:rsidP="004547E0">
      <w:pPr>
        <w:spacing w:line="360" w:lineRule="auto"/>
        <w:ind w:firstLine="567"/>
        <w:contextualSpacing/>
        <w:jc w:val="both"/>
        <w:rPr>
          <w:lang w:val="uk-UA"/>
        </w:rPr>
      </w:pPr>
      <w:r w:rsidRPr="004547E0">
        <w:rPr>
          <w:lang w:val="uk-UA"/>
        </w:rPr>
        <w:t>Однак при досить малих сигналах у статиці та при проходженні сигналів через нуль у динаміці похибки дільника різко зростають. Якщо не вживати будь-яких додаткових заходів, то пристрій діагностуватиме несправ</w:t>
      </w:r>
      <w:r>
        <w:rPr>
          <w:lang w:val="uk-UA"/>
        </w:rPr>
        <w:t xml:space="preserve">ності за їх відсутності, тобто </w:t>
      </w:r>
      <w:r w:rsidRPr="004547E0">
        <w:rPr>
          <w:lang w:val="uk-UA"/>
        </w:rPr>
        <w:t xml:space="preserve">з'являться хибні спрацьовування. Для виключення </w:t>
      </w:r>
      <w:r w:rsidRPr="004547E0">
        <w:rPr>
          <w:lang w:val="uk-UA"/>
        </w:rPr>
        <w:lastRenderedPageBreak/>
        <w:t xml:space="preserve">помилкових спрацьовувань пристрій введений другий, додатковий канал – канал блокування. Для виключення хибного спрацьовування в «статиці» введено пристрій, що порівнює, і компаратор. Для виключення хибного спрацьовування в «динаміці» введено </w:t>
      </w:r>
      <w:r>
        <w:rPr>
          <w:lang w:val="uk-UA"/>
        </w:rPr>
        <w:t>формувач тривалості імпульсу (ФТ</w:t>
      </w:r>
      <w:r w:rsidRPr="004547E0">
        <w:rPr>
          <w:lang w:val="uk-UA"/>
        </w:rPr>
        <w:t>І), на виході якого утворюється імпульс фіксованої тривалості при кожному позитивному фронті напруги на виході компаратора.</w:t>
      </w:r>
    </w:p>
    <w:p w:rsidR="00745CB9" w:rsidRPr="00745CB9" w:rsidRDefault="00745CB9" w:rsidP="00745CB9">
      <w:pPr>
        <w:spacing w:line="360" w:lineRule="auto"/>
        <w:ind w:firstLine="567"/>
        <w:contextualSpacing/>
        <w:jc w:val="both"/>
        <w:rPr>
          <w:lang w:val="uk-UA"/>
        </w:rPr>
      </w:pPr>
      <w:r w:rsidRPr="00745CB9">
        <w:rPr>
          <w:lang w:val="uk-UA"/>
        </w:rPr>
        <w:t>З метою розширення діапазону вимірюваних сигналів в динаміці введені додатково: пристрій порівняння, компаратор, пристрій визначення режиму роботи УОР і елемент І. Додатковий пристрій виробляє забороняючий сигнал при гальмуванні, якщо напруга на виході блоку (або моделі) нижче за уставку</w:t>
      </w:r>
      <w:r>
        <w:rPr>
          <w:lang w:val="uk-UA"/>
        </w:rPr>
        <w:t xml:space="preserve">, що визначається напругою. </w:t>
      </w:r>
      <w:r w:rsidRPr="00745CB9">
        <w:rPr>
          <w:lang w:val="uk-UA"/>
        </w:rPr>
        <w:t>Усі заборонні сигнали ч</w:t>
      </w:r>
      <w:r>
        <w:rPr>
          <w:lang w:val="uk-UA"/>
        </w:rPr>
        <w:t xml:space="preserve">ерез елемент «АБО» надходять на </w:t>
      </w:r>
      <w:r w:rsidRPr="00745CB9">
        <w:rPr>
          <w:lang w:val="uk-UA"/>
        </w:rPr>
        <w:t>керуючий вхід ключа Кл, який шунтує вихід фільтра Ф і виключає помилкові спрацьовування пристрою. Слід зазначити, що при невисоких вимогах до діапазону контрольованих сигналів і швидкодії пристрій визначення режиму роботи, порівняння, компаратор і елемент «І» можуть бути виключені зі схеми діагностування. Блок моделі виконаний з урахуванням операційних підсилювачів. Синтез моделі швидкісного контуру проводився за наслідками проведених досліджень.</w:t>
      </w:r>
    </w:p>
    <w:p w:rsidR="00745CB9" w:rsidRDefault="00745CB9" w:rsidP="00745CB9">
      <w:pPr>
        <w:spacing w:line="360" w:lineRule="auto"/>
        <w:ind w:firstLine="567"/>
        <w:contextualSpacing/>
        <w:jc w:val="both"/>
        <w:rPr>
          <w:lang w:val="uk-UA"/>
        </w:rPr>
      </w:pPr>
      <w:r w:rsidRPr="00745CB9">
        <w:rPr>
          <w:lang w:val="uk-UA"/>
        </w:rPr>
        <w:t>У лінійному поданні, без урахування інерційності зворотного зв'язку, передатна функція блоку моделі має вигляд системи при налаштуванні на технічний оптимум</w:t>
      </w:r>
      <w:r>
        <w:rPr>
          <w:lang w:val="uk-UA"/>
        </w:rPr>
        <w:t>:</w:t>
      </w:r>
    </w:p>
    <w:p w:rsidR="0056600D" w:rsidRPr="00B17633" w:rsidRDefault="00745CB9" w:rsidP="00B17633">
      <w:pPr>
        <w:spacing w:line="360" w:lineRule="auto"/>
        <w:ind w:firstLine="567"/>
        <w:contextualSpacing/>
        <w:jc w:val="center"/>
      </w:pPr>
      <w:r w:rsidRPr="00745CB9">
        <w:rPr>
          <w:position w:val="-34"/>
        </w:rPr>
        <w:object w:dxaOrig="3200" w:dyaOrig="780">
          <v:shape id="_x0000_i1295" type="#_x0000_t75" style="width:160.2pt;height:39pt" o:ole="">
            <v:imagedata r:id="rId577" o:title=""/>
          </v:shape>
          <o:OLEObject Type="Embed" ProgID="Equation.DSMT4" ShapeID="_x0000_i1295" DrawAspect="Content" ObjectID="_1763280592" r:id="rId578"/>
        </w:object>
      </w:r>
      <w:r w:rsidR="00B17633" w:rsidRPr="00B17633">
        <w:t>,</w:t>
      </w:r>
    </w:p>
    <w:p w:rsidR="00B17633" w:rsidRPr="00BB303D" w:rsidRDefault="00B17633" w:rsidP="00B17633">
      <w:pPr>
        <w:spacing w:line="360" w:lineRule="auto"/>
        <w:ind w:firstLine="567"/>
        <w:contextualSpacing/>
        <w:jc w:val="both"/>
      </w:pPr>
      <w:r w:rsidRPr="00B17633">
        <w:t>з урахуванням фільтра у зворотному зв'язку:</w:t>
      </w:r>
    </w:p>
    <w:p w:rsidR="00B17633" w:rsidRDefault="00B17633" w:rsidP="00B17633">
      <w:pPr>
        <w:spacing w:line="360" w:lineRule="auto"/>
        <w:ind w:firstLine="567"/>
        <w:contextualSpacing/>
        <w:jc w:val="center"/>
        <w:rPr>
          <w:lang w:val="uk-UA"/>
        </w:rPr>
      </w:pPr>
      <w:r w:rsidRPr="00B17633">
        <w:rPr>
          <w:position w:val="-38"/>
        </w:rPr>
        <w:object w:dxaOrig="3860" w:dyaOrig="820">
          <v:shape id="_x0000_i1296" type="#_x0000_t75" style="width:193.2pt;height:40.8pt" o:ole="">
            <v:imagedata r:id="rId579" o:title=""/>
          </v:shape>
          <o:OLEObject Type="Embed" ProgID="Equation.DSMT4" ShapeID="_x0000_i1296" DrawAspect="Content" ObjectID="_1763280593" r:id="rId580"/>
        </w:object>
      </w:r>
      <w:r>
        <w:rPr>
          <w:lang w:val="uk-UA"/>
        </w:rPr>
        <w:t>,</w:t>
      </w:r>
    </w:p>
    <w:p w:rsidR="00B17633" w:rsidRDefault="00B17633" w:rsidP="00B17633">
      <w:pPr>
        <w:spacing w:line="360" w:lineRule="auto"/>
        <w:ind w:firstLine="567"/>
        <w:contextualSpacing/>
        <w:jc w:val="both"/>
        <w:rPr>
          <w:lang w:val="uk-UA"/>
        </w:rPr>
      </w:pPr>
      <w:r>
        <w:rPr>
          <w:lang w:val="uk-UA"/>
        </w:rPr>
        <w:t xml:space="preserve">де </w:t>
      </w:r>
      <w:r w:rsidRPr="00B17633">
        <w:rPr>
          <w:position w:val="-34"/>
        </w:rPr>
        <w:object w:dxaOrig="3060" w:dyaOrig="780">
          <v:shape id="_x0000_i1297" type="#_x0000_t75" style="width:153pt;height:39pt" o:ole="">
            <v:imagedata r:id="rId581" o:title=""/>
          </v:shape>
          <o:OLEObject Type="Embed" ProgID="Equation.DSMT4" ShapeID="_x0000_i1297" DrawAspect="Content" ObjectID="_1763280594" r:id="rId582"/>
        </w:object>
      </w:r>
      <w:r>
        <w:rPr>
          <w:lang w:val="uk-UA"/>
        </w:rPr>
        <w:t>.</w:t>
      </w:r>
    </w:p>
    <w:p w:rsidR="00B17633" w:rsidRDefault="00B17633" w:rsidP="00B17633">
      <w:pPr>
        <w:spacing w:line="360" w:lineRule="auto"/>
        <w:ind w:firstLine="567"/>
        <w:contextualSpacing/>
        <w:jc w:val="both"/>
        <w:rPr>
          <w:lang w:val="uk-UA"/>
        </w:rPr>
      </w:pPr>
      <w:r w:rsidRPr="00B17633">
        <w:rPr>
          <w:lang w:val="uk-UA"/>
        </w:rPr>
        <w:t xml:space="preserve">У зворотному зв'язку моделі включений такий самий фільтр, як і </w:t>
      </w:r>
      <w:r>
        <w:rPr>
          <w:lang w:val="uk-UA"/>
        </w:rPr>
        <w:t xml:space="preserve">у зворотньому </w:t>
      </w:r>
      <w:r w:rsidRPr="00B17633">
        <w:rPr>
          <w:lang w:val="uk-UA"/>
        </w:rPr>
        <w:t xml:space="preserve">зв'язку швидкісного контуру. Пристрій діагностування </w:t>
      </w:r>
      <w:r w:rsidRPr="00B17633">
        <w:rPr>
          <w:lang w:val="uk-UA"/>
        </w:rPr>
        <w:lastRenderedPageBreak/>
        <w:t>випроб</w:t>
      </w:r>
      <w:r>
        <w:rPr>
          <w:lang w:val="uk-UA"/>
        </w:rPr>
        <w:t xml:space="preserve">овувався під час функціонування </w:t>
      </w:r>
      <w:r w:rsidRPr="00B17633">
        <w:rPr>
          <w:lang w:val="uk-UA"/>
        </w:rPr>
        <w:t>його з окремим блоком (і моделлю блоку), а також при</w:t>
      </w:r>
      <w:r>
        <w:rPr>
          <w:lang w:val="uk-UA"/>
        </w:rPr>
        <w:t xml:space="preserve"> </w:t>
      </w:r>
      <w:r w:rsidRPr="00B17633">
        <w:rPr>
          <w:lang w:val="uk-UA"/>
        </w:rPr>
        <w:t>діагностування швидкісного контуру (і моделі контуру) системи, що слідкує. При випробуванні використовувалися тестові сигнали: ступінчастий однополярний, двополярний ступінчастий, синусоїдальний. При випробуваннях швидкісного контуру змінювалося відносне значення коефіцієнта посилення у межах</w:t>
      </w:r>
      <w:r w:rsidR="00DE24B3">
        <w:rPr>
          <w:lang w:val="uk-UA"/>
        </w:rPr>
        <w:t xml:space="preserve"> </w:t>
      </w:r>
      <w:r w:rsidR="00332C57">
        <w:rPr>
          <w:lang w:val="uk-UA"/>
        </w:rPr>
        <w:t xml:space="preserve">к* = к / к = 0.5 ÷ 1 ÷ </w:t>
      </w:r>
      <w:r w:rsidR="00DE24B3" w:rsidRPr="00DE24B3">
        <w:rPr>
          <w:lang w:val="uk-UA"/>
        </w:rPr>
        <w:t>2.</w:t>
      </w:r>
      <w:r w:rsidR="00332C57">
        <w:rPr>
          <w:lang w:val="uk-UA"/>
        </w:rPr>
        <w:t xml:space="preserve"> </w:t>
      </w:r>
      <w:r w:rsidR="00332C57" w:rsidRPr="00332C57">
        <w:rPr>
          <w:lang w:val="uk-UA"/>
        </w:rPr>
        <w:t>Вихідним налаштуванням є таке, при якому пристрій не фіксує помилки при правильно налаштованій моделі і від</w:t>
      </w:r>
      <w:r w:rsidR="00332C57">
        <w:rPr>
          <w:lang w:val="uk-UA"/>
        </w:rPr>
        <w:t xml:space="preserve">носному коефіцієнті посилення  </w:t>
      </w:r>
      <w:r w:rsidR="00332C57" w:rsidRPr="00DE24B3">
        <w:rPr>
          <w:lang w:val="uk-UA"/>
        </w:rPr>
        <w:t>к*</w:t>
      </w:r>
      <w:r w:rsidR="00332C57" w:rsidRPr="00332C57">
        <w:rPr>
          <w:lang w:val="uk-UA"/>
        </w:rPr>
        <w:t xml:space="preserve"> =</w:t>
      </w:r>
      <w:r w:rsidR="00332C57">
        <w:rPr>
          <w:lang w:val="uk-UA"/>
        </w:rPr>
        <w:t xml:space="preserve"> </w:t>
      </w:r>
      <w:r w:rsidR="00332C57" w:rsidRPr="00332C57">
        <w:rPr>
          <w:lang w:val="uk-UA"/>
        </w:rPr>
        <w:t>1.</w:t>
      </w:r>
    </w:p>
    <w:p w:rsidR="00042DC8" w:rsidRDefault="00042DC8" w:rsidP="00042DC8">
      <w:pPr>
        <w:spacing w:line="360" w:lineRule="auto"/>
        <w:ind w:firstLine="567"/>
        <w:contextualSpacing/>
        <w:jc w:val="both"/>
        <w:rPr>
          <w:lang w:val="uk-UA"/>
        </w:rPr>
      </w:pPr>
      <w:r w:rsidRPr="00042DC8">
        <w:rPr>
          <w:lang w:val="uk-UA"/>
        </w:rPr>
        <w:t>Слід зазначити, що під</w:t>
      </w:r>
      <w:r>
        <w:rPr>
          <w:lang w:val="uk-UA"/>
        </w:rPr>
        <w:t xml:space="preserve"> час використання аналізованого </w:t>
      </w:r>
      <w:r w:rsidRPr="00042DC8">
        <w:rPr>
          <w:lang w:val="uk-UA"/>
        </w:rPr>
        <w:t>пристрої для діагностування кілько</w:t>
      </w:r>
      <w:r>
        <w:rPr>
          <w:lang w:val="uk-UA"/>
        </w:rPr>
        <w:t xml:space="preserve">х різних блоків </w:t>
      </w:r>
      <w:r w:rsidRPr="00042DC8">
        <w:rPr>
          <w:lang w:val="uk-UA"/>
        </w:rPr>
        <w:t>необхідно використовувати у кожному разі різні еталонні моделі блоку (чи ділянок функціональних схем).</w:t>
      </w:r>
    </w:p>
    <w:p w:rsidR="00D412F9" w:rsidRPr="00B17633" w:rsidRDefault="00D412F9" w:rsidP="00042DC8">
      <w:pPr>
        <w:spacing w:line="360" w:lineRule="auto"/>
        <w:ind w:firstLine="567"/>
        <w:contextualSpacing/>
        <w:jc w:val="both"/>
        <w:rPr>
          <w:lang w:val="uk-UA"/>
        </w:rPr>
      </w:pPr>
    </w:p>
    <w:p w:rsidR="00FC07BD" w:rsidRPr="007B6C36" w:rsidRDefault="00FC07BD" w:rsidP="00FC07BD">
      <w:pPr>
        <w:spacing w:line="360" w:lineRule="auto"/>
        <w:ind w:firstLine="567"/>
        <w:contextualSpacing/>
        <w:jc w:val="both"/>
        <w:rPr>
          <w:b/>
          <w:lang w:val="uk-UA"/>
        </w:rPr>
      </w:pPr>
      <w:r>
        <w:rPr>
          <w:b/>
          <w:lang w:val="uk-UA"/>
        </w:rPr>
        <w:t>Висновки за розділом 4</w:t>
      </w:r>
    </w:p>
    <w:p w:rsidR="008035B5" w:rsidRPr="00D656D5" w:rsidRDefault="00FC07BD" w:rsidP="008035B5">
      <w:pPr>
        <w:spacing w:line="360" w:lineRule="auto"/>
        <w:ind w:firstLine="567"/>
        <w:contextualSpacing/>
        <w:jc w:val="both"/>
        <w:rPr>
          <w:lang w:val="uk-UA"/>
        </w:rPr>
      </w:pPr>
      <w:r w:rsidRPr="00D656D5">
        <w:rPr>
          <w:lang w:val="uk-UA"/>
        </w:rPr>
        <w:t>Отримані результати дозволяють зробити такі висновки:</w:t>
      </w:r>
    </w:p>
    <w:p w:rsidR="008035B5" w:rsidRDefault="008035B5" w:rsidP="008035B5">
      <w:pPr>
        <w:spacing w:line="360" w:lineRule="auto"/>
        <w:ind w:firstLine="567"/>
        <w:contextualSpacing/>
        <w:jc w:val="both"/>
        <w:rPr>
          <w:lang w:val="uk-UA"/>
        </w:rPr>
      </w:pPr>
      <w:r w:rsidRPr="00EF2D17">
        <w:t>Для досягнення достовірного результату діагностики необхідно контролювати зміну сигналів</w:t>
      </w:r>
      <w:r>
        <w:rPr>
          <w:lang w:val="uk-UA"/>
        </w:rPr>
        <w:t xml:space="preserve"> </w:t>
      </w:r>
      <w:proofErr w:type="gramStart"/>
      <w:r>
        <w:rPr>
          <w:lang w:val="uk-UA"/>
        </w:rPr>
        <w:t>в</w:t>
      </w:r>
      <w:proofErr w:type="gramEnd"/>
      <w:r w:rsidRPr="00EF2D17">
        <w:t xml:space="preserve"> динаміці. Роботу системи можна розділити на два режими: статичний та динамічний. Було розроблено алгоритм діагностики, заснований на логічному зіставленні змін контрольованих сигналів. </w:t>
      </w:r>
      <w:r w:rsidRPr="0012797C">
        <w:t>Цей алгоритм дозволяє</w:t>
      </w:r>
      <w:r>
        <w:rPr>
          <w:lang w:val="uk-UA"/>
        </w:rPr>
        <w:t xml:space="preserve"> </w:t>
      </w:r>
      <w:r w:rsidRPr="0012797C">
        <w:rPr>
          <w:lang w:val="uk-UA"/>
        </w:rPr>
        <w:t>визначити несправний ел</w:t>
      </w:r>
      <w:r>
        <w:rPr>
          <w:lang w:val="uk-UA"/>
        </w:rPr>
        <w:t xml:space="preserve">емент сигнальної частини схеми, </w:t>
      </w:r>
      <w:r w:rsidRPr="0012797C">
        <w:rPr>
          <w:lang w:val="uk-UA"/>
        </w:rPr>
        <w:t xml:space="preserve">сформувати сигнал </w:t>
      </w:r>
      <w:proofErr w:type="gramStart"/>
      <w:r w:rsidRPr="0012797C">
        <w:rPr>
          <w:lang w:val="uk-UA"/>
        </w:rPr>
        <w:t>на</w:t>
      </w:r>
      <w:proofErr w:type="gramEnd"/>
      <w:r w:rsidRPr="0012797C">
        <w:rPr>
          <w:lang w:val="uk-UA"/>
        </w:rPr>
        <w:t xml:space="preserve"> відклю</w:t>
      </w:r>
      <w:r>
        <w:rPr>
          <w:lang w:val="uk-UA"/>
        </w:rPr>
        <w:t xml:space="preserve">чення та вивести інформацію про </w:t>
      </w:r>
      <w:r w:rsidRPr="0012797C">
        <w:rPr>
          <w:lang w:val="uk-UA"/>
        </w:rPr>
        <w:t>несправності.</w:t>
      </w:r>
      <w:r>
        <w:rPr>
          <w:lang w:val="uk-UA"/>
        </w:rPr>
        <w:t xml:space="preserve"> </w:t>
      </w:r>
    </w:p>
    <w:p w:rsidR="008035B5" w:rsidRDefault="008035B5" w:rsidP="008035B5">
      <w:pPr>
        <w:spacing w:line="360" w:lineRule="auto"/>
        <w:ind w:firstLine="567"/>
        <w:contextualSpacing/>
        <w:jc w:val="both"/>
      </w:pPr>
      <w:r w:rsidRPr="00C73C16">
        <w:rPr>
          <w:lang w:val="uk-UA"/>
        </w:rPr>
        <w:t>Розроблені методика та алгоритм діагностики основних вузлів та ВД загалом дозволяють визначати його стан у режимі реального часу та при виникненні несправності визначити її тип та відключити систему.</w:t>
      </w:r>
    </w:p>
    <w:p w:rsidR="008035B5" w:rsidRDefault="008035B5" w:rsidP="008035B5">
      <w:pPr>
        <w:spacing w:line="360" w:lineRule="auto"/>
        <w:ind w:firstLine="567"/>
        <w:contextualSpacing/>
        <w:jc w:val="both"/>
        <w:rPr>
          <w:lang w:val="uk-UA"/>
        </w:rPr>
      </w:pPr>
      <w:r w:rsidRPr="00EB132D">
        <w:t>Розроблена діагностика управління ВД призначена для застосуван</w:t>
      </w:r>
      <w:r>
        <w:t xml:space="preserve">ня </w:t>
      </w:r>
      <w:proofErr w:type="gramStart"/>
      <w:r>
        <w:t>в</w:t>
      </w:r>
      <w:proofErr w:type="gramEnd"/>
      <w:r>
        <w:t xml:space="preserve"> системі мікроконтролер</w:t>
      </w:r>
      <w:r w:rsidRPr="00EB132D">
        <w:t xml:space="preserve"> - високомоментний двигун</w:t>
      </w:r>
    </w:p>
    <w:p w:rsidR="008035B5" w:rsidRDefault="008035B5" w:rsidP="008035B5">
      <w:pPr>
        <w:spacing w:line="360" w:lineRule="auto"/>
        <w:ind w:firstLine="567"/>
        <w:contextualSpacing/>
        <w:jc w:val="both"/>
        <w:rPr>
          <w:lang w:val="uk-UA"/>
        </w:rPr>
      </w:pPr>
    </w:p>
    <w:p w:rsidR="002C1FE4" w:rsidRPr="0086632C" w:rsidRDefault="002C1FE4" w:rsidP="00227912">
      <w:pPr>
        <w:spacing w:line="360" w:lineRule="auto"/>
        <w:contextualSpacing/>
        <w:jc w:val="both"/>
        <w:rPr>
          <w:b/>
          <w:lang w:val="uk-UA"/>
        </w:rPr>
      </w:pPr>
    </w:p>
    <w:p w:rsidR="008035B5" w:rsidRDefault="008035B5" w:rsidP="008035B5">
      <w:pPr>
        <w:spacing w:line="360" w:lineRule="auto"/>
        <w:contextualSpacing/>
        <w:rPr>
          <w:lang w:val="uk-UA"/>
        </w:rPr>
      </w:pPr>
    </w:p>
    <w:p w:rsidR="008035B5" w:rsidRDefault="008035B5" w:rsidP="008035B5">
      <w:pPr>
        <w:spacing w:line="360" w:lineRule="auto"/>
        <w:contextualSpacing/>
        <w:rPr>
          <w:lang w:val="uk-UA"/>
        </w:rPr>
      </w:pPr>
    </w:p>
    <w:p w:rsidR="002C1FE4" w:rsidRPr="002C1FE4" w:rsidRDefault="002C1FE4" w:rsidP="00566312">
      <w:pPr>
        <w:spacing w:line="360" w:lineRule="auto"/>
        <w:ind w:firstLine="567"/>
        <w:contextualSpacing/>
        <w:jc w:val="center"/>
        <w:rPr>
          <w:lang w:val="uk-UA"/>
        </w:rPr>
      </w:pPr>
      <w:r w:rsidRPr="002C1FE4">
        <w:rPr>
          <w:lang w:val="uk-UA"/>
        </w:rPr>
        <w:lastRenderedPageBreak/>
        <w:t>ОСНОВНІ ВИСНОВКИ І РЕЗУЛЬТАТИ РОБОТИ</w:t>
      </w:r>
    </w:p>
    <w:p w:rsidR="002C1FE4" w:rsidRPr="002C1FE4" w:rsidRDefault="002C1FE4" w:rsidP="002C1FE4">
      <w:pPr>
        <w:spacing w:line="360" w:lineRule="auto"/>
        <w:ind w:firstLine="567"/>
        <w:contextualSpacing/>
        <w:jc w:val="both"/>
        <w:rPr>
          <w:lang w:val="uk-UA"/>
        </w:rPr>
      </w:pPr>
      <w:r w:rsidRPr="002C1FE4">
        <w:rPr>
          <w:lang w:val="uk-UA"/>
        </w:rPr>
        <w:t>У магістерської роботі виконані комплексні науково-технічні дослідження з розробки електроприводу автономних об'єктів з низькою чутливістю до параметричних змін і моделі ЕПВД.</w:t>
      </w:r>
    </w:p>
    <w:p w:rsidR="002C1FE4" w:rsidRPr="002C1FE4" w:rsidRDefault="002C1FE4" w:rsidP="002C1FE4">
      <w:pPr>
        <w:spacing w:line="360" w:lineRule="auto"/>
        <w:ind w:firstLine="567"/>
        <w:contextualSpacing/>
        <w:jc w:val="both"/>
        <w:rPr>
          <w:lang w:val="uk-UA"/>
        </w:rPr>
      </w:pPr>
      <w:r w:rsidRPr="002C1FE4">
        <w:rPr>
          <w:lang w:val="uk-UA"/>
        </w:rPr>
        <w:t>В результаті розроблені нові схемні рішення, спрямовані на підвищення техніко-економічних показників електроприводу:</w:t>
      </w:r>
    </w:p>
    <w:p w:rsidR="002C1FE4" w:rsidRPr="002C1FE4" w:rsidRDefault="002C1FE4" w:rsidP="002C1FE4">
      <w:pPr>
        <w:spacing w:line="360" w:lineRule="auto"/>
        <w:ind w:firstLine="567"/>
        <w:contextualSpacing/>
        <w:jc w:val="both"/>
        <w:rPr>
          <w:lang w:val="uk-UA"/>
        </w:rPr>
      </w:pPr>
      <w:r w:rsidRPr="002C1FE4">
        <w:rPr>
          <w:lang w:val="uk-UA"/>
        </w:rPr>
        <w:t>1. Розроблено електропривод з вентильним двигуном, що відрізняється низькою чутливістю до параметрів, що змінюються.</w:t>
      </w:r>
    </w:p>
    <w:p w:rsidR="002C1FE4" w:rsidRPr="002C1FE4" w:rsidRDefault="002C1FE4" w:rsidP="002C1FE4">
      <w:pPr>
        <w:spacing w:line="360" w:lineRule="auto"/>
        <w:ind w:firstLine="567"/>
        <w:contextualSpacing/>
        <w:jc w:val="both"/>
        <w:rPr>
          <w:lang w:val="uk-UA"/>
        </w:rPr>
      </w:pPr>
      <w:r w:rsidRPr="002C1FE4">
        <w:rPr>
          <w:lang w:val="uk-UA"/>
        </w:rPr>
        <w:t>2. Розроблено математичну модель досліджуваного електроприводу.</w:t>
      </w:r>
    </w:p>
    <w:p w:rsidR="002C1FE4" w:rsidRPr="002C1FE4" w:rsidRDefault="002C1FE4" w:rsidP="002C1FE4">
      <w:pPr>
        <w:spacing w:line="360" w:lineRule="auto"/>
        <w:ind w:firstLine="567"/>
        <w:contextualSpacing/>
        <w:jc w:val="both"/>
        <w:rPr>
          <w:lang w:val="uk-UA"/>
        </w:rPr>
      </w:pPr>
      <w:r w:rsidRPr="002C1FE4">
        <w:rPr>
          <w:lang w:val="uk-UA"/>
        </w:rPr>
        <w:t>3. Підвищено техніко-економічні показники автономного транспортного засобу за рахунок оптимізації режиму рекуперації енергії під час гальмування ЕПВД.</w:t>
      </w:r>
    </w:p>
    <w:p w:rsidR="002C1FE4" w:rsidRPr="002C1FE4" w:rsidRDefault="002C1FE4" w:rsidP="002C1FE4">
      <w:pPr>
        <w:spacing w:line="360" w:lineRule="auto"/>
        <w:ind w:firstLine="567"/>
        <w:contextualSpacing/>
        <w:jc w:val="both"/>
        <w:rPr>
          <w:lang w:val="uk-UA"/>
        </w:rPr>
      </w:pPr>
      <w:r w:rsidRPr="002C1FE4">
        <w:rPr>
          <w:lang w:val="uk-UA"/>
        </w:rPr>
        <w:t>4. Розроблено обчислювачі координат на основі первинних датчиків.</w:t>
      </w:r>
    </w:p>
    <w:p w:rsidR="002C1FE4" w:rsidRPr="002C1FE4" w:rsidRDefault="002C1FE4" w:rsidP="002C1FE4">
      <w:pPr>
        <w:spacing w:line="360" w:lineRule="auto"/>
        <w:ind w:firstLine="567"/>
        <w:contextualSpacing/>
        <w:jc w:val="both"/>
        <w:rPr>
          <w:lang w:val="uk-UA"/>
        </w:rPr>
      </w:pPr>
      <w:r w:rsidRPr="002C1FE4">
        <w:rPr>
          <w:lang w:val="uk-UA"/>
        </w:rPr>
        <w:t>5. Отримано результати моделювання та експериментальних досліджень системи управління вентильним двигуном, що підтверджують ефективність запропонованих рішень.</w:t>
      </w:r>
    </w:p>
    <w:p w:rsidR="002C1FE4" w:rsidRPr="002C1FE4" w:rsidRDefault="002C1FE4" w:rsidP="002C1FE4">
      <w:pPr>
        <w:spacing w:line="360" w:lineRule="auto"/>
        <w:ind w:firstLine="567"/>
        <w:contextualSpacing/>
        <w:jc w:val="both"/>
        <w:rPr>
          <w:lang w:val="uk-UA"/>
        </w:rPr>
      </w:pPr>
      <w:r w:rsidRPr="002C1FE4">
        <w:rPr>
          <w:lang w:val="uk-UA"/>
        </w:rPr>
        <w:t>6. Розроблено математичні моделі та синтезовано систему управління ВД по куту положення ротора, що реалізують електропривод автономного об'єкта на основі вентильного двигуна.</w:t>
      </w:r>
    </w:p>
    <w:p w:rsidR="002C1FE4" w:rsidRPr="002C1FE4" w:rsidRDefault="002C1FE4" w:rsidP="002C1FE4">
      <w:pPr>
        <w:spacing w:line="360" w:lineRule="auto"/>
        <w:ind w:firstLine="567"/>
        <w:contextualSpacing/>
        <w:jc w:val="both"/>
        <w:rPr>
          <w:lang w:val="uk-UA"/>
        </w:rPr>
      </w:pPr>
      <w:r w:rsidRPr="002C1FE4">
        <w:rPr>
          <w:lang w:val="uk-UA"/>
        </w:rPr>
        <w:t>7. Розроблено систему управління ВД, що дозволяє знизити вплив параметричних змін електроприводу на динамічні показники системи за рахунок застосування випереджувальної корекції</w:t>
      </w:r>
      <w:r>
        <w:rPr>
          <w:lang w:val="uk-UA"/>
        </w:rPr>
        <w:t>.</w:t>
      </w:r>
    </w:p>
    <w:p w:rsidR="002C1FE4" w:rsidRDefault="002C1FE4" w:rsidP="002C1FE4">
      <w:pPr>
        <w:spacing w:line="360" w:lineRule="auto"/>
        <w:ind w:firstLine="567"/>
        <w:contextualSpacing/>
        <w:jc w:val="both"/>
        <w:rPr>
          <w:b/>
          <w:lang w:val="uk-UA"/>
        </w:rPr>
      </w:pPr>
    </w:p>
    <w:p w:rsidR="002C1FE4" w:rsidRDefault="002C1FE4" w:rsidP="00630D1E">
      <w:pPr>
        <w:spacing w:line="360" w:lineRule="auto"/>
        <w:ind w:firstLine="567"/>
        <w:contextualSpacing/>
        <w:jc w:val="center"/>
        <w:rPr>
          <w:b/>
          <w:lang w:val="uk-UA"/>
        </w:rPr>
      </w:pPr>
    </w:p>
    <w:p w:rsidR="002C1FE4" w:rsidRDefault="002C1FE4" w:rsidP="00630D1E">
      <w:pPr>
        <w:spacing w:line="360" w:lineRule="auto"/>
        <w:ind w:firstLine="567"/>
        <w:contextualSpacing/>
        <w:jc w:val="center"/>
        <w:rPr>
          <w:b/>
          <w:lang w:val="uk-UA"/>
        </w:rPr>
      </w:pPr>
    </w:p>
    <w:p w:rsidR="002C1FE4" w:rsidRDefault="002C1FE4" w:rsidP="00630D1E">
      <w:pPr>
        <w:spacing w:line="360" w:lineRule="auto"/>
        <w:ind w:firstLine="567"/>
        <w:contextualSpacing/>
        <w:jc w:val="center"/>
        <w:rPr>
          <w:b/>
          <w:lang w:val="uk-UA"/>
        </w:rPr>
      </w:pPr>
    </w:p>
    <w:p w:rsidR="002C1FE4" w:rsidRDefault="002C1FE4" w:rsidP="00630D1E">
      <w:pPr>
        <w:spacing w:line="360" w:lineRule="auto"/>
        <w:ind w:firstLine="567"/>
        <w:contextualSpacing/>
        <w:jc w:val="center"/>
        <w:rPr>
          <w:b/>
          <w:lang w:val="uk-UA"/>
        </w:rPr>
      </w:pPr>
    </w:p>
    <w:p w:rsidR="002C1FE4" w:rsidRDefault="002C1FE4" w:rsidP="00630D1E">
      <w:pPr>
        <w:spacing w:line="360" w:lineRule="auto"/>
        <w:ind w:firstLine="567"/>
        <w:contextualSpacing/>
        <w:jc w:val="center"/>
        <w:rPr>
          <w:b/>
          <w:lang w:val="uk-UA"/>
        </w:rPr>
      </w:pPr>
    </w:p>
    <w:p w:rsidR="002C1FE4" w:rsidRDefault="002C1FE4" w:rsidP="00630D1E">
      <w:pPr>
        <w:spacing w:line="360" w:lineRule="auto"/>
        <w:ind w:firstLine="567"/>
        <w:contextualSpacing/>
        <w:jc w:val="center"/>
        <w:rPr>
          <w:b/>
          <w:lang w:val="uk-UA"/>
        </w:rPr>
      </w:pPr>
    </w:p>
    <w:p w:rsidR="002C1FE4" w:rsidRDefault="002C1FE4" w:rsidP="00630D1E">
      <w:pPr>
        <w:spacing w:line="360" w:lineRule="auto"/>
        <w:ind w:firstLine="567"/>
        <w:contextualSpacing/>
        <w:jc w:val="center"/>
        <w:rPr>
          <w:b/>
          <w:lang w:val="uk-UA"/>
        </w:rPr>
      </w:pPr>
    </w:p>
    <w:p w:rsidR="001A2278" w:rsidRPr="00630D1E" w:rsidRDefault="000C2466" w:rsidP="00630D1E">
      <w:pPr>
        <w:spacing w:line="360" w:lineRule="auto"/>
        <w:ind w:firstLine="567"/>
        <w:contextualSpacing/>
        <w:jc w:val="center"/>
        <w:rPr>
          <w:b/>
          <w:lang w:val="uk-UA"/>
        </w:rPr>
      </w:pPr>
      <w:r>
        <w:rPr>
          <w:b/>
          <w:lang w:val="uk-UA"/>
        </w:rPr>
        <w:lastRenderedPageBreak/>
        <w:t>ПЕРЕЛ</w:t>
      </w:r>
      <w:r w:rsidR="00760FB5">
        <w:rPr>
          <w:b/>
          <w:lang w:val="uk-UA"/>
        </w:rPr>
        <w:t xml:space="preserve">ІК </w:t>
      </w:r>
      <w:r w:rsidR="00630D1E">
        <w:rPr>
          <w:b/>
          <w:lang w:val="uk-UA"/>
        </w:rPr>
        <w:t xml:space="preserve"> ДЖЕРЕЛ</w:t>
      </w:r>
      <w:r w:rsidR="00760FB5">
        <w:rPr>
          <w:b/>
          <w:lang w:val="uk-UA"/>
        </w:rPr>
        <w:t xml:space="preserve"> ПОСИЛАННЯ</w:t>
      </w:r>
    </w:p>
    <w:p w:rsidR="001A2278" w:rsidRPr="001A2278" w:rsidRDefault="001A2278" w:rsidP="001A2278">
      <w:pPr>
        <w:spacing w:line="360" w:lineRule="auto"/>
        <w:ind w:firstLine="567"/>
        <w:contextualSpacing/>
        <w:jc w:val="both"/>
      </w:pPr>
      <w:r w:rsidRPr="001A2278">
        <w:t xml:space="preserve">1. Адкинс, В.А. Общая теория электрических машин [Текст]: пер. с англ. / В.А. Адкинс. – М.; Л.: Госэнергоиздат, 1960. – 272 с. </w:t>
      </w:r>
    </w:p>
    <w:p w:rsidR="001A2278" w:rsidRPr="001A2278" w:rsidRDefault="001A2278" w:rsidP="001A2278">
      <w:pPr>
        <w:spacing w:line="360" w:lineRule="auto"/>
        <w:ind w:firstLine="567"/>
        <w:contextualSpacing/>
        <w:jc w:val="both"/>
      </w:pPr>
      <w:r w:rsidRPr="001A2278">
        <w:t>2. Аракелян, А.К. Вентильные электричес</w:t>
      </w:r>
      <w:r w:rsidR="00630D1E">
        <w:t>кие машины в системах регулируе</w:t>
      </w:r>
      <w:r w:rsidRPr="001A2278">
        <w:t>мых электроприводов [Текст]: Учеб. Пособие для вузов: В 2 т. Т.1 / А.К. Аракелян, А.А. Афанасьев. — М.</w:t>
      </w:r>
      <w:r w:rsidR="00630D1E">
        <w:t>: Высш. шк., 2006. – 546 с.</w:t>
      </w:r>
      <w:r w:rsidRPr="001A2278">
        <w:t xml:space="preserve"> </w:t>
      </w:r>
    </w:p>
    <w:p w:rsidR="001A2278" w:rsidRPr="001A2278" w:rsidRDefault="001A2278" w:rsidP="001A2278">
      <w:pPr>
        <w:spacing w:line="360" w:lineRule="auto"/>
        <w:ind w:firstLine="567"/>
        <w:contextualSpacing/>
        <w:jc w:val="both"/>
      </w:pPr>
      <w:r w:rsidRPr="001A2278">
        <w:t xml:space="preserve">3. Аракелян, А.К. Вентильные электрические машины в </w:t>
      </w:r>
      <w:r w:rsidR="00630D1E">
        <w:t>системах регулируе</w:t>
      </w:r>
      <w:r w:rsidRPr="001A2278">
        <w:t>мых электроприводов [Текст]: Учеб. Пособие для вузов: В 2 т. Т.2 / А.К. Аракелян, А.А. Афанасьев. – М.</w:t>
      </w:r>
      <w:r w:rsidR="00630D1E">
        <w:t>: Высш. шк., 2006. — 518 с.</w:t>
      </w:r>
      <w:r w:rsidRPr="001A2278">
        <w:t xml:space="preserve"> </w:t>
      </w:r>
    </w:p>
    <w:p w:rsidR="001A2278" w:rsidRPr="001A2278" w:rsidRDefault="001A2278" w:rsidP="001A2278">
      <w:pPr>
        <w:spacing w:line="360" w:lineRule="auto"/>
        <w:ind w:firstLine="567"/>
        <w:contextualSpacing/>
        <w:jc w:val="both"/>
      </w:pPr>
      <w:r w:rsidRPr="001A2278">
        <w:t>4. Афанасьев, А.Ю. Моментный электропривод [Текст]: Учеб</w:t>
      </w:r>
      <w:proofErr w:type="gramStart"/>
      <w:r w:rsidRPr="001A2278">
        <w:t>.</w:t>
      </w:r>
      <w:proofErr w:type="gramEnd"/>
      <w:r w:rsidRPr="001A2278">
        <w:t xml:space="preserve"> </w:t>
      </w:r>
      <w:proofErr w:type="gramStart"/>
      <w:r w:rsidRPr="001A2278">
        <w:t>п</w:t>
      </w:r>
      <w:proofErr w:type="gramEnd"/>
      <w:r w:rsidRPr="001A2278">
        <w:t>особие/ А.Ю. Афанасьев – Казань: Казан</w:t>
      </w:r>
      <w:proofErr w:type="gramStart"/>
      <w:r w:rsidRPr="001A2278">
        <w:t>.</w:t>
      </w:r>
      <w:proofErr w:type="gramEnd"/>
      <w:r w:rsidRPr="001A2278">
        <w:t xml:space="preserve"> </w:t>
      </w:r>
      <w:proofErr w:type="gramStart"/>
      <w:r w:rsidRPr="001A2278">
        <w:t>г</w:t>
      </w:r>
      <w:proofErr w:type="gramEnd"/>
      <w:r w:rsidRPr="001A2278">
        <w:t>ос.</w:t>
      </w:r>
      <w:r w:rsidR="00630D1E">
        <w:t xml:space="preserve"> техн. Ун-т, 1997. – 250 с.</w:t>
      </w:r>
      <w:r w:rsidRPr="001A2278">
        <w:t xml:space="preserve"> </w:t>
      </w:r>
    </w:p>
    <w:p w:rsidR="001A2278" w:rsidRPr="001A2278" w:rsidRDefault="001A2278" w:rsidP="001A2278">
      <w:pPr>
        <w:spacing w:line="360" w:lineRule="auto"/>
        <w:ind w:firstLine="567"/>
        <w:contextualSpacing/>
        <w:jc w:val="both"/>
      </w:pPr>
      <w:r w:rsidRPr="001A2278">
        <w:t xml:space="preserve">5. Ахматов, М.Г. Синхронные машины [Текст] / М.Г. Ахматов – М.: Высш. шк., 1984. – 135 с. </w:t>
      </w:r>
    </w:p>
    <w:p w:rsidR="001A2278" w:rsidRPr="001A2278" w:rsidRDefault="001A2278" w:rsidP="001A2278">
      <w:pPr>
        <w:spacing w:line="360" w:lineRule="auto"/>
        <w:ind w:firstLine="567"/>
        <w:contextualSpacing/>
        <w:jc w:val="both"/>
      </w:pPr>
      <w:r w:rsidRPr="001A2278">
        <w:t>6. Балагуров, В.А. Бесконтактные двигатели постоянного тока с постоянными магнитами [Текст] / В.А. Балагуров, В.М. Гридин, В.К. Л</w:t>
      </w:r>
      <w:r w:rsidR="00630D1E">
        <w:t>озенко. – М.: Энер</w:t>
      </w:r>
      <w:r w:rsidR="00567736">
        <w:t>гия, 1975. – 128с.</w:t>
      </w:r>
      <w:r w:rsidRPr="001A2278">
        <w:t xml:space="preserve"> </w:t>
      </w:r>
    </w:p>
    <w:p w:rsidR="001A2278" w:rsidRPr="001A2278" w:rsidRDefault="001A2278" w:rsidP="001A2278">
      <w:pPr>
        <w:spacing w:line="360" w:lineRule="auto"/>
        <w:ind w:firstLine="567"/>
        <w:contextualSpacing/>
        <w:jc w:val="both"/>
      </w:pPr>
      <w:r w:rsidRPr="001A2278">
        <w:t>7. Балковой, А.П. Прецизионный электропривод с вентильными двигателями [Текст] / А.П. Балковой, В.К. Цаценкин. – М.: Издатель</w:t>
      </w:r>
      <w:r w:rsidR="00567736">
        <w:t>ский дом МЭИ, 2010. – 328с.</w:t>
      </w:r>
      <w:r w:rsidRPr="001A2278">
        <w:t xml:space="preserve"> </w:t>
      </w:r>
    </w:p>
    <w:p w:rsidR="001A2278" w:rsidRPr="001A2278" w:rsidRDefault="001A2278" w:rsidP="001A2278">
      <w:pPr>
        <w:spacing w:line="360" w:lineRule="auto"/>
        <w:ind w:firstLine="567"/>
        <w:contextualSpacing/>
        <w:jc w:val="both"/>
      </w:pPr>
      <w:r w:rsidRPr="001A2278">
        <w:t xml:space="preserve">8. Батоврин, С.А. Датчики положения ротора и синхронные тахогенераторы для бесконтактного моментного привода [Текст] / С.А. Батоврин и др./ Электротехника – 1991. – № 8. – С. 52-58. </w:t>
      </w:r>
    </w:p>
    <w:p w:rsidR="001A2278" w:rsidRPr="001A2278" w:rsidRDefault="001A2278" w:rsidP="001A2278">
      <w:pPr>
        <w:spacing w:line="360" w:lineRule="auto"/>
        <w:ind w:firstLine="567"/>
        <w:contextualSpacing/>
        <w:jc w:val="both"/>
      </w:pPr>
      <w:r w:rsidRPr="001A2278">
        <w:t>9. Башарин, А.Г. Управление электроприводо</w:t>
      </w:r>
      <w:r w:rsidR="009C7AEF">
        <w:t>м [Текст]: Учеб. Пособие для ву</w:t>
      </w:r>
      <w:r w:rsidRPr="001A2278">
        <w:t>зов / А.Г. Башарин, В.А. Новиков, Г.Г. Соколовский. – Д.:</w:t>
      </w:r>
      <w:r w:rsidR="00567736">
        <w:t xml:space="preserve"> Энергоиздат, 1982. – 392с.</w:t>
      </w:r>
      <w:r w:rsidRPr="001A2278">
        <w:t xml:space="preserve"> </w:t>
      </w:r>
    </w:p>
    <w:p w:rsidR="001A2278" w:rsidRPr="001A2278" w:rsidRDefault="001A2278" w:rsidP="001A2278">
      <w:pPr>
        <w:spacing w:line="360" w:lineRule="auto"/>
        <w:ind w:firstLine="567"/>
        <w:contextualSpacing/>
        <w:jc w:val="both"/>
        <w:rPr>
          <w:lang w:val="uk-UA"/>
        </w:rPr>
      </w:pPr>
      <w:r w:rsidRPr="001A2278">
        <w:t xml:space="preserve">10. Беспалов, В.Я. Электрические двигатели в XXI веке [Текст] / В.Я. Беспалов // Тр. III </w:t>
      </w:r>
      <w:proofErr w:type="gramStart"/>
      <w:r w:rsidRPr="001A2278">
        <w:t>Международной</w:t>
      </w:r>
      <w:proofErr w:type="gramEnd"/>
      <w:r w:rsidRPr="001A2278">
        <w:t xml:space="preserve"> (XIV Всероссийск</w:t>
      </w:r>
      <w:r w:rsidR="00567736">
        <w:t>ой) науч.-техн. конф. по автома</w:t>
      </w:r>
      <w:r w:rsidRPr="001A2278">
        <w:t xml:space="preserve">тизированному электроприводу «АЭП-2001» / под ред. С.В. Хватова. – Нижний Новгород: Вектор-ТиС, 2001. – С. 17. </w:t>
      </w:r>
    </w:p>
    <w:p w:rsidR="001A2278" w:rsidRPr="001A2278" w:rsidRDefault="001A2278" w:rsidP="001A2278">
      <w:pPr>
        <w:spacing w:line="360" w:lineRule="auto"/>
        <w:ind w:firstLine="567"/>
        <w:contextualSpacing/>
        <w:jc w:val="both"/>
      </w:pPr>
      <w:r w:rsidRPr="001A2278">
        <w:lastRenderedPageBreak/>
        <w:t xml:space="preserve">11. Боровиков, М.А. Расчет быстродействующих систем автоматизированного электропривода и автоматики [Текст] / М.А. Боровиков. – Саратов: Изд-во Саратовского университета, 1980. – 390 с. </w:t>
      </w:r>
    </w:p>
    <w:p w:rsidR="001A2278" w:rsidRPr="001A2278" w:rsidRDefault="001A2278" w:rsidP="001A2278">
      <w:pPr>
        <w:spacing w:line="360" w:lineRule="auto"/>
        <w:ind w:firstLine="567"/>
        <w:contextualSpacing/>
        <w:jc w:val="both"/>
      </w:pPr>
      <w:r w:rsidRPr="001A2278">
        <w:t xml:space="preserve">12. Ботвинник, М.М. Управляемая машина переменного тока [Текст] / М.М. Ботвинник, Ю.Г. Шакарян. – М.: Наука, 1969. – 140 с. </w:t>
      </w:r>
    </w:p>
    <w:p w:rsidR="00630D1E" w:rsidRDefault="001A2278" w:rsidP="001A2278">
      <w:pPr>
        <w:spacing w:line="360" w:lineRule="auto"/>
        <w:ind w:firstLine="567"/>
        <w:contextualSpacing/>
        <w:jc w:val="both"/>
        <w:rPr>
          <w:lang w:val="uk-UA"/>
        </w:rPr>
      </w:pPr>
      <w:r w:rsidRPr="001A2278">
        <w:t>13. Браславский, И.Я. Энергосберегающий асинхронный электропривод: учеб</w:t>
      </w:r>
      <w:proofErr w:type="gramStart"/>
      <w:r w:rsidRPr="001A2278">
        <w:t>.</w:t>
      </w:r>
      <w:proofErr w:type="gramEnd"/>
      <w:r w:rsidRPr="001A2278">
        <w:t xml:space="preserve"> </w:t>
      </w:r>
      <w:proofErr w:type="gramStart"/>
      <w:r w:rsidRPr="001A2278">
        <w:t>п</w:t>
      </w:r>
      <w:proofErr w:type="gramEnd"/>
      <w:r w:rsidRPr="001A2278">
        <w:t xml:space="preserve">особие для студ. высш. учеб. заведений [Текст] / И.Я. Браславский, З.Ш. Ишматов, В.Н. Поляков; под ред. И.Я. Браславского. – М.: </w:t>
      </w:r>
    </w:p>
    <w:p w:rsidR="001A2278" w:rsidRPr="001A2278" w:rsidRDefault="00630D1E" w:rsidP="00630D1E">
      <w:pPr>
        <w:spacing w:line="360" w:lineRule="auto"/>
        <w:contextualSpacing/>
        <w:jc w:val="both"/>
      </w:pPr>
      <w:r>
        <w:t>Издатель</w:t>
      </w:r>
      <w:r w:rsidR="001A2278" w:rsidRPr="001A2278">
        <w:t xml:space="preserve">ский центр «Академия», 2004. – 256 с. </w:t>
      </w:r>
    </w:p>
    <w:p w:rsidR="001A2278" w:rsidRPr="001A2278" w:rsidRDefault="001A2278" w:rsidP="001A2278">
      <w:pPr>
        <w:spacing w:line="360" w:lineRule="auto"/>
        <w:ind w:firstLine="567"/>
        <w:contextualSpacing/>
        <w:jc w:val="both"/>
      </w:pPr>
      <w:r w:rsidRPr="001A2278">
        <w:t xml:space="preserve">14. Бут, Д.А. Модификации вентильно-индукторных двигателей и особенности их расчетных моделей [Текст] / Д.А. Бут. // Электричество. – 2000. – №7. – С. 34-44. </w:t>
      </w:r>
    </w:p>
    <w:p w:rsidR="001A2278" w:rsidRPr="001A2278" w:rsidRDefault="001A2278" w:rsidP="001A2278">
      <w:pPr>
        <w:spacing w:line="360" w:lineRule="auto"/>
        <w:ind w:firstLine="567"/>
        <w:contextualSpacing/>
        <w:jc w:val="both"/>
      </w:pPr>
      <w:r w:rsidRPr="001A2278">
        <w:t xml:space="preserve">15. Бут, Д.А. Бесконтактные электрические машины [Текст]: Учебное пособие для электромех. и электроэнерг. </w:t>
      </w:r>
      <w:proofErr w:type="gramStart"/>
      <w:r w:rsidRPr="001A2278">
        <w:t>спец</w:t>
      </w:r>
      <w:proofErr w:type="gramEnd"/>
      <w:r w:rsidRPr="001A2278">
        <w:t>. Вузов / Д.А. Бут. – Высшая ш</w:t>
      </w:r>
      <w:r w:rsidR="00567736">
        <w:t>кола, 1990. – 416 с.</w:t>
      </w:r>
      <w:r w:rsidRPr="001A2278">
        <w:t xml:space="preserve"> </w:t>
      </w:r>
    </w:p>
    <w:p w:rsidR="001A2278" w:rsidRPr="007A4AA7" w:rsidRDefault="001A2278" w:rsidP="001A2278">
      <w:pPr>
        <w:spacing w:line="360" w:lineRule="auto"/>
        <w:ind w:firstLine="567"/>
        <w:contextualSpacing/>
        <w:jc w:val="both"/>
      </w:pPr>
      <w:r w:rsidRPr="001A2278">
        <w:t>16. Вейнгер, A.M. Регулируемый синхронный электропривод [Текст]: Учеб. Пособие / А.М. Вейнгер. – Энерг</w:t>
      </w:r>
      <w:r w:rsidR="00567736">
        <w:t>оатомиздат, 1985. – 340 с.</w:t>
      </w:r>
    </w:p>
    <w:p w:rsidR="001A2278" w:rsidRPr="001A2278" w:rsidRDefault="001A2278" w:rsidP="001A2278">
      <w:pPr>
        <w:spacing w:line="360" w:lineRule="auto"/>
        <w:ind w:firstLine="567"/>
        <w:contextualSpacing/>
        <w:jc w:val="both"/>
      </w:pPr>
      <w:r w:rsidRPr="001A2278">
        <w:t xml:space="preserve">17. Виноградов, А.Б. Векторное управление электроприводами переменного тока [Текст] / А.Б. Виноградов / ГОУВПО «Ивановский государственный энергетический университет имени В.И. Ленина». – Иваново, 2008. – 298 с. </w:t>
      </w:r>
    </w:p>
    <w:p w:rsidR="001A2278" w:rsidRPr="001A2278" w:rsidRDefault="001A2278" w:rsidP="001A2278">
      <w:pPr>
        <w:spacing w:line="360" w:lineRule="auto"/>
        <w:ind w:firstLine="567"/>
        <w:contextualSpacing/>
        <w:jc w:val="both"/>
      </w:pPr>
      <w:r w:rsidRPr="001A2278">
        <w:t xml:space="preserve">18. Вольдек, А.И. Электрические машины [Текст]: учебник для студентов высш. техн. заведений / А.И. Вольдек. 3-е изд., перераб. – Л.: Энергия, 1978. – 832 с. </w:t>
      </w:r>
    </w:p>
    <w:p w:rsidR="001A2278" w:rsidRPr="001A2278" w:rsidRDefault="001A2278" w:rsidP="001A2278">
      <w:pPr>
        <w:spacing w:line="360" w:lineRule="auto"/>
        <w:ind w:firstLine="567"/>
        <w:contextualSpacing/>
        <w:jc w:val="both"/>
      </w:pPr>
      <w:r w:rsidRPr="001A2278">
        <w:t xml:space="preserve">19. Воронин, С.Г. Математическая модель для определения координат в электроприводе с вентильным двигателем постоянного тока [Текст] / С.Г. Воронин, А.Р. Кузьмичев. // Электричество. – 2000. – №3. – С. 34-38. </w:t>
      </w:r>
    </w:p>
    <w:p w:rsidR="001A2278" w:rsidRPr="001A2278" w:rsidRDefault="001A2278" w:rsidP="001A2278">
      <w:pPr>
        <w:spacing w:line="360" w:lineRule="auto"/>
        <w:ind w:firstLine="567"/>
        <w:contextualSpacing/>
        <w:jc w:val="both"/>
        <w:rPr>
          <w:lang w:val="uk-UA"/>
        </w:rPr>
      </w:pPr>
      <w:r w:rsidRPr="001A2278">
        <w:t>20. Воронин, С.Г. Управление коммутацией</w:t>
      </w:r>
      <w:r w:rsidR="00630D1E">
        <w:t xml:space="preserve"> вентильного двигателя по сигна</w:t>
      </w:r>
      <w:r w:rsidRPr="001A2278">
        <w:t xml:space="preserve">лам ЭДС вращения / С.Г. Воронин. // Электричество. – 2000. – №9. – С. 53-59. </w:t>
      </w:r>
    </w:p>
    <w:p w:rsidR="001A2278" w:rsidRPr="001A2278" w:rsidRDefault="001A2278" w:rsidP="001A2278">
      <w:pPr>
        <w:spacing w:line="360" w:lineRule="auto"/>
        <w:ind w:firstLine="567"/>
        <w:contextualSpacing/>
        <w:jc w:val="both"/>
      </w:pPr>
      <w:r w:rsidRPr="001A2278">
        <w:lastRenderedPageBreak/>
        <w:t>21. Высоцкий, В.Е. Система автоматизирова</w:t>
      </w:r>
      <w:r w:rsidR="008761A4">
        <w:t>нного проектирования бесконтакт</w:t>
      </w:r>
      <w:r w:rsidRPr="001A2278">
        <w:t xml:space="preserve">ных вентильных двигателей [Текст] / В.Е. Высоцкий, В.Е. Верещагин, П.В. Тулупов // Электричество. – 2003. – №10. – С. 16-35. </w:t>
      </w:r>
    </w:p>
    <w:p w:rsidR="001A2278" w:rsidRPr="001A2278" w:rsidRDefault="001A2278" w:rsidP="001A2278">
      <w:pPr>
        <w:spacing w:line="360" w:lineRule="auto"/>
        <w:ind w:firstLine="567"/>
        <w:contextualSpacing/>
        <w:jc w:val="both"/>
      </w:pPr>
      <w:r w:rsidRPr="001A2278">
        <w:t>22. Высоцкий, В.Е. Математическое модели</w:t>
      </w:r>
      <w:r w:rsidR="008761A4">
        <w:t>рование и оптимальное проектиро</w:t>
      </w:r>
      <w:r w:rsidRPr="001A2278">
        <w:t>вание вентильных электрических машин [Т</w:t>
      </w:r>
      <w:r w:rsidR="009C7AEF">
        <w:t>екст] / В.Е. Высоцкий, Ю.В. Зуб</w:t>
      </w:r>
      <w:r w:rsidRPr="001A2278">
        <w:t xml:space="preserve">ков, П.В. Тулупов. – М.: Энергоатомиздат, 2007. – 340 с. </w:t>
      </w:r>
    </w:p>
    <w:p w:rsidR="00630D1E" w:rsidRDefault="009C7AEF" w:rsidP="001A2278">
      <w:pPr>
        <w:spacing w:line="360" w:lineRule="auto"/>
        <w:ind w:firstLine="567"/>
        <w:contextualSpacing/>
        <w:jc w:val="both"/>
        <w:rPr>
          <w:lang w:val="uk-UA"/>
        </w:rPr>
      </w:pPr>
      <w:r>
        <w:t>23.</w:t>
      </w:r>
      <w:r>
        <w:rPr>
          <w:lang w:val="uk-UA"/>
        </w:rPr>
        <w:t xml:space="preserve"> </w:t>
      </w:r>
      <w:r>
        <w:t>Герман-Галкин,</w:t>
      </w:r>
      <w:r>
        <w:rPr>
          <w:lang w:val="uk-UA"/>
        </w:rPr>
        <w:t xml:space="preserve"> </w:t>
      </w:r>
      <w:r w:rsidR="001A2278" w:rsidRPr="001A2278">
        <w:t xml:space="preserve">С.Г. Компьютерное моделирование полупроводниковых систем в MATLAB 6.0 [Текст]: Учебное пособие / </w:t>
      </w:r>
    </w:p>
    <w:p w:rsidR="001A2278" w:rsidRPr="001A2278" w:rsidRDefault="001A2278" w:rsidP="00630D1E">
      <w:pPr>
        <w:spacing w:line="360" w:lineRule="auto"/>
        <w:contextualSpacing/>
        <w:jc w:val="both"/>
      </w:pPr>
      <w:r w:rsidRPr="001A2278">
        <w:t>С.Г. Герман-Галкин – СПб</w:t>
      </w:r>
      <w:proofErr w:type="gramStart"/>
      <w:r w:rsidRPr="001A2278">
        <w:t xml:space="preserve">.: </w:t>
      </w:r>
      <w:proofErr w:type="gramEnd"/>
      <w:r w:rsidRPr="001A2278">
        <w:t xml:space="preserve">КОРОНА принт, 2001. – 320 с. </w:t>
      </w:r>
    </w:p>
    <w:p w:rsidR="001A2278" w:rsidRPr="001A2278" w:rsidRDefault="001A2278" w:rsidP="001A2278">
      <w:pPr>
        <w:spacing w:line="360" w:lineRule="auto"/>
        <w:ind w:firstLine="567"/>
        <w:contextualSpacing/>
        <w:jc w:val="both"/>
      </w:pPr>
      <w:r w:rsidRPr="001A2278">
        <w:t xml:space="preserve">24. Голландцев, Ю.А. Исследование вентильных двигателей [Текст]: Учебн. Пособие / Ю.А. Голландцев, И.Е. Овчинников. – Л.: ЛИАП, 1983. </w:t>
      </w:r>
    </w:p>
    <w:p w:rsidR="001A2278" w:rsidRPr="009C7AEF" w:rsidRDefault="001A2278" w:rsidP="009C7AEF">
      <w:pPr>
        <w:spacing w:line="360" w:lineRule="auto"/>
        <w:ind w:firstLine="567"/>
        <w:contextualSpacing/>
        <w:jc w:val="both"/>
        <w:rPr>
          <w:lang w:val="uk-UA"/>
        </w:rPr>
      </w:pPr>
      <w:r w:rsidRPr="001A2278">
        <w:t xml:space="preserve">25. </w:t>
      </w:r>
      <w:r w:rsidR="009C7AEF" w:rsidRPr="001A2278">
        <w:t>Егоров, А.В. Анализ электромеханичес</w:t>
      </w:r>
      <w:r w:rsidR="009C7AEF">
        <w:t>ких свойств вентильного электро</w:t>
      </w:r>
      <w:r w:rsidR="009C7AEF" w:rsidRPr="001A2278">
        <w:t>привода [Текст] / А.В. Егоров, С.П. Пос</w:t>
      </w:r>
      <w:r w:rsidR="009C7AEF">
        <w:t>тнов, А.С. Улюмджиев // Террито</w:t>
      </w:r>
      <w:r w:rsidR="009C7AEF" w:rsidRPr="001A2278">
        <w:t>рия</w:t>
      </w:r>
      <w:r w:rsidR="009C7AEF">
        <w:t xml:space="preserve"> нефтегаз. – 2011. – С. 84-90. </w:t>
      </w:r>
    </w:p>
    <w:p w:rsidR="001A2278" w:rsidRPr="001A2278" w:rsidRDefault="001A2278" w:rsidP="001A2278">
      <w:pPr>
        <w:spacing w:line="360" w:lineRule="auto"/>
        <w:ind w:firstLine="567"/>
        <w:contextualSpacing/>
        <w:jc w:val="both"/>
      </w:pPr>
      <w:r w:rsidRPr="001A2278">
        <w:t>26. Джанхотов, В.В. Исследование и разрабо</w:t>
      </w:r>
      <w:r w:rsidR="008761A4">
        <w:t>тка электроприводов на базе вен</w:t>
      </w:r>
      <w:r w:rsidRPr="001A2278">
        <w:t>тильных двигателей с управлением от сигнал</w:t>
      </w:r>
      <w:r w:rsidR="008761A4">
        <w:t>ьного процессора для шагаю</w:t>
      </w:r>
      <w:r w:rsidRPr="001A2278">
        <w:t xml:space="preserve">щего робота [Текст] / В.В. Джахонтов. – Диссертации на соискание ученой степени кандидата технических наук. – Санкт-Петербург, 2004. </w:t>
      </w:r>
    </w:p>
    <w:p w:rsidR="001A2278" w:rsidRPr="001A2278" w:rsidRDefault="001A2278" w:rsidP="001A2278">
      <w:pPr>
        <w:spacing w:line="360" w:lineRule="auto"/>
        <w:ind w:firstLine="567"/>
        <w:contextualSpacing/>
        <w:jc w:val="both"/>
      </w:pPr>
      <w:r w:rsidRPr="001A2278">
        <w:t>27. Дианов, А.Н. Разработка и исследование</w:t>
      </w:r>
      <w:r w:rsidR="008761A4">
        <w:t xml:space="preserve"> системы бездатчикового управле</w:t>
      </w:r>
      <w:r w:rsidRPr="001A2278">
        <w:t>ния вентильным двигателем [Текст] / А.Н</w:t>
      </w:r>
      <w:r w:rsidR="008761A4">
        <w:t>. Дианов. – Диссертация на соис</w:t>
      </w:r>
      <w:r w:rsidRPr="001A2278">
        <w:t xml:space="preserve">кание ученой степени кандидата технических наук. – 05.09.03 – Москва, 2004. </w:t>
      </w:r>
    </w:p>
    <w:p w:rsidR="001A2278" w:rsidRPr="001A2278" w:rsidRDefault="001A2278" w:rsidP="001A2278">
      <w:pPr>
        <w:spacing w:line="360" w:lineRule="auto"/>
        <w:ind w:firstLine="567"/>
        <w:contextualSpacing/>
        <w:jc w:val="both"/>
      </w:pPr>
      <w:r w:rsidRPr="001A2278">
        <w:t xml:space="preserve">28. Доманов, В. И. Управление и диагностика вентильного двигателя [Текст] / В.И. Доманов, А.В. Доманов // Приборы и системы. Управление, контроль, диагностика. – 2011. – №6. – С. 56-59. </w:t>
      </w:r>
    </w:p>
    <w:p w:rsidR="001A2278" w:rsidRPr="001A2278" w:rsidRDefault="001A2278" w:rsidP="001A2278">
      <w:pPr>
        <w:spacing w:line="360" w:lineRule="auto"/>
        <w:ind w:firstLine="567"/>
        <w:contextualSpacing/>
        <w:jc w:val="both"/>
      </w:pPr>
      <w:r w:rsidRPr="001A2278">
        <w:t>29. Егоров, А.В. Анализ электромеханичес</w:t>
      </w:r>
      <w:r w:rsidR="008761A4">
        <w:t>ких свойств вентильного электро</w:t>
      </w:r>
      <w:r w:rsidRPr="001A2278">
        <w:t>привода [Текст] / А.В. Егоров, С.П. Пос</w:t>
      </w:r>
      <w:r w:rsidR="00720030">
        <w:t>тнов, А.С. Улюмджиев // Террито</w:t>
      </w:r>
      <w:r w:rsidRPr="001A2278">
        <w:t xml:space="preserve">рия нефтегаз. – 2011. – С. 84-90. </w:t>
      </w:r>
    </w:p>
    <w:p w:rsidR="001A2278" w:rsidRPr="001A2278" w:rsidRDefault="001A2278" w:rsidP="001A2278">
      <w:pPr>
        <w:spacing w:line="360" w:lineRule="auto"/>
        <w:ind w:firstLine="567"/>
        <w:contextualSpacing/>
        <w:jc w:val="both"/>
        <w:rPr>
          <w:lang w:val="uk-UA"/>
        </w:rPr>
      </w:pPr>
      <w:r w:rsidRPr="001A2278">
        <w:t>30. Ермолин, Н.П. Электрические машины м</w:t>
      </w:r>
      <w:r>
        <w:t>алой мощности [Текст]: Учеб. По</w:t>
      </w:r>
      <w:r w:rsidRPr="001A2278">
        <w:t xml:space="preserve">собие / Н.П. Ермолин. – М.: </w:t>
      </w:r>
      <w:r w:rsidR="008761A4">
        <w:t>Высш. школа, 1962. – 504 с.</w:t>
      </w:r>
      <w:r w:rsidRPr="001A2278">
        <w:t xml:space="preserve"> </w:t>
      </w:r>
    </w:p>
    <w:p w:rsidR="001A2278" w:rsidRPr="001A2278" w:rsidRDefault="001A2278" w:rsidP="001A2278">
      <w:pPr>
        <w:spacing w:line="360" w:lineRule="auto"/>
        <w:ind w:firstLine="567"/>
        <w:contextualSpacing/>
        <w:jc w:val="both"/>
      </w:pPr>
      <w:r w:rsidRPr="001A2278">
        <w:lastRenderedPageBreak/>
        <w:t xml:space="preserve">31. Зиннер, Я.Я. Вентильные двигатели постоянного и переменного тока [Текст]: Учеб. Пособие / Я.Я. Зиннер, А.И. Скороспешкин. – М.: Энергоиз-дат, 1981. </w:t>
      </w:r>
    </w:p>
    <w:p w:rsidR="001A2278" w:rsidRPr="001A2278" w:rsidRDefault="001A2278" w:rsidP="001A2278">
      <w:pPr>
        <w:spacing w:line="360" w:lineRule="auto"/>
        <w:ind w:firstLine="567"/>
        <w:contextualSpacing/>
        <w:jc w:val="both"/>
      </w:pPr>
      <w:r w:rsidRPr="001A2278">
        <w:t>32. Иванов, Г.Г. Характеристики вентильног</w:t>
      </w:r>
      <w:r>
        <w:t>о двигателя, работающего при по</w:t>
      </w:r>
      <w:r w:rsidRPr="001A2278">
        <w:t xml:space="preserve">стоянном коэффициенте мощности [Текст] / Г.Г. Иванов // Бесконтакт, электр. машины (Рига). – 1982. – №21. – С. 50-55. </w:t>
      </w:r>
    </w:p>
    <w:p w:rsidR="001A2278" w:rsidRPr="001A2278" w:rsidRDefault="001A2278" w:rsidP="001A2278">
      <w:pPr>
        <w:spacing w:line="360" w:lineRule="auto"/>
        <w:ind w:firstLine="567"/>
        <w:contextualSpacing/>
        <w:jc w:val="both"/>
      </w:pPr>
      <w:r w:rsidRPr="001A2278">
        <w:t>33. Иванов-Смоленский, А.В. Электрические машины [Текст]: учеб</w:t>
      </w:r>
      <w:proofErr w:type="gramStart"/>
      <w:r w:rsidRPr="001A2278">
        <w:t>.</w:t>
      </w:r>
      <w:proofErr w:type="gramEnd"/>
      <w:r w:rsidRPr="001A2278">
        <w:t xml:space="preserve"> </w:t>
      </w:r>
      <w:proofErr w:type="gramStart"/>
      <w:r w:rsidRPr="001A2278">
        <w:t>д</w:t>
      </w:r>
      <w:proofErr w:type="gramEnd"/>
      <w:r w:rsidRPr="001A2278">
        <w:t xml:space="preserve">ля вузов по напр. подготовки диплом. спец. «Электротехника, электромеханика и электротехнологии»: В 2-х т. / А.В. </w:t>
      </w:r>
      <w:proofErr w:type="gramStart"/>
      <w:r w:rsidRPr="001A2278">
        <w:t>Иванов-Смоленский</w:t>
      </w:r>
      <w:proofErr w:type="gramEnd"/>
      <w:r w:rsidRPr="001A2278">
        <w:t>. – 2-е изд., перераб. и доп. – М.: М</w:t>
      </w:r>
      <w:r w:rsidR="00F94FA1">
        <w:t xml:space="preserve">ЭИ, 2004. – Т. 1. – 652 с. </w:t>
      </w:r>
      <w:r w:rsidRPr="001A2278">
        <w:t xml:space="preserve"> </w:t>
      </w:r>
    </w:p>
    <w:p w:rsidR="001A2278" w:rsidRPr="001A2278" w:rsidRDefault="001A2278" w:rsidP="001A2278">
      <w:pPr>
        <w:spacing w:line="360" w:lineRule="auto"/>
        <w:ind w:firstLine="567"/>
        <w:contextualSpacing/>
        <w:jc w:val="both"/>
      </w:pPr>
      <w:r w:rsidRPr="001A2278">
        <w:t>34. Иванов-Смоленский, А.В. Электрические машины [Текст]: учеб</w:t>
      </w:r>
      <w:proofErr w:type="gramStart"/>
      <w:r w:rsidRPr="001A2278">
        <w:t>.</w:t>
      </w:r>
      <w:proofErr w:type="gramEnd"/>
      <w:r w:rsidRPr="001A2278">
        <w:t xml:space="preserve"> </w:t>
      </w:r>
      <w:proofErr w:type="gramStart"/>
      <w:r w:rsidRPr="001A2278">
        <w:t>д</w:t>
      </w:r>
      <w:proofErr w:type="gramEnd"/>
      <w:r w:rsidRPr="001A2278">
        <w:t xml:space="preserve">ля вузов по напр. подготовки диплом. спец. «Электротехника, электромеханика и электротехнологии»: В 2-х т. / А.В. </w:t>
      </w:r>
      <w:proofErr w:type="gramStart"/>
      <w:r w:rsidRPr="001A2278">
        <w:t>Иванов-Смоленский</w:t>
      </w:r>
      <w:proofErr w:type="gramEnd"/>
      <w:r w:rsidRPr="001A2278">
        <w:t xml:space="preserve">. – 2-е изд., перераб. и доп. – М.: </w:t>
      </w:r>
      <w:r w:rsidR="00F94FA1">
        <w:t>МЭИ, 2004. – Т. 2. – 532 с.</w:t>
      </w:r>
      <w:r w:rsidRPr="001A2278">
        <w:t xml:space="preserve"> </w:t>
      </w:r>
    </w:p>
    <w:p w:rsidR="001A2278" w:rsidRPr="001A2278" w:rsidRDefault="001A2278" w:rsidP="001A2278">
      <w:pPr>
        <w:spacing w:line="360" w:lineRule="auto"/>
        <w:ind w:firstLine="567"/>
        <w:contextualSpacing/>
        <w:jc w:val="both"/>
      </w:pPr>
      <w:r w:rsidRPr="001A2278">
        <w:t>35. Иванов-Смоленский, А.В. Электромагнит</w:t>
      </w:r>
      <w:r w:rsidR="00F94FA1">
        <w:t>ные поля и процессы в электриче</w:t>
      </w:r>
      <w:r w:rsidRPr="001A2278">
        <w:t xml:space="preserve">ских </w:t>
      </w:r>
      <w:proofErr w:type="gramStart"/>
      <w:r w:rsidRPr="001A2278">
        <w:t>машинах</w:t>
      </w:r>
      <w:proofErr w:type="gramEnd"/>
      <w:r w:rsidRPr="001A2278">
        <w:t xml:space="preserve"> и их физическое моделирование [Текст] / А.В. Иванов-Смоленский. – М.: Энергия, 1969. – 304 с. </w:t>
      </w:r>
    </w:p>
    <w:p w:rsidR="001A2278" w:rsidRPr="001A2278" w:rsidRDefault="001A2278" w:rsidP="001A2278">
      <w:pPr>
        <w:spacing w:line="360" w:lineRule="auto"/>
        <w:ind w:firstLine="567"/>
        <w:contextualSpacing/>
        <w:jc w:val="both"/>
      </w:pPr>
      <w:r w:rsidRPr="001A2278">
        <w:t>36. Извеков, В.И. Вентильные электрические</w:t>
      </w:r>
      <w:r w:rsidR="00F94FA1">
        <w:t xml:space="preserve"> двигатели [Текст] Учебное посо</w:t>
      </w:r>
      <w:r w:rsidRPr="001A2278">
        <w:t xml:space="preserve">бие по курсу «Специальные электрические машины» / В.И. Извеков, В.А. Кузнецов. – М.: Изд-во МЭИ, 1998. – 60 с. </w:t>
      </w:r>
    </w:p>
    <w:p w:rsidR="001A2278" w:rsidRPr="001A2278" w:rsidRDefault="001A2278" w:rsidP="001A2278">
      <w:pPr>
        <w:spacing w:line="360" w:lineRule="auto"/>
        <w:ind w:firstLine="567"/>
        <w:contextualSpacing/>
        <w:jc w:val="both"/>
      </w:pPr>
      <w:r w:rsidRPr="001A2278">
        <w:t>37. Ильинский, Н.Ф. Основы электропривода [Текст]: учеб</w:t>
      </w:r>
      <w:proofErr w:type="gramStart"/>
      <w:r w:rsidRPr="001A2278">
        <w:t>.</w:t>
      </w:r>
      <w:proofErr w:type="gramEnd"/>
      <w:r w:rsidRPr="001A2278">
        <w:t xml:space="preserve"> </w:t>
      </w:r>
      <w:proofErr w:type="gramStart"/>
      <w:r w:rsidRPr="001A2278">
        <w:t>п</w:t>
      </w:r>
      <w:proofErr w:type="gramEnd"/>
      <w:r w:rsidRPr="001A2278">
        <w:t xml:space="preserve">особие для студ. Вузов / Н.Ф. Ильинский. – М.: МЭИ, 2000. – 164 с. </w:t>
      </w:r>
    </w:p>
    <w:p w:rsidR="001A2278" w:rsidRPr="001A2278" w:rsidRDefault="001A2278" w:rsidP="001A2278">
      <w:pPr>
        <w:spacing w:line="360" w:lineRule="auto"/>
        <w:ind w:firstLine="567"/>
        <w:contextualSpacing/>
        <w:jc w:val="both"/>
      </w:pPr>
      <w:r w:rsidRPr="001A2278">
        <w:t>38. Кислицын, А.Л. Синхронные машины [Тек</w:t>
      </w:r>
      <w:r>
        <w:t>ст]: Учеб. Пособие / А.Л. Кисли</w:t>
      </w:r>
      <w:r w:rsidRPr="001A2278">
        <w:t xml:space="preserve">цын. – Ульяновск, УлГТУ, 2000. – 108 с. </w:t>
      </w:r>
    </w:p>
    <w:p w:rsidR="001A2278" w:rsidRPr="001A2278" w:rsidRDefault="001A2278" w:rsidP="001A2278">
      <w:pPr>
        <w:spacing w:line="360" w:lineRule="auto"/>
        <w:ind w:firstLine="567"/>
        <w:contextualSpacing/>
        <w:jc w:val="both"/>
      </w:pPr>
      <w:r w:rsidRPr="001A2278">
        <w:t>39. Ключев, В.И. Теория электропривода [Текст]: Учеб</w:t>
      </w:r>
      <w:proofErr w:type="gramStart"/>
      <w:r w:rsidRPr="001A2278">
        <w:t>.</w:t>
      </w:r>
      <w:proofErr w:type="gramEnd"/>
      <w:r w:rsidRPr="001A2278">
        <w:t xml:space="preserve"> </w:t>
      </w:r>
      <w:proofErr w:type="gramStart"/>
      <w:r w:rsidRPr="001A2278">
        <w:t>д</w:t>
      </w:r>
      <w:proofErr w:type="gramEnd"/>
      <w:r w:rsidRPr="001A2278">
        <w:t>ля в</w:t>
      </w:r>
      <w:r w:rsidR="00F94FA1">
        <w:t>узов. 2-е изд. пе</w:t>
      </w:r>
      <w:r w:rsidRPr="001A2278">
        <w:t xml:space="preserve">рераб. и доп. / В.И. Ключев. – М.: Энергоатомиздат, 2001. – 704 с. </w:t>
      </w:r>
    </w:p>
    <w:p w:rsidR="001A2278" w:rsidRPr="001A2278" w:rsidRDefault="001A2278" w:rsidP="001A2278">
      <w:pPr>
        <w:spacing w:line="360" w:lineRule="auto"/>
        <w:ind w:firstLine="567"/>
        <w:contextualSpacing/>
        <w:jc w:val="both"/>
        <w:rPr>
          <w:lang w:val="uk-UA"/>
        </w:rPr>
      </w:pPr>
      <w:r w:rsidRPr="001A2278">
        <w:t>40. Ковчин, С.А., Теория электропривода [Текст]: учебник для вузов / С.А. Ковчин, Ю.А. Сабинин. – СПБ</w:t>
      </w:r>
      <w:proofErr w:type="gramStart"/>
      <w:r w:rsidRPr="001A2278">
        <w:t xml:space="preserve">.: </w:t>
      </w:r>
      <w:proofErr w:type="gramEnd"/>
      <w:r w:rsidRPr="001A2278">
        <w:t>Энергоат</w:t>
      </w:r>
      <w:r w:rsidR="00F94FA1">
        <w:t>омиздат. – Санкт-Петербург: отделение, 2000. – 496 с.</w:t>
      </w:r>
      <w:r w:rsidRPr="001A2278">
        <w:t xml:space="preserve"> </w:t>
      </w:r>
    </w:p>
    <w:p w:rsidR="001A2278" w:rsidRPr="001A2278" w:rsidRDefault="001A2278" w:rsidP="001A2278">
      <w:pPr>
        <w:spacing w:line="360" w:lineRule="auto"/>
        <w:ind w:firstLine="567"/>
        <w:contextualSpacing/>
        <w:jc w:val="both"/>
      </w:pPr>
      <w:r w:rsidRPr="001A2278">
        <w:lastRenderedPageBreak/>
        <w:t>41. Копылов, И.П. Асинхронизированный ве</w:t>
      </w:r>
      <w:r w:rsidR="00567736">
        <w:t>нтильный двигатель с поддержани</w:t>
      </w:r>
      <w:r w:rsidRPr="001A2278">
        <w:t xml:space="preserve">ем неизменного результирующего магнитного потока [Текст] / И.П. </w:t>
      </w:r>
      <w:r w:rsidR="007B43CE">
        <w:t>Копы</w:t>
      </w:r>
      <w:r w:rsidRPr="001A2278">
        <w:t xml:space="preserve">лов, Ю.П. Сонин, И.В. Гуляев // Электротехника. – 2000. – №8. – С. 59-62. </w:t>
      </w:r>
    </w:p>
    <w:p w:rsidR="001A2278" w:rsidRPr="001A2278" w:rsidRDefault="001A2278" w:rsidP="001A2278">
      <w:pPr>
        <w:spacing w:line="360" w:lineRule="auto"/>
        <w:ind w:firstLine="567"/>
        <w:contextualSpacing/>
        <w:jc w:val="both"/>
      </w:pPr>
      <w:r w:rsidRPr="001A2278">
        <w:t>42. Копылов, И.П. Асинхронизированный ве</w:t>
      </w:r>
      <w:r>
        <w:t>нтильный двигатель с ортогональ</w:t>
      </w:r>
      <w:r w:rsidRPr="001A2278">
        <w:t xml:space="preserve">ным управлением [Текст] / И.П. Копылов, Ю.П. Сонин, И.В. Гуляев, А.А. Вострухин // Электротехника. – 2002. – №9. – С. 2-5. </w:t>
      </w:r>
    </w:p>
    <w:p w:rsidR="001A2278" w:rsidRPr="001A2278" w:rsidRDefault="001A2278" w:rsidP="001A2278">
      <w:pPr>
        <w:spacing w:line="360" w:lineRule="auto"/>
        <w:ind w:firstLine="567"/>
        <w:contextualSpacing/>
        <w:jc w:val="both"/>
      </w:pPr>
      <w:r w:rsidRPr="001A2278">
        <w:t>43. Копылов, И.П. Асинхронизированный ве</w:t>
      </w:r>
      <w:r w:rsidR="007B43CE">
        <w:t>нтильный двигатель с поддержани</w:t>
      </w:r>
      <w:r w:rsidRPr="001A2278">
        <w:t>ем</w:t>
      </w:r>
      <w:r w:rsidR="007B43CE" w:rsidRPr="007B43CE">
        <w:t xml:space="preserve"> </w:t>
      </w:r>
      <w:r w:rsidRPr="001A2278">
        <w:t>неизменного результирующего магнит</w:t>
      </w:r>
      <w:r>
        <w:t>ного потока [Текст] / И.П. Копы</w:t>
      </w:r>
      <w:r w:rsidRPr="001A2278">
        <w:t xml:space="preserve">лов, Ю.П. Сонин, И.В. Гуляев, Г.М. Тутаев // Электротехника. – 2000. – №8. – С. 59-62. </w:t>
      </w:r>
    </w:p>
    <w:p w:rsidR="001A2278" w:rsidRPr="001A2278" w:rsidRDefault="001A2278" w:rsidP="001A2278">
      <w:pPr>
        <w:spacing w:line="360" w:lineRule="auto"/>
        <w:ind w:firstLine="567"/>
        <w:contextualSpacing/>
        <w:jc w:val="both"/>
      </w:pPr>
      <w:r w:rsidRPr="001A2278">
        <w:t>44. Копылов, И.П. Математическое моделирование электрических машин [Текст]: Учеб</w:t>
      </w:r>
      <w:proofErr w:type="gramStart"/>
      <w:r w:rsidRPr="001A2278">
        <w:t>.</w:t>
      </w:r>
      <w:proofErr w:type="gramEnd"/>
      <w:r w:rsidRPr="001A2278">
        <w:t xml:space="preserve"> </w:t>
      </w:r>
      <w:proofErr w:type="gramStart"/>
      <w:r w:rsidRPr="001A2278">
        <w:t>д</w:t>
      </w:r>
      <w:proofErr w:type="gramEnd"/>
      <w:r w:rsidRPr="001A2278">
        <w:t>ля вузов. 3-е изд. перераб. и доп. / И.П. Копылов. – М.</w:t>
      </w:r>
      <w:r w:rsidR="007B43CE">
        <w:t>: Высш. шк., 2001. – 327 с.</w:t>
      </w:r>
      <w:r w:rsidRPr="001A2278">
        <w:t xml:space="preserve"> </w:t>
      </w:r>
    </w:p>
    <w:p w:rsidR="001A2278" w:rsidRPr="001A2278" w:rsidRDefault="001A2278" w:rsidP="001A2278">
      <w:pPr>
        <w:spacing w:line="360" w:lineRule="auto"/>
        <w:ind w:firstLine="567"/>
        <w:contextualSpacing/>
        <w:jc w:val="both"/>
      </w:pPr>
      <w:r w:rsidRPr="001A2278">
        <w:t xml:space="preserve">45. Копылов, И.П. Электромеханическое преобразование энергии в вентильных двигателях [Текст] / И.П. Копылов, B.JI. Фрумин. – М.: Энер-гоатомиздат, 1986. – 168 с. </w:t>
      </w:r>
    </w:p>
    <w:p w:rsidR="001A2278" w:rsidRPr="001A2278" w:rsidRDefault="001A2278" w:rsidP="001A2278">
      <w:pPr>
        <w:spacing w:line="360" w:lineRule="auto"/>
        <w:ind w:firstLine="567"/>
        <w:contextualSpacing/>
        <w:jc w:val="both"/>
      </w:pPr>
      <w:r w:rsidRPr="001A2278">
        <w:t xml:space="preserve">46. Костенко, М.П. Электрические машины. Специальная часть [Текст] / М.П. Костенко. – Л: Госэнергоиздат, 1949. – 708 с. </w:t>
      </w:r>
    </w:p>
    <w:p w:rsidR="001A2278" w:rsidRPr="001A2278" w:rsidRDefault="001A2278" w:rsidP="001A2278">
      <w:pPr>
        <w:spacing w:line="360" w:lineRule="auto"/>
        <w:ind w:firstLine="567"/>
        <w:contextualSpacing/>
        <w:jc w:val="both"/>
      </w:pPr>
      <w:r w:rsidRPr="001A2278">
        <w:t>47. Коськин, Ю.П. Введение в электромеханотронику [Текст] / Ю.П. Коськин. – Санкт-Петербург</w:t>
      </w:r>
      <w:proofErr w:type="gramStart"/>
      <w:r w:rsidRPr="001A2278">
        <w:t xml:space="preserve"> :</w:t>
      </w:r>
      <w:proofErr w:type="gramEnd"/>
      <w:r w:rsidRPr="001A2278">
        <w:t xml:space="preserve"> Энергоатомиздат, С.-Петер</w:t>
      </w:r>
      <w:r w:rsidR="009B131A">
        <w:t xml:space="preserve">б. отд-ние, 1991. – 192 с. </w:t>
      </w:r>
      <w:r w:rsidRPr="001A2278">
        <w:t xml:space="preserve"> </w:t>
      </w:r>
    </w:p>
    <w:p w:rsidR="001A2278" w:rsidRPr="001A2278" w:rsidRDefault="001A2278" w:rsidP="001A2278">
      <w:pPr>
        <w:spacing w:line="360" w:lineRule="auto"/>
        <w:ind w:firstLine="567"/>
        <w:contextualSpacing/>
        <w:jc w:val="both"/>
      </w:pPr>
      <w:r w:rsidRPr="001A2278">
        <w:t>48. Кругликов, А.П. Автоматизированный в</w:t>
      </w:r>
      <w:r>
        <w:t>ентильный электропривод постоян</w:t>
      </w:r>
      <w:r w:rsidRPr="001A2278">
        <w:t xml:space="preserve">ного тока [Текст]: Учеб. Пособие / А.П. Кругликов. – Алма-Ата, КазПИ, 1985. – 224 с. </w:t>
      </w:r>
    </w:p>
    <w:p w:rsidR="001A2278" w:rsidRPr="001A2278" w:rsidRDefault="001A2278" w:rsidP="001A2278">
      <w:pPr>
        <w:spacing w:line="360" w:lineRule="auto"/>
        <w:ind w:firstLine="567"/>
        <w:contextualSpacing/>
        <w:jc w:val="both"/>
      </w:pPr>
      <w:r w:rsidRPr="001A2278">
        <w:t xml:space="preserve">49. Кузнецов, В.А. Дискретная математическая модель вентильно-индукторного двигателя [Текст] / В.А. Кузнецов, А.В. Матвеев // </w:t>
      </w:r>
      <w:proofErr w:type="gramStart"/>
      <w:r w:rsidRPr="001A2278">
        <w:t>Электри-чество</w:t>
      </w:r>
      <w:proofErr w:type="gramEnd"/>
      <w:r w:rsidRPr="001A2278">
        <w:t xml:space="preserve">. – 2000. – №8. – С.22-27. </w:t>
      </w:r>
    </w:p>
    <w:p w:rsidR="001A2278" w:rsidRPr="001A2278" w:rsidRDefault="001A2278" w:rsidP="001A2278">
      <w:pPr>
        <w:spacing w:line="360" w:lineRule="auto"/>
        <w:ind w:firstLine="567"/>
        <w:contextualSpacing/>
        <w:jc w:val="both"/>
        <w:rPr>
          <w:lang w:val="uk-UA"/>
        </w:rPr>
      </w:pPr>
      <w:r w:rsidRPr="001A2278">
        <w:t>50. Кулешов, Е.В. Магнитоэлектрический си</w:t>
      </w:r>
      <w:r w:rsidR="004D185B">
        <w:t>нхронный генератор на базе асин</w:t>
      </w:r>
      <w:r w:rsidRPr="001A2278">
        <w:t xml:space="preserve">хронной машины для автономной ветроэлектрической установки [Текст] </w:t>
      </w:r>
      <w:r w:rsidRPr="001A2278">
        <w:lastRenderedPageBreak/>
        <w:t xml:space="preserve">/ Е.В. Кулешов. – Автореферат дис., кандидата технических наук. – </w:t>
      </w:r>
      <w:proofErr w:type="gramStart"/>
      <w:r w:rsidRPr="001A2278">
        <w:t>Владиво-сток</w:t>
      </w:r>
      <w:proofErr w:type="gramEnd"/>
      <w:r w:rsidRPr="001A2278">
        <w:t xml:space="preserve">. 2001. – 20 с. </w:t>
      </w:r>
    </w:p>
    <w:p w:rsidR="001A2278" w:rsidRPr="001A2278" w:rsidRDefault="001A2278" w:rsidP="001A2278">
      <w:pPr>
        <w:spacing w:line="360" w:lineRule="auto"/>
        <w:ind w:firstLine="567"/>
        <w:contextualSpacing/>
        <w:jc w:val="both"/>
      </w:pPr>
      <w:r w:rsidRPr="001A2278">
        <w:t>51. Курдя, В.</w:t>
      </w:r>
      <w:r w:rsidR="004D185B">
        <w:t>В. Схемы электроснабжения много</w:t>
      </w:r>
      <w:r w:rsidRPr="001A2278">
        <w:t xml:space="preserve">двигательного электропривода повышенной частоты [Текст] / С.Ф. Степанов, В.В. Курдя, И.И. Артюхова // Проблемы электроэнергетики: межвуз. науч. сб. – Саратов: Сарат. гос. техн. ун-т, 2006. – С. 86-90. </w:t>
      </w:r>
    </w:p>
    <w:p w:rsidR="001A2278" w:rsidRPr="004D185B" w:rsidRDefault="001A2278" w:rsidP="004D185B">
      <w:pPr>
        <w:spacing w:line="360" w:lineRule="auto"/>
        <w:ind w:firstLine="567"/>
        <w:contextualSpacing/>
        <w:jc w:val="both"/>
      </w:pPr>
      <w:r w:rsidRPr="001A2278">
        <w:t>52.</w:t>
      </w:r>
      <w:r w:rsidR="004D185B" w:rsidRPr="004D185B">
        <w:rPr>
          <w:color w:val="000000"/>
          <w:sz w:val="24"/>
          <w:szCs w:val="24"/>
        </w:rPr>
        <w:t xml:space="preserve"> </w:t>
      </w:r>
      <w:r w:rsidR="004D185B" w:rsidRPr="004D185B">
        <w:t xml:space="preserve">Страхов, С.В. Переходные процессы в электрических цепях, содержащих машины переменного тока [Текст] / С.В. Страхов. – М.; Л.: Госэнергоиздат, 1960. – 247 с. </w:t>
      </w:r>
    </w:p>
    <w:p w:rsidR="001A2278" w:rsidRPr="001A2278" w:rsidRDefault="001A2278" w:rsidP="001A2278">
      <w:pPr>
        <w:spacing w:line="360" w:lineRule="auto"/>
        <w:ind w:firstLine="567"/>
        <w:contextualSpacing/>
        <w:jc w:val="both"/>
      </w:pPr>
      <w:r w:rsidRPr="001A2278">
        <w:t xml:space="preserve">53. Левин, A.B. Автономные системы электроснабжения [Текст] / A.B. Левин, H.H. Лаптев // Энергетика. – 2003. – №1(9). – С. 12-14. </w:t>
      </w:r>
    </w:p>
    <w:p w:rsidR="001A2278" w:rsidRPr="001A2278" w:rsidRDefault="001A2278" w:rsidP="001A2278">
      <w:pPr>
        <w:spacing w:line="360" w:lineRule="auto"/>
        <w:ind w:firstLine="567"/>
        <w:contextualSpacing/>
        <w:jc w:val="both"/>
      </w:pPr>
      <w:r w:rsidRPr="001A2278">
        <w:t>54. Локтева, И.Л. Принципы построения систем управления обобщенной ма-шиной переменного тока [Текст] / И.Л. Ло</w:t>
      </w:r>
      <w:r w:rsidR="00630D1E">
        <w:t>ктева, Г.Б. Онищенко, Т.В. Плот</w:t>
      </w:r>
      <w:r w:rsidRPr="001A2278">
        <w:t>никова, Ю.Г. Шакарян / Автоматизированный электропривод / под общ</w:t>
      </w:r>
      <w:proofErr w:type="gramStart"/>
      <w:r w:rsidRPr="001A2278">
        <w:t>.</w:t>
      </w:r>
      <w:proofErr w:type="gramEnd"/>
      <w:r w:rsidRPr="001A2278">
        <w:t xml:space="preserve"> </w:t>
      </w:r>
      <w:proofErr w:type="gramStart"/>
      <w:r w:rsidRPr="001A2278">
        <w:t>р</w:t>
      </w:r>
      <w:proofErr w:type="gramEnd"/>
      <w:r w:rsidRPr="001A2278">
        <w:t xml:space="preserve">ед. И.И. Петрова, М.М. Соколова, М.Г. Юнькова. – М.: Энергия, 1980. – С. 280-284. </w:t>
      </w:r>
    </w:p>
    <w:p w:rsidR="001A2278" w:rsidRPr="001A2278" w:rsidRDefault="001A2278" w:rsidP="001A2278">
      <w:pPr>
        <w:spacing w:line="360" w:lineRule="auto"/>
        <w:ind w:firstLine="567"/>
        <w:contextualSpacing/>
        <w:jc w:val="both"/>
      </w:pPr>
      <w:r w:rsidRPr="001A2278">
        <w:t>55. Лохнин, В.В. Магнитоэлектрические бес</w:t>
      </w:r>
      <w:r w:rsidR="004D185B">
        <w:t>контактные генераторы для транс</w:t>
      </w:r>
      <w:r w:rsidRPr="001A2278">
        <w:t xml:space="preserve">портных средств [Текст] / В.В. Лохнин. </w:t>
      </w:r>
      <w:r w:rsidR="004D185B">
        <w:t>– Известия ВУЗов. Электромехани</w:t>
      </w:r>
      <w:r w:rsidRPr="001A2278">
        <w:t xml:space="preserve">ка. – 1982. – №2. – С. 238-240. </w:t>
      </w:r>
    </w:p>
    <w:p w:rsidR="001A2278" w:rsidRPr="001A2278" w:rsidRDefault="001A2278" w:rsidP="001A2278">
      <w:pPr>
        <w:spacing w:line="360" w:lineRule="auto"/>
        <w:ind w:firstLine="567"/>
        <w:contextualSpacing/>
        <w:jc w:val="both"/>
      </w:pPr>
      <w:r w:rsidRPr="001A2278">
        <w:t>56. Микеров, А.Г. Электромеханические датчики и электронные компоненты управляемых вентильных двигателей [Текст]: учеб</w:t>
      </w:r>
      <w:proofErr w:type="gramStart"/>
      <w:r w:rsidRPr="001A2278">
        <w:t>.</w:t>
      </w:r>
      <w:proofErr w:type="gramEnd"/>
      <w:r w:rsidRPr="001A2278">
        <w:t xml:space="preserve"> </w:t>
      </w:r>
      <w:proofErr w:type="gramStart"/>
      <w:r w:rsidRPr="001A2278">
        <w:t>п</w:t>
      </w:r>
      <w:proofErr w:type="gramEnd"/>
      <w:r w:rsidRPr="001A2278">
        <w:t>особие / А.Г. Микеров; СПбГЭТУ (ЛЭТИ). – СПб.: ГЭТУ (ЛЭТИ), 1999. - 59 с.</w:t>
      </w:r>
      <w:proofErr w:type="gramStart"/>
      <w:r w:rsidRPr="001A2278">
        <w:t xml:space="preserve"> :</w:t>
      </w:r>
      <w:proofErr w:type="gramEnd"/>
      <w:r w:rsidRPr="001A2278">
        <w:t xml:space="preserve"> ил. – Библиогр.: с. 58. </w:t>
      </w:r>
    </w:p>
    <w:p w:rsidR="00630D1E" w:rsidRDefault="001A2278" w:rsidP="00630D1E">
      <w:pPr>
        <w:spacing w:line="360" w:lineRule="auto"/>
        <w:ind w:firstLine="567"/>
        <w:contextualSpacing/>
        <w:jc w:val="both"/>
        <w:rPr>
          <w:lang w:val="uk-UA"/>
        </w:rPr>
      </w:pPr>
      <w:r w:rsidRPr="001A2278">
        <w:t>57. Микеров, А.Г. Цифровая коррекция статических характерис</w:t>
      </w:r>
      <w:r w:rsidR="004D185B">
        <w:t>тик исполни</w:t>
      </w:r>
      <w:r w:rsidRPr="001A2278">
        <w:t xml:space="preserve">тельных вентильных двигателей [Текст] / А.Г. Микеров, Д.В. Самохвалов // Гироскопия и Навигация. – 2004. – №1 (44). – С. 126-132. </w:t>
      </w:r>
    </w:p>
    <w:p w:rsidR="000C2466" w:rsidRPr="001A2278" w:rsidRDefault="000C2466" w:rsidP="000C2466">
      <w:pPr>
        <w:spacing w:line="360" w:lineRule="auto"/>
        <w:ind w:firstLine="567"/>
        <w:contextualSpacing/>
        <w:jc w:val="both"/>
        <w:rPr>
          <w:b/>
        </w:rPr>
      </w:pPr>
    </w:p>
    <w:sectPr w:rsidR="000C2466" w:rsidRPr="001A2278" w:rsidSect="0044059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053D" w:rsidRDefault="00ED053D" w:rsidP="00E60E6B">
      <w:pPr>
        <w:spacing w:after="0" w:line="240" w:lineRule="auto"/>
      </w:pPr>
      <w:r>
        <w:separator/>
      </w:r>
    </w:p>
  </w:endnote>
  <w:endnote w:type="continuationSeparator" w:id="0">
    <w:p w:rsidR="00ED053D" w:rsidRDefault="00ED053D" w:rsidP="00E60E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053D" w:rsidRDefault="00ED053D" w:rsidP="00E60E6B">
      <w:pPr>
        <w:spacing w:after="0" w:line="240" w:lineRule="auto"/>
      </w:pPr>
      <w:r>
        <w:separator/>
      </w:r>
    </w:p>
  </w:footnote>
  <w:footnote w:type="continuationSeparator" w:id="0">
    <w:p w:rsidR="00ED053D" w:rsidRDefault="00ED053D" w:rsidP="00E60E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1834769"/>
      <w:docPartObj>
        <w:docPartGallery w:val="Page Numbers (Top of Page)"/>
        <w:docPartUnique/>
      </w:docPartObj>
    </w:sdtPr>
    <w:sdtContent>
      <w:p w:rsidR="00BB303D" w:rsidRDefault="00BB303D">
        <w:pPr>
          <w:pStyle w:val="a7"/>
          <w:jc w:val="right"/>
        </w:pPr>
        <w:r>
          <w:fldChar w:fldCharType="begin"/>
        </w:r>
        <w:r>
          <w:instrText>PAGE   \* MERGEFORMAT</w:instrText>
        </w:r>
        <w:r>
          <w:fldChar w:fldCharType="separate"/>
        </w:r>
        <w:r w:rsidR="001E608E">
          <w:rPr>
            <w:noProof/>
          </w:rPr>
          <w:t>11</w:t>
        </w:r>
        <w:r>
          <w:fldChar w:fldCharType="end"/>
        </w:r>
      </w:p>
    </w:sdtContent>
  </w:sdt>
  <w:p w:rsidR="00BB303D" w:rsidRDefault="00BB303D">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03D" w:rsidRDefault="00BB303D">
    <w:pPr>
      <w:pStyle w:val="a7"/>
      <w:jc w:val="right"/>
    </w:pPr>
  </w:p>
  <w:sdt>
    <w:sdtPr>
      <w:id w:val="142485148"/>
      <w:docPartObj>
        <w:docPartGallery w:val="Page Numbers (Margins)"/>
        <w:docPartUnique/>
      </w:docPartObj>
    </w:sdtPr>
    <w:sdtContent>
      <w:p w:rsidR="00BB303D" w:rsidRPr="002F59B2" w:rsidRDefault="00BB303D">
        <w:pPr>
          <w:pStyle w:val="a7"/>
        </w:pP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4213816"/>
      <w:docPartObj>
        <w:docPartGallery w:val="Page Numbers (Top of Page)"/>
        <w:docPartUnique/>
      </w:docPartObj>
    </w:sdtPr>
    <w:sdtContent>
      <w:p w:rsidR="00BB303D" w:rsidRDefault="00BB303D">
        <w:pPr>
          <w:pStyle w:val="a7"/>
          <w:jc w:val="right"/>
        </w:pPr>
        <w:r>
          <w:fldChar w:fldCharType="begin"/>
        </w:r>
        <w:r>
          <w:instrText>PAGE   \* MERGEFORMAT</w:instrText>
        </w:r>
        <w:r>
          <w:fldChar w:fldCharType="separate"/>
        </w:r>
        <w:r>
          <w:rPr>
            <w:noProof/>
          </w:rPr>
          <w:t>54</w:t>
        </w:r>
        <w:r>
          <w:fldChar w:fldCharType="end"/>
        </w:r>
      </w:p>
    </w:sdtContent>
  </w:sdt>
  <w:p w:rsidR="00BB303D" w:rsidRDefault="00BB303D">
    <w:pPr>
      <w:pStyle w:val="a7"/>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7101"/>
    <w:rsid w:val="000003CC"/>
    <w:rsid w:val="0000256D"/>
    <w:rsid w:val="0000330B"/>
    <w:rsid w:val="00015C3B"/>
    <w:rsid w:val="00020637"/>
    <w:rsid w:val="000306E5"/>
    <w:rsid w:val="00042DC8"/>
    <w:rsid w:val="000443D5"/>
    <w:rsid w:val="00057374"/>
    <w:rsid w:val="00061E3F"/>
    <w:rsid w:val="00071BAC"/>
    <w:rsid w:val="00074174"/>
    <w:rsid w:val="00083F26"/>
    <w:rsid w:val="00086D3C"/>
    <w:rsid w:val="00091053"/>
    <w:rsid w:val="0009276E"/>
    <w:rsid w:val="0009336B"/>
    <w:rsid w:val="000A023B"/>
    <w:rsid w:val="000A5E5C"/>
    <w:rsid w:val="000B6F0A"/>
    <w:rsid w:val="000C0F0A"/>
    <w:rsid w:val="000C1B39"/>
    <w:rsid w:val="000C2466"/>
    <w:rsid w:val="000C5326"/>
    <w:rsid w:val="000D4A7C"/>
    <w:rsid w:val="000D7E51"/>
    <w:rsid w:val="000E1BB1"/>
    <w:rsid w:val="000F059C"/>
    <w:rsid w:val="000F23E5"/>
    <w:rsid w:val="000F61E1"/>
    <w:rsid w:val="000F6223"/>
    <w:rsid w:val="000F6FEA"/>
    <w:rsid w:val="0010083E"/>
    <w:rsid w:val="001124C3"/>
    <w:rsid w:val="00120D99"/>
    <w:rsid w:val="00121033"/>
    <w:rsid w:val="001219ED"/>
    <w:rsid w:val="0012534E"/>
    <w:rsid w:val="0012797C"/>
    <w:rsid w:val="0013298A"/>
    <w:rsid w:val="00137BCC"/>
    <w:rsid w:val="00137FFA"/>
    <w:rsid w:val="00140A76"/>
    <w:rsid w:val="001422B6"/>
    <w:rsid w:val="00145237"/>
    <w:rsid w:val="00150A19"/>
    <w:rsid w:val="001553B0"/>
    <w:rsid w:val="001665DE"/>
    <w:rsid w:val="00170DD7"/>
    <w:rsid w:val="00173752"/>
    <w:rsid w:val="00174338"/>
    <w:rsid w:val="00181D24"/>
    <w:rsid w:val="00182A7A"/>
    <w:rsid w:val="0018776E"/>
    <w:rsid w:val="001878B3"/>
    <w:rsid w:val="001878BA"/>
    <w:rsid w:val="00190C89"/>
    <w:rsid w:val="0019620D"/>
    <w:rsid w:val="001A0F79"/>
    <w:rsid w:val="001A0FF3"/>
    <w:rsid w:val="001A2278"/>
    <w:rsid w:val="001A5399"/>
    <w:rsid w:val="001B146D"/>
    <w:rsid w:val="001B4365"/>
    <w:rsid w:val="001B7BDC"/>
    <w:rsid w:val="001D0376"/>
    <w:rsid w:val="001D3629"/>
    <w:rsid w:val="001D6192"/>
    <w:rsid w:val="001E608E"/>
    <w:rsid w:val="001E7E22"/>
    <w:rsid w:val="001F04C5"/>
    <w:rsid w:val="001F3D80"/>
    <w:rsid w:val="002024CE"/>
    <w:rsid w:val="0020572E"/>
    <w:rsid w:val="00206419"/>
    <w:rsid w:val="00215431"/>
    <w:rsid w:val="00222997"/>
    <w:rsid w:val="00223499"/>
    <w:rsid w:val="00227912"/>
    <w:rsid w:val="00233C7A"/>
    <w:rsid w:val="00236596"/>
    <w:rsid w:val="00250A09"/>
    <w:rsid w:val="0025120B"/>
    <w:rsid w:val="0025152A"/>
    <w:rsid w:val="002571B4"/>
    <w:rsid w:val="00257243"/>
    <w:rsid w:val="00263C50"/>
    <w:rsid w:val="00264172"/>
    <w:rsid w:val="00264B11"/>
    <w:rsid w:val="0026552B"/>
    <w:rsid w:val="00267E2E"/>
    <w:rsid w:val="00272270"/>
    <w:rsid w:val="002727D3"/>
    <w:rsid w:val="0027400A"/>
    <w:rsid w:val="002807B3"/>
    <w:rsid w:val="0028512C"/>
    <w:rsid w:val="002856FC"/>
    <w:rsid w:val="002965D2"/>
    <w:rsid w:val="002B4844"/>
    <w:rsid w:val="002B4FDB"/>
    <w:rsid w:val="002C1FE4"/>
    <w:rsid w:val="002C6F36"/>
    <w:rsid w:val="002D68CE"/>
    <w:rsid w:val="002E07A3"/>
    <w:rsid w:val="002E25C2"/>
    <w:rsid w:val="002F1BEE"/>
    <w:rsid w:val="002F4E18"/>
    <w:rsid w:val="002F59B2"/>
    <w:rsid w:val="003014B9"/>
    <w:rsid w:val="00321353"/>
    <w:rsid w:val="0032550E"/>
    <w:rsid w:val="00332C57"/>
    <w:rsid w:val="00333364"/>
    <w:rsid w:val="003444A3"/>
    <w:rsid w:val="00344E53"/>
    <w:rsid w:val="00352DE0"/>
    <w:rsid w:val="00353219"/>
    <w:rsid w:val="00354BBE"/>
    <w:rsid w:val="003637F5"/>
    <w:rsid w:val="00364470"/>
    <w:rsid w:val="003679AB"/>
    <w:rsid w:val="003734E3"/>
    <w:rsid w:val="00375B58"/>
    <w:rsid w:val="00376DD5"/>
    <w:rsid w:val="00396B1B"/>
    <w:rsid w:val="00397C0A"/>
    <w:rsid w:val="003A0434"/>
    <w:rsid w:val="003A609C"/>
    <w:rsid w:val="003A6292"/>
    <w:rsid w:val="003B0109"/>
    <w:rsid w:val="003B31E5"/>
    <w:rsid w:val="003B37FB"/>
    <w:rsid w:val="003C11BD"/>
    <w:rsid w:val="003C5033"/>
    <w:rsid w:val="003D2349"/>
    <w:rsid w:val="003D3B4E"/>
    <w:rsid w:val="003D4656"/>
    <w:rsid w:val="003D5A39"/>
    <w:rsid w:val="003D7817"/>
    <w:rsid w:val="00413022"/>
    <w:rsid w:val="00421FCC"/>
    <w:rsid w:val="0042509E"/>
    <w:rsid w:val="00425145"/>
    <w:rsid w:val="00431946"/>
    <w:rsid w:val="00440598"/>
    <w:rsid w:val="00440737"/>
    <w:rsid w:val="00443CEC"/>
    <w:rsid w:val="00446761"/>
    <w:rsid w:val="00453496"/>
    <w:rsid w:val="004547E0"/>
    <w:rsid w:val="004610A2"/>
    <w:rsid w:val="004654F0"/>
    <w:rsid w:val="00466A13"/>
    <w:rsid w:val="00467347"/>
    <w:rsid w:val="00474A44"/>
    <w:rsid w:val="00474E32"/>
    <w:rsid w:val="00475B1B"/>
    <w:rsid w:val="004917E4"/>
    <w:rsid w:val="004A4DAD"/>
    <w:rsid w:val="004B2F56"/>
    <w:rsid w:val="004B60C6"/>
    <w:rsid w:val="004B6422"/>
    <w:rsid w:val="004C2785"/>
    <w:rsid w:val="004C6EBB"/>
    <w:rsid w:val="004C6EFE"/>
    <w:rsid w:val="004D0088"/>
    <w:rsid w:val="004D17F4"/>
    <w:rsid w:val="004D185B"/>
    <w:rsid w:val="004D1FD3"/>
    <w:rsid w:val="004D59AB"/>
    <w:rsid w:val="004E0798"/>
    <w:rsid w:val="004E5769"/>
    <w:rsid w:val="0050084F"/>
    <w:rsid w:val="00504FBF"/>
    <w:rsid w:val="005051E3"/>
    <w:rsid w:val="00507957"/>
    <w:rsid w:val="00514AAA"/>
    <w:rsid w:val="00522E57"/>
    <w:rsid w:val="00525CE2"/>
    <w:rsid w:val="005303D8"/>
    <w:rsid w:val="00531B28"/>
    <w:rsid w:val="00531C7E"/>
    <w:rsid w:val="0053239D"/>
    <w:rsid w:val="00534DE1"/>
    <w:rsid w:val="005427E6"/>
    <w:rsid w:val="00543147"/>
    <w:rsid w:val="00547DD3"/>
    <w:rsid w:val="0055326B"/>
    <w:rsid w:val="0055401D"/>
    <w:rsid w:val="00556006"/>
    <w:rsid w:val="005567D4"/>
    <w:rsid w:val="005611A7"/>
    <w:rsid w:val="0056600D"/>
    <w:rsid w:val="00566312"/>
    <w:rsid w:val="00567736"/>
    <w:rsid w:val="005812AB"/>
    <w:rsid w:val="00581D6B"/>
    <w:rsid w:val="00581E50"/>
    <w:rsid w:val="00595B44"/>
    <w:rsid w:val="00597B85"/>
    <w:rsid w:val="005A0171"/>
    <w:rsid w:val="005A0240"/>
    <w:rsid w:val="005A2F94"/>
    <w:rsid w:val="005C60F7"/>
    <w:rsid w:val="005C62B2"/>
    <w:rsid w:val="005D0164"/>
    <w:rsid w:val="005D183D"/>
    <w:rsid w:val="005D4164"/>
    <w:rsid w:val="005D46BB"/>
    <w:rsid w:val="005D4A62"/>
    <w:rsid w:val="005D7A20"/>
    <w:rsid w:val="005D7A9A"/>
    <w:rsid w:val="005D7F99"/>
    <w:rsid w:val="005F3305"/>
    <w:rsid w:val="00601059"/>
    <w:rsid w:val="0060139D"/>
    <w:rsid w:val="00625FFF"/>
    <w:rsid w:val="00630129"/>
    <w:rsid w:val="00630D1E"/>
    <w:rsid w:val="00631D59"/>
    <w:rsid w:val="006422B9"/>
    <w:rsid w:val="00665E42"/>
    <w:rsid w:val="006679FA"/>
    <w:rsid w:val="006715F8"/>
    <w:rsid w:val="00672067"/>
    <w:rsid w:val="00673E9C"/>
    <w:rsid w:val="0068520A"/>
    <w:rsid w:val="006900FA"/>
    <w:rsid w:val="00691CE4"/>
    <w:rsid w:val="0069245D"/>
    <w:rsid w:val="00694436"/>
    <w:rsid w:val="006A2E99"/>
    <w:rsid w:val="006A4F81"/>
    <w:rsid w:val="006B4B52"/>
    <w:rsid w:val="006B6CB4"/>
    <w:rsid w:val="006C1424"/>
    <w:rsid w:val="006C305E"/>
    <w:rsid w:val="006D0915"/>
    <w:rsid w:val="006D171E"/>
    <w:rsid w:val="006D70AA"/>
    <w:rsid w:val="006D73A9"/>
    <w:rsid w:val="006D7FE3"/>
    <w:rsid w:val="006E2C97"/>
    <w:rsid w:val="007039CB"/>
    <w:rsid w:val="0071114F"/>
    <w:rsid w:val="007173B6"/>
    <w:rsid w:val="00717507"/>
    <w:rsid w:val="00720030"/>
    <w:rsid w:val="007254E1"/>
    <w:rsid w:val="0073489C"/>
    <w:rsid w:val="0073567E"/>
    <w:rsid w:val="007379B9"/>
    <w:rsid w:val="00745404"/>
    <w:rsid w:val="00745C69"/>
    <w:rsid w:val="00745CB9"/>
    <w:rsid w:val="00745F8E"/>
    <w:rsid w:val="00760FB5"/>
    <w:rsid w:val="00766007"/>
    <w:rsid w:val="007676E8"/>
    <w:rsid w:val="00777145"/>
    <w:rsid w:val="00782E41"/>
    <w:rsid w:val="00783A84"/>
    <w:rsid w:val="007840D6"/>
    <w:rsid w:val="00785ECF"/>
    <w:rsid w:val="007870D3"/>
    <w:rsid w:val="00792D02"/>
    <w:rsid w:val="007A0294"/>
    <w:rsid w:val="007A1ED0"/>
    <w:rsid w:val="007A4AA7"/>
    <w:rsid w:val="007B0133"/>
    <w:rsid w:val="007B3CA8"/>
    <w:rsid w:val="007B43CE"/>
    <w:rsid w:val="007B6C36"/>
    <w:rsid w:val="007C03E2"/>
    <w:rsid w:val="007C1C8E"/>
    <w:rsid w:val="007D4387"/>
    <w:rsid w:val="007D5D6C"/>
    <w:rsid w:val="007D6ECC"/>
    <w:rsid w:val="007E44B9"/>
    <w:rsid w:val="007E49CA"/>
    <w:rsid w:val="007F05F7"/>
    <w:rsid w:val="007F58AE"/>
    <w:rsid w:val="007F66A5"/>
    <w:rsid w:val="0080275C"/>
    <w:rsid w:val="008035B5"/>
    <w:rsid w:val="0081030F"/>
    <w:rsid w:val="0081068C"/>
    <w:rsid w:val="00813DF0"/>
    <w:rsid w:val="00815D8D"/>
    <w:rsid w:val="00816A7B"/>
    <w:rsid w:val="00817A8F"/>
    <w:rsid w:val="00821BE8"/>
    <w:rsid w:val="008379A9"/>
    <w:rsid w:val="0084412B"/>
    <w:rsid w:val="00844EC2"/>
    <w:rsid w:val="008457F0"/>
    <w:rsid w:val="008516C4"/>
    <w:rsid w:val="0085572D"/>
    <w:rsid w:val="0086547D"/>
    <w:rsid w:val="0086632C"/>
    <w:rsid w:val="00872C0C"/>
    <w:rsid w:val="00875DF9"/>
    <w:rsid w:val="00875DFD"/>
    <w:rsid w:val="008761A4"/>
    <w:rsid w:val="008827B3"/>
    <w:rsid w:val="00882EFF"/>
    <w:rsid w:val="00887312"/>
    <w:rsid w:val="00894A10"/>
    <w:rsid w:val="008A0447"/>
    <w:rsid w:val="008A0F36"/>
    <w:rsid w:val="008A6FF1"/>
    <w:rsid w:val="008A70C6"/>
    <w:rsid w:val="008B0708"/>
    <w:rsid w:val="008B34A2"/>
    <w:rsid w:val="008C0AFF"/>
    <w:rsid w:val="008C1B10"/>
    <w:rsid w:val="008C66B0"/>
    <w:rsid w:val="008C75EF"/>
    <w:rsid w:val="008D1F20"/>
    <w:rsid w:val="008D56C9"/>
    <w:rsid w:val="008D68C2"/>
    <w:rsid w:val="008D6B90"/>
    <w:rsid w:val="008E4494"/>
    <w:rsid w:val="008F50F2"/>
    <w:rsid w:val="008F5CC9"/>
    <w:rsid w:val="008F614B"/>
    <w:rsid w:val="00901F5F"/>
    <w:rsid w:val="00905D8E"/>
    <w:rsid w:val="009069D7"/>
    <w:rsid w:val="009105BD"/>
    <w:rsid w:val="009178E0"/>
    <w:rsid w:val="009179CD"/>
    <w:rsid w:val="00920897"/>
    <w:rsid w:val="00923EFA"/>
    <w:rsid w:val="00924823"/>
    <w:rsid w:val="009253A1"/>
    <w:rsid w:val="0093667D"/>
    <w:rsid w:val="00940A28"/>
    <w:rsid w:val="00941422"/>
    <w:rsid w:val="009510C8"/>
    <w:rsid w:val="00952AB4"/>
    <w:rsid w:val="00955A9B"/>
    <w:rsid w:val="0096151A"/>
    <w:rsid w:val="00962D65"/>
    <w:rsid w:val="00965640"/>
    <w:rsid w:val="0096736A"/>
    <w:rsid w:val="00967870"/>
    <w:rsid w:val="00972BBC"/>
    <w:rsid w:val="0097535A"/>
    <w:rsid w:val="00975A2F"/>
    <w:rsid w:val="00982611"/>
    <w:rsid w:val="009A4AC3"/>
    <w:rsid w:val="009A5082"/>
    <w:rsid w:val="009B131A"/>
    <w:rsid w:val="009B49E7"/>
    <w:rsid w:val="009C0A1D"/>
    <w:rsid w:val="009C36DB"/>
    <w:rsid w:val="009C7AEF"/>
    <w:rsid w:val="009D19B5"/>
    <w:rsid w:val="009D4594"/>
    <w:rsid w:val="009E12F3"/>
    <w:rsid w:val="009E25AD"/>
    <w:rsid w:val="009E501D"/>
    <w:rsid w:val="009E573E"/>
    <w:rsid w:val="009E5E71"/>
    <w:rsid w:val="009E7B11"/>
    <w:rsid w:val="009F0DF6"/>
    <w:rsid w:val="009F1EB7"/>
    <w:rsid w:val="009F45C1"/>
    <w:rsid w:val="009F579C"/>
    <w:rsid w:val="00A011F2"/>
    <w:rsid w:val="00A06588"/>
    <w:rsid w:val="00A06E42"/>
    <w:rsid w:val="00A06EF4"/>
    <w:rsid w:val="00A128FD"/>
    <w:rsid w:val="00A21DC8"/>
    <w:rsid w:val="00A25656"/>
    <w:rsid w:val="00A261AF"/>
    <w:rsid w:val="00A313B5"/>
    <w:rsid w:val="00A35DD4"/>
    <w:rsid w:val="00A4234B"/>
    <w:rsid w:val="00A55D14"/>
    <w:rsid w:val="00A60D52"/>
    <w:rsid w:val="00A6605E"/>
    <w:rsid w:val="00A67D99"/>
    <w:rsid w:val="00A822F5"/>
    <w:rsid w:val="00A834D5"/>
    <w:rsid w:val="00AA1A9A"/>
    <w:rsid w:val="00AA22FF"/>
    <w:rsid w:val="00AA2818"/>
    <w:rsid w:val="00AA7F30"/>
    <w:rsid w:val="00AB4045"/>
    <w:rsid w:val="00AB4B3C"/>
    <w:rsid w:val="00AB5657"/>
    <w:rsid w:val="00AB5ADF"/>
    <w:rsid w:val="00AC1349"/>
    <w:rsid w:val="00AC222C"/>
    <w:rsid w:val="00AD4F13"/>
    <w:rsid w:val="00AD76CA"/>
    <w:rsid w:val="00AE221F"/>
    <w:rsid w:val="00AE63CE"/>
    <w:rsid w:val="00AF17DB"/>
    <w:rsid w:val="00AF28D3"/>
    <w:rsid w:val="00AF7EF9"/>
    <w:rsid w:val="00B16BA5"/>
    <w:rsid w:val="00B16EA7"/>
    <w:rsid w:val="00B17633"/>
    <w:rsid w:val="00B35DC9"/>
    <w:rsid w:val="00B4094F"/>
    <w:rsid w:val="00B410FC"/>
    <w:rsid w:val="00B42F78"/>
    <w:rsid w:val="00B47A59"/>
    <w:rsid w:val="00B50387"/>
    <w:rsid w:val="00B50626"/>
    <w:rsid w:val="00B51D55"/>
    <w:rsid w:val="00B53A4E"/>
    <w:rsid w:val="00B5474E"/>
    <w:rsid w:val="00B54DFE"/>
    <w:rsid w:val="00B567B7"/>
    <w:rsid w:val="00B677D4"/>
    <w:rsid w:val="00B719CB"/>
    <w:rsid w:val="00B71CFC"/>
    <w:rsid w:val="00B75656"/>
    <w:rsid w:val="00B81F77"/>
    <w:rsid w:val="00B964A0"/>
    <w:rsid w:val="00B968B4"/>
    <w:rsid w:val="00B96F44"/>
    <w:rsid w:val="00BA4B84"/>
    <w:rsid w:val="00BA5FD0"/>
    <w:rsid w:val="00BB1F0D"/>
    <w:rsid w:val="00BB303D"/>
    <w:rsid w:val="00BC155A"/>
    <w:rsid w:val="00BC6E3A"/>
    <w:rsid w:val="00BD0152"/>
    <w:rsid w:val="00BD1804"/>
    <w:rsid w:val="00BD229F"/>
    <w:rsid w:val="00BD4B2D"/>
    <w:rsid w:val="00BD5196"/>
    <w:rsid w:val="00BD6294"/>
    <w:rsid w:val="00BF3983"/>
    <w:rsid w:val="00C01150"/>
    <w:rsid w:val="00C02100"/>
    <w:rsid w:val="00C02701"/>
    <w:rsid w:val="00C07F5D"/>
    <w:rsid w:val="00C234C3"/>
    <w:rsid w:val="00C255F3"/>
    <w:rsid w:val="00C27973"/>
    <w:rsid w:val="00C331CC"/>
    <w:rsid w:val="00C33ED7"/>
    <w:rsid w:val="00C35E24"/>
    <w:rsid w:val="00C36279"/>
    <w:rsid w:val="00C373A7"/>
    <w:rsid w:val="00C50E24"/>
    <w:rsid w:val="00C51A38"/>
    <w:rsid w:val="00C53E32"/>
    <w:rsid w:val="00C5598F"/>
    <w:rsid w:val="00C57DFF"/>
    <w:rsid w:val="00C6021D"/>
    <w:rsid w:val="00C616EF"/>
    <w:rsid w:val="00C62194"/>
    <w:rsid w:val="00C62F1F"/>
    <w:rsid w:val="00C632C4"/>
    <w:rsid w:val="00C646B9"/>
    <w:rsid w:val="00C65449"/>
    <w:rsid w:val="00C66273"/>
    <w:rsid w:val="00C70773"/>
    <w:rsid w:val="00C73841"/>
    <w:rsid w:val="00C73C16"/>
    <w:rsid w:val="00C753B6"/>
    <w:rsid w:val="00C8144A"/>
    <w:rsid w:val="00C874B8"/>
    <w:rsid w:val="00C879EA"/>
    <w:rsid w:val="00C93CE8"/>
    <w:rsid w:val="00C96C38"/>
    <w:rsid w:val="00C970BD"/>
    <w:rsid w:val="00CA4C8C"/>
    <w:rsid w:val="00CA60ED"/>
    <w:rsid w:val="00CB2A36"/>
    <w:rsid w:val="00CC3BF2"/>
    <w:rsid w:val="00CF2492"/>
    <w:rsid w:val="00CF252C"/>
    <w:rsid w:val="00CF42FA"/>
    <w:rsid w:val="00CF7CA9"/>
    <w:rsid w:val="00D01CC9"/>
    <w:rsid w:val="00D110B0"/>
    <w:rsid w:val="00D12B03"/>
    <w:rsid w:val="00D24B8F"/>
    <w:rsid w:val="00D27B69"/>
    <w:rsid w:val="00D347D6"/>
    <w:rsid w:val="00D35829"/>
    <w:rsid w:val="00D412F9"/>
    <w:rsid w:val="00D417A5"/>
    <w:rsid w:val="00D4222D"/>
    <w:rsid w:val="00D51EA9"/>
    <w:rsid w:val="00D53490"/>
    <w:rsid w:val="00D56609"/>
    <w:rsid w:val="00D60799"/>
    <w:rsid w:val="00D656D5"/>
    <w:rsid w:val="00D84225"/>
    <w:rsid w:val="00D85902"/>
    <w:rsid w:val="00D9041B"/>
    <w:rsid w:val="00D913EC"/>
    <w:rsid w:val="00DA0597"/>
    <w:rsid w:val="00DA146F"/>
    <w:rsid w:val="00DA1F1F"/>
    <w:rsid w:val="00DA3F49"/>
    <w:rsid w:val="00DA594F"/>
    <w:rsid w:val="00DA616E"/>
    <w:rsid w:val="00DB7523"/>
    <w:rsid w:val="00DC7101"/>
    <w:rsid w:val="00DD200A"/>
    <w:rsid w:val="00DD77E8"/>
    <w:rsid w:val="00DE24B3"/>
    <w:rsid w:val="00DE280A"/>
    <w:rsid w:val="00DE2972"/>
    <w:rsid w:val="00DE5792"/>
    <w:rsid w:val="00DF2C54"/>
    <w:rsid w:val="00DF797A"/>
    <w:rsid w:val="00E05F26"/>
    <w:rsid w:val="00E06726"/>
    <w:rsid w:val="00E100F6"/>
    <w:rsid w:val="00E24DEF"/>
    <w:rsid w:val="00E26F82"/>
    <w:rsid w:val="00E274D2"/>
    <w:rsid w:val="00E27770"/>
    <w:rsid w:val="00E303FA"/>
    <w:rsid w:val="00E30D8D"/>
    <w:rsid w:val="00E31A57"/>
    <w:rsid w:val="00E3610A"/>
    <w:rsid w:val="00E36534"/>
    <w:rsid w:val="00E52ACC"/>
    <w:rsid w:val="00E56BE7"/>
    <w:rsid w:val="00E578F3"/>
    <w:rsid w:val="00E60E6B"/>
    <w:rsid w:val="00E61D0D"/>
    <w:rsid w:val="00E638D0"/>
    <w:rsid w:val="00E667E4"/>
    <w:rsid w:val="00E7045C"/>
    <w:rsid w:val="00E9410C"/>
    <w:rsid w:val="00E97339"/>
    <w:rsid w:val="00EA0663"/>
    <w:rsid w:val="00EA4DF5"/>
    <w:rsid w:val="00EA70B8"/>
    <w:rsid w:val="00EB132D"/>
    <w:rsid w:val="00EB32F8"/>
    <w:rsid w:val="00EB3B5A"/>
    <w:rsid w:val="00EB5354"/>
    <w:rsid w:val="00ED053D"/>
    <w:rsid w:val="00ED374F"/>
    <w:rsid w:val="00ED38AD"/>
    <w:rsid w:val="00ED560F"/>
    <w:rsid w:val="00ED6038"/>
    <w:rsid w:val="00EE1E6C"/>
    <w:rsid w:val="00EF07F4"/>
    <w:rsid w:val="00EF0A97"/>
    <w:rsid w:val="00EF1D69"/>
    <w:rsid w:val="00EF22C7"/>
    <w:rsid w:val="00EF2D17"/>
    <w:rsid w:val="00F01992"/>
    <w:rsid w:val="00F035D7"/>
    <w:rsid w:val="00F0415C"/>
    <w:rsid w:val="00F1357C"/>
    <w:rsid w:val="00F2428F"/>
    <w:rsid w:val="00F26F91"/>
    <w:rsid w:val="00F3009B"/>
    <w:rsid w:val="00F3600A"/>
    <w:rsid w:val="00F42439"/>
    <w:rsid w:val="00F45DEA"/>
    <w:rsid w:val="00F5292F"/>
    <w:rsid w:val="00F67761"/>
    <w:rsid w:val="00F705B9"/>
    <w:rsid w:val="00F7186D"/>
    <w:rsid w:val="00F77FD1"/>
    <w:rsid w:val="00F87E5C"/>
    <w:rsid w:val="00F94FA1"/>
    <w:rsid w:val="00F96CCA"/>
    <w:rsid w:val="00FA0BC7"/>
    <w:rsid w:val="00FA22E6"/>
    <w:rsid w:val="00FA7721"/>
    <w:rsid w:val="00FB6F1D"/>
    <w:rsid w:val="00FC07BD"/>
    <w:rsid w:val="00FC692D"/>
    <w:rsid w:val="00FD5800"/>
    <w:rsid w:val="00FD6A5D"/>
    <w:rsid w:val="00FD6EB4"/>
    <w:rsid w:val="00FE50BE"/>
    <w:rsid w:val="00FF0564"/>
    <w:rsid w:val="00FF1658"/>
    <w:rsid w:val="00FF236C"/>
    <w:rsid w:val="00FF24A2"/>
    <w:rsid w:val="00FF2EA7"/>
    <w:rsid w:val="00FF302D"/>
    <w:rsid w:val="00FF78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07B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24823"/>
    <w:rPr>
      <w:color w:val="808080"/>
    </w:rPr>
  </w:style>
  <w:style w:type="paragraph" w:styleId="a4">
    <w:name w:val="Balloon Text"/>
    <w:basedOn w:val="a"/>
    <w:link w:val="a5"/>
    <w:uiPriority w:val="99"/>
    <w:semiHidden/>
    <w:unhideWhenUsed/>
    <w:rsid w:val="0092482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24823"/>
    <w:rPr>
      <w:rFonts w:ascii="Tahoma" w:hAnsi="Tahoma" w:cs="Tahoma"/>
      <w:sz w:val="16"/>
      <w:szCs w:val="16"/>
    </w:rPr>
  </w:style>
  <w:style w:type="paragraph" w:styleId="a6">
    <w:name w:val="List Paragraph"/>
    <w:basedOn w:val="a"/>
    <w:uiPriority w:val="34"/>
    <w:qFormat/>
    <w:rsid w:val="00D12B03"/>
    <w:pPr>
      <w:ind w:left="720"/>
      <w:contextualSpacing/>
    </w:pPr>
  </w:style>
  <w:style w:type="paragraph" w:styleId="a7">
    <w:name w:val="header"/>
    <w:basedOn w:val="a"/>
    <w:link w:val="a8"/>
    <w:uiPriority w:val="99"/>
    <w:unhideWhenUsed/>
    <w:rsid w:val="00E60E6B"/>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E60E6B"/>
  </w:style>
  <w:style w:type="paragraph" w:styleId="a9">
    <w:name w:val="footer"/>
    <w:basedOn w:val="a"/>
    <w:link w:val="aa"/>
    <w:uiPriority w:val="99"/>
    <w:unhideWhenUsed/>
    <w:rsid w:val="00E60E6B"/>
    <w:pPr>
      <w:tabs>
        <w:tab w:val="center" w:pos="4677"/>
        <w:tab w:val="right" w:pos="9355"/>
      </w:tabs>
      <w:spacing w:after="0" w:line="240" w:lineRule="auto"/>
    </w:pPr>
  </w:style>
  <w:style w:type="character" w:customStyle="1" w:styleId="aa">
    <w:name w:val="Нижний колонтитул Знак"/>
    <w:basedOn w:val="a0"/>
    <w:link w:val="a9"/>
    <w:uiPriority w:val="99"/>
    <w:rsid w:val="00E60E6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07B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24823"/>
    <w:rPr>
      <w:color w:val="808080"/>
    </w:rPr>
  </w:style>
  <w:style w:type="paragraph" w:styleId="a4">
    <w:name w:val="Balloon Text"/>
    <w:basedOn w:val="a"/>
    <w:link w:val="a5"/>
    <w:uiPriority w:val="99"/>
    <w:semiHidden/>
    <w:unhideWhenUsed/>
    <w:rsid w:val="0092482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24823"/>
    <w:rPr>
      <w:rFonts w:ascii="Tahoma" w:hAnsi="Tahoma" w:cs="Tahoma"/>
      <w:sz w:val="16"/>
      <w:szCs w:val="16"/>
    </w:rPr>
  </w:style>
  <w:style w:type="paragraph" w:styleId="a6">
    <w:name w:val="List Paragraph"/>
    <w:basedOn w:val="a"/>
    <w:uiPriority w:val="34"/>
    <w:qFormat/>
    <w:rsid w:val="00D12B03"/>
    <w:pPr>
      <w:ind w:left="720"/>
      <w:contextualSpacing/>
    </w:pPr>
  </w:style>
  <w:style w:type="paragraph" w:styleId="a7">
    <w:name w:val="header"/>
    <w:basedOn w:val="a"/>
    <w:link w:val="a8"/>
    <w:uiPriority w:val="99"/>
    <w:unhideWhenUsed/>
    <w:rsid w:val="00E60E6B"/>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E60E6B"/>
  </w:style>
  <w:style w:type="paragraph" w:styleId="a9">
    <w:name w:val="footer"/>
    <w:basedOn w:val="a"/>
    <w:link w:val="aa"/>
    <w:uiPriority w:val="99"/>
    <w:unhideWhenUsed/>
    <w:rsid w:val="00E60E6B"/>
    <w:pPr>
      <w:tabs>
        <w:tab w:val="center" w:pos="4677"/>
        <w:tab w:val="right" w:pos="9355"/>
      </w:tabs>
      <w:spacing w:after="0" w:line="240" w:lineRule="auto"/>
    </w:pPr>
  </w:style>
  <w:style w:type="character" w:customStyle="1" w:styleId="aa">
    <w:name w:val="Нижний колонтитул Знак"/>
    <w:basedOn w:val="a0"/>
    <w:link w:val="a9"/>
    <w:uiPriority w:val="99"/>
    <w:rsid w:val="00E60E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0787950">
      <w:bodyDiv w:val="1"/>
      <w:marLeft w:val="0"/>
      <w:marRight w:val="0"/>
      <w:marTop w:val="0"/>
      <w:marBottom w:val="0"/>
      <w:divBdr>
        <w:top w:val="none" w:sz="0" w:space="0" w:color="auto"/>
        <w:left w:val="none" w:sz="0" w:space="0" w:color="auto"/>
        <w:bottom w:val="none" w:sz="0" w:space="0" w:color="auto"/>
        <w:right w:val="none" w:sz="0" w:space="0" w:color="auto"/>
      </w:divBdr>
      <w:divsChild>
        <w:div w:id="1406147706">
          <w:marLeft w:val="0"/>
          <w:marRight w:val="0"/>
          <w:marTop w:val="0"/>
          <w:marBottom w:val="0"/>
          <w:divBdr>
            <w:top w:val="none" w:sz="0" w:space="0" w:color="auto"/>
            <w:left w:val="none" w:sz="0" w:space="0" w:color="auto"/>
            <w:bottom w:val="none" w:sz="0" w:space="0" w:color="auto"/>
            <w:right w:val="none" w:sz="0" w:space="0" w:color="auto"/>
          </w:divBdr>
          <w:divsChild>
            <w:div w:id="368651077">
              <w:marLeft w:val="0"/>
              <w:marRight w:val="120"/>
              <w:marTop w:val="0"/>
              <w:marBottom w:val="0"/>
              <w:divBdr>
                <w:top w:val="none" w:sz="0" w:space="0" w:color="auto"/>
                <w:left w:val="none" w:sz="0" w:space="0" w:color="auto"/>
                <w:bottom w:val="none" w:sz="0" w:space="0" w:color="auto"/>
                <w:right w:val="none" w:sz="0" w:space="0" w:color="auto"/>
              </w:divBdr>
            </w:div>
            <w:div w:id="2095055531">
              <w:marLeft w:val="0"/>
              <w:marRight w:val="120"/>
              <w:marTop w:val="0"/>
              <w:marBottom w:val="0"/>
              <w:divBdr>
                <w:top w:val="none" w:sz="0" w:space="0" w:color="auto"/>
                <w:left w:val="none" w:sz="0" w:space="0" w:color="auto"/>
                <w:bottom w:val="none" w:sz="0" w:space="0" w:color="auto"/>
                <w:right w:val="none" w:sz="0" w:space="0" w:color="auto"/>
              </w:divBdr>
            </w:div>
          </w:divsChild>
        </w:div>
        <w:div w:id="260384090">
          <w:marLeft w:val="0"/>
          <w:marRight w:val="0"/>
          <w:marTop w:val="0"/>
          <w:marBottom w:val="0"/>
          <w:divBdr>
            <w:top w:val="none" w:sz="0" w:space="0" w:color="auto"/>
            <w:left w:val="none" w:sz="0" w:space="0" w:color="auto"/>
            <w:bottom w:val="none" w:sz="0" w:space="0" w:color="auto"/>
            <w:right w:val="none" w:sz="0" w:space="0" w:color="auto"/>
          </w:divBdr>
          <w:divsChild>
            <w:div w:id="1777363302">
              <w:marLeft w:val="0"/>
              <w:marRight w:val="0"/>
              <w:marTop w:val="0"/>
              <w:marBottom w:val="0"/>
              <w:divBdr>
                <w:top w:val="none" w:sz="0" w:space="0" w:color="auto"/>
                <w:left w:val="none" w:sz="0" w:space="0" w:color="auto"/>
                <w:bottom w:val="none" w:sz="0" w:space="0" w:color="auto"/>
                <w:right w:val="none" w:sz="0" w:space="0" w:color="auto"/>
              </w:divBdr>
              <w:divsChild>
                <w:div w:id="929511679">
                  <w:marLeft w:val="0"/>
                  <w:marRight w:val="0"/>
                  <w:marTop w:val="0"/>
                  <w:marBottom w:val="0"/>
                  <w:divBdr>
                    <w:top w:val="none" w:sz="0" w:space="0" w:color="auto"/>
                    <w:left w:val="none" w:sz="0" w:space="0" w:color="auto"/>
                    <w:bottom w:val="none" w:sz="0" w:space="0" w:color="auto"/>
                    <w:right w:val="none" w:sz="0" w:space="0" w:color="auto"/>
                  </w:divBdr>
                  <w:divsChild>
                    <w:div w:id="403332361">
                      <w:marLeft w:val="0"/>
                      <w:marRight w:val="0"/>
                      <w:marTop w:val="0"/>
                      <w:marBottom w:val="0"/>
                      <w:divBdr>
                        <w:top w:val="none" w:sz="0" w:space="0" w:color="auto"/>
                        <w:left w:val="none" w:sz="0" w:space="0" w:color="auto"/>
                        <w:bottom w:val="none" w:sz="0" w:space="0" w:color="auto"/>
                        <w:right w:val="none" w:sz="0" w:space="0" w:color="auto"/>
                      </w:divBdr>
                      <w:divsChild>
                        <w:div w:id="1219590747">
                          <w:marLeft w:val="0"/>
                          <w:marRight w:val="0"/>
                          <w:marTop w:val="0"/>
                          <w:marBottom w:val="0"/>
                          <w:divBdr>
                            <w:top w:val="none" w:sz="0" w:space="0" w:color="auto"/>
                            <w:left w:val="none" w:sz="0" w:space="0" w:color="auto"/>
                            <w:bottom w:val="none" w:sz="0" w:space="0" w:color="auto"/>
                            <w:right w:val="none" w:sz="0" w:space="0" w:color="auto"/>
                          </w:divBdr>
                          <w:divsChild>
                            <w:div w:id="1907840895">
                              <w:marLeft w:val="0"/>
                              <w:marRight w:val="0"/>
                              <w:marTop w:val="0"/>
                              <w:marBottom w:val="0"/>
                              <w:divBdr>
                                <w:top w:val="none" w:sz="0" w:space="0" w:color="auto"/>
                                <w:left w:val="none" w:sz="0" w:space="0" w:color="auto"/>
                                <w:bottom w:val="none" w:sz="0" w:space="0" w:color="auto"/>
                                <w:right w:val="none" w:sz="0" w:space="0" w:color="auto"/>
                              </w:divBdr>
                              <w:divsChild>
                                <w:div w:id="2054425804">
                                  <w:marLeft w:val="0"/>
                                  <w:marRight w:val="0"/>
                                  <w:marTop w:val="0"/>
                                  <w:marBottom w:val="0"/>
                                  <w:divBdr>
                                    <w:top w:val="none" w:sz="0" w:space="0" w:color="auto"/>
                                    <w:left w:val="none" w:sz="0" w:space="0" w:color="auto"/>
                                    <w:bottom w:val="none" w:sz="0" w:space="0" w:color="auto"/>
                                    <w:right w:val="none" w:sz="0" w:space="0" w:color="auto"/>
                                  </w:divBdr>
                                  <w:divsChild>
                                    <w:div w:id="260727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0662223">
                      <w:marLeft w:val="0"/>
                      <w:marRight w:val="0"/>
                      <w:marTop w:val="0"/>
                      <w:marBottom w:val="0"/>
                      <w:divBdr>
                        <w:top w:val="none" w:sz="0" w:space="0" w:color="auto"/>
                        <w:left w:val="none" w:sz="0" w:space="0" w:color="auto"/>
                        <w:bottom w:val="none" w:sz="0" w:space="0" w:color="auto"/>
                        <w:right w:val="none" w:sz="0" w:space="0" w:color="auto"/>
                      </w:divBdr>
                      <w:divsChild>
                        <w:div w:id="1110467455">
                          <w:marLeft w:val="0"/>
                          <w:marRight w:val="0"/>
                          <w:marTop w:val="0"/>
                          <w:marBottom w:val="0"/>
                          <w:divBdr>
                            <w:top w:val="none" w:sz="0" w:space="0" w:color="auto"/>
                            <w:left w:val="none" w:sz="0" w:space="0" w:color="auto"/>
                            <w:bottom w:val="none" w:sz="0" w:space="0" w:color="auto"/>
                            <w:right w:val="none" w:sz="0" w:space="0" w:color="auto"/>
                          </w:divBdr>
                        </w:div>
                      </w:divsChild>
                    </w:div>
                    <w:div w:id="1276719532">
                      <w:marLeft w:val="0"/>
                      <w:marRight w:val="0"/>
                      <w:marTop w:val="0"/>
                      <w:marBottom w:val="0"/>
                      <w:divBdr>
                        <w:top w:val="none" w:sz="0" w:space="0" w:color="auto"/>
                        <w:left w:val="none" w:sz="0" w:space="0" w:color="auto"/>
                        <w:bottom w:val="none" w:sz="0" w:space="0" w:color="auto"/>
                        <w:right w:val="none" w:sz="0" w:space="0" w:color="auto"/>
                      </w:divBdr>
                      <w:divsChild>
                        <w:div w:id="1609047027">
                          <w:marLeft w:val="0"/>
                          <w:marRight w:val="0"/>
                          <w:marTop w:val="0"/>
                          <w:marBottom w:val="0"/>
                          <w:divBdr>
                            <w:top w:val="none" w:sz="0" w:space="0" w:color="auto"/>
                            <w:left w:val="none" w:sz="0" w:space="0" w:color="auto"/>
                            <w:bottom w:val="none" w:sz="0" w:space="0" w:color="auto"/>
                            <w:right w:val="none" w:sz="0" w:space="0" w:color="auto"/>
                          </w:divBdr>
                          <w:divsChild>
                            <w:div w:id="1043821612">
                              <w:marLeft w:val="0"/>
                              <w:marRight w:val="0"/>
                              <w:marTop w:val="0"/>
                              <w:marBottom w:val="0"/>
                              <w:divBdr>
                                <w:top w:val="none" w:sz="0" w:space="0" w:color="auto"/>
                                <w:left w:val="none" w:sz="0" w:space="0" w:color="auto"/>
                                <w:bottom w:val="none" w:sz="0" w:space="0" w:color="auto"/>
                                <w:right w:val="none" w:sz="0" w:space="0" w:color="auto"/>
                              </w:divBdr>
                              <w:divsChild>
                                <w:div w:id="2061317636">
                                  <w:marLeft w:val="0"/>
                                  <w:marRight w:val="0"/>
                                  <w:marTop w:val="0"/>
                                  <w:marBottom w:val="0"/>
                                  <w:divBdr>
                                    <w:top w:val="none" w:sz="0" w:space="0" w:color="auto"/>
                                    <w:left w:val="none" w:sz="0" w:space="0" w:color="auto"/>
                                    <w:bottom w:val="none" w:sz="0" w:space="0" w:color="auto"/>
                                    <w:right w:val="none" w:sz="0" w:space="0" w:color="auto"/>
                                  </w:divBdr>
                                  <w:divsChild>
                                    <w:div w:id="1440952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92520673">
                  <w:marLeft w:val="0"/>
                  <w:marRight w:val="0"/>
                  <w:marTop w:val="0"/>
                  <w:marBottom w:val="0"/>
                  <w:divBdr>
                    <w:top w:val="none" w:sz="0" w:space="0" w:color="auto"/>
                    <w:left w:val="none" w:sz="0" w:space="0" w:color="auto"/>
                    <w:bottom w:val="none" w:sz="0" w:space="0" w:color="auto"/>
                    <w:right w:val="none" w:sz="0" w:space="0" w:color="auto"/>
                  </w:divBdr>
                  <w:divsChild>
                    <w:div w:id="1404719899">
                      <w:marLeft w:val="0"/>
                      <w:marRight w:val="0"/>
                      <w:marTop w:val="0"/>
                      <w:marBottom w:val="0"/>
                      <w:divBdr>
                        <w:top w:val="none" w:sz="0" w:space="0" w:color="auto"/>
                        <w:left w:val="none" w:sz="0" w:space="0" w:color="auto"/>
                        <w:bottom w:val="none" w:sz="0" w:space="0" w:color="auto"/>
                        <w:right w:val="none" w:sz="0" w:space="0" w:color="auto"/>
                      </w:divBdr>
                      <w:divsChild>
                        <w:div w:id="480737209">
                          <w:marLeft w:val="0"/>
                          <w:marRight w:val="0"/>
                          <w:marTop w:val="0"/>
                          <w:marBottom w:val="0"/>
                          <w:divBdr>
                            <w:top w:val="none" w:sz="0" w:space="0" w:color="auto"/>
                            <w:left w:val="none" w:sz="0" w:space="0" w:color="auto"/>
                            <w:bottom w:val="none" w:sz="0" w:space="0" w:color="auto"/>
                            <w:right w:val="none" w:sz="0" w:space="0" w:color="auto"/>
                          </w:divBdr>
                        </w:div>
                        <w:div w:id="436413288">
                          <w:marLeft w:val="0"/>
                          <w:marRight w:val="0"/>
                          <w:marTop w:val="0"/>
                          <w:marBottom w:val="0"/>
                          <w:divBdr>
                            <w:top w:val="none" w:sz="0" w:space="0" w:color="auto"/>
                            <w:left w:val="none" w:sz="0" w:space="0" w:color="auto"/>
                            <w:bottom w:val="none" w:sz="0" w:space="0" w:color="auto"/>
                            <w:right w:val="none" w:sz="0" w:space="0" w:color="auto"/>
                          </w:divBdr>
                          <w:divsChild>
                            <w:div w:id="1910069945">
                              <w:marLeft w:val="0"/>
                              <w:marRight w:val="0"/>
                              <w:marTop w:val="0"/>
                              <w:marBottom w:val="0"/>
                              <w:divBdr>
                                <w:top w:val="none" w:sz="0" w:space="0" w:color="auto"/>
                                <w:left w:val="none" w:sz="0" w:space="0" w:color="auto"/>
                                <w:bottom w:val="none" w:sz="0" w:space="0" w:color="auto"/>
                                <w:right w:val="none" w:sz="0" w:space="0" w:color="auto"/>
                              </w:divBdr>
                              <w:divsChild>
                                <w:div w:id="574164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994080">
                          <w:marLeft w:val="0"/>
                          <w:marRight w:val="0"/>
                          <w:marTop w:val="0"/>
                          <w:marBottom w:val="0"/>
                          <w:divBdr>
                            <w:top w:val="none" w:sz="0" w:space="0" w:color="auto"/>
                            <w:left w:val="none" w:sz="0" w:space="0" w:color="auto"/>
                            <w:bottom w:val="none" w:sz="0" w:space="0" w:color="auto"/>
                            <w:right w:val="none" w:sz="0" w:space="0" w:color="auto"/>
                          </w:divBdr>
                          <w:divsChild>
                            <w:div w:id="1689138640">
                              <w:marLeft w:val="0"/>
                              <w:marRight w:val="0"/>
                              <w:marTop w:val="0"/>
                              <w:marBottom w:val="0"/>
                              <w:divBdr>
                                <w:top w:val="none" w:sz="0" w:space="0" w:color="auto"/>
                                <w:left w:val="none" w:sz="0" w:space="0" w:color="auto"/>
                                <w:bottom w:val="none" w:sz="0" w:space="0" w:color="auto"/>
                                <w:right w:val="none" w:sz="0" w:space="0" w:color="auto"/>
                              </w:divBdr>
                            </w:div>
                            <w:div w:id="238254904">
                              <w:marLeft w:val="0"/>
                              <w:marRight w:val="0"/>
                              <w:marTop w:val="0"/>
                              <w:marBottom w:val="0"/>
                              <w:divBdr>
                                <w:top w:val="none" w:sz="0" w:space="0" w:color="auto"/>
                                <w:left w:val="none" w:sz="0" w:space="0" w:color="auto"/>
                                <w:bottom w:val="none" w:sz="0" w:space="0" w:color="auto"/>
                                <w:right w:val="none" w:sz="0" w:space="0" w:color="auto"/>
                              </w:divBdr>
                            </w:div>
                          </w:divsChild>
                        </w:div>
                        <w:div w:id="1832217443">
                          <w:marLeft w:val="0"/>
                          <w:marRight w:val="0"/>
                          <w:marTop w:val="100"/>
                          <w:marBottom w:val="0"/>
                          <w:divBdr>
                            <w:top w:val="none" w:sz="0" w:space="0" w:color="auto"/>
                            <w:left w:val="none" w:sz="0" w:space="0" w:color="auto"/>
                            <w:bottom w:val="none" w:sz="0" w:space="0" w:color="auto"/>
                            <w:right w:val="none" w:sz="0" w:space="0" w:color="auto"/>
                          </w:divBdr>
                          <w:divsChild>
                            <w:div w:id="1711151936">
                              <w:marLeft w:val="0"/>
                              <w:marRight w:val="0"/>
                              <w:marTop w:val="0"/>
                              <w:marBottom w:val="0"/>
                              <w:divBdr>
                                <w:top w:val="none" w:sz="0" w:space="0" w:color="auto"/>
                                <w:left w:val="none" w:sz="0" w:space="0" w:color="auto"/>
                                <w:bottom w:val="none" w:sz="0" w:space="0" w:color="auto"/>
                                <w:right w:val="none" w:sz="0" w:space="0" w:color="auto"/>
                              </w:divBdr>
                              <w:divsChild>
                                <w:div w:id="1743990042">
                                  <w:marLeft w:val="0"/>
                                  <w:marRight w:val="0"/>
                                  <w:marTop w:val="0"/>
                                  <w:marBottom w:val="0"/>
                                  <w:divBdr>
                                    <w:top w:val="none" w:sz="0" w:space="0" w:color="auto"/>
                                    <w:left w:val="none" w:sz="0" w:space="0" w:color="auto"/>
                                    <w:bottom w:val="none" w:sz="0" w:space="0" w:color="auto"/>
                                    <w:right w:val="none" w:sz="0" w:space="0" w:color="auto"/>
                                  </w:divBdr>
                                  <w:divsChild>
                                    <w:div w:id="2117213879">
                                      <w:marLeft w:val="0"/>
                                      <w:marRight w:val="0"/>
                                      <w:marTop w:val="0"/>
                                      <w:marBottom w:val="0"/>
                                      <w:divBdr>
                                        <w:top w:val="none" w:sz="0" w:space="0" w:color="auto"/>
                                        <w:left w:val="none" w:sz="0" w:space="0" w:color="auto"/>
                                        <w:bottom w:val="none" w:sz="0" w:space="0" w:color="auto"/>
                                        <w:right w:val="none" w:sz="0" w:space="0" w:color="auto"/>
                                      </w:divBdr>
                                      <w:divsChild>
                                        <w:div w:id="101577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624446">
                              <w:marLeft w:val="0"/>
                              <w:marRight w:val="0"/>
                              <w:marTop w:val="60"/>
                              <w:marBottom w:val="0"/>
                              <w:divBdr>
                                <w:top w:val="none" w:sz="0" w:space="0" w:color="auto"/>
                                <w:left w:val="none" w:sz="0" w:space="0" w:color="auto"/>
                                <w:bottom w:val="none" w:sz="0" w:space="0" w:color="auto"/>
                                <w:right w:val="none" w:sz="0" w:space="0" w:color="auto"/>
                              </w:divBdr>
                            </w:div>
                          </w:divsChild>
                        </w:div>
                        <w:div w:id="1285231316">
                          <w:marLeft w:val="0"/>
                          <w:marRight w:val="0"/>
                          <w:marTop w:val="0"/>
                          <w:marBottom w:val="0"/>
                          <w:divBdr>
                            <w:top w:val="none" w:sz="0" w:space="0" w:color="auto"/>
                            <w:left w:val="none" w:sz="0" w:space="0" w:color="auto"/>
                            <w:bottom w:val="none" w:sz="0" w:space="0" w:color="auto"/>
                            <w:right w:val="none" w:sz="0" w:space="0" w:color="auto"/>
                          </w:divBdr>
                          <w:divsChild>
                            <w:div w:id="146363900">
                              <w:marLeft w:val="0"/>
                              <w:marRight w:val="0"/>
                              <w:marTop w:val="0"/>
                              <w:marBottom w:val="0"/>
                              <w:divBdr>
                                <w:top w:val="none" w:sz="0" w:space="0" w:color="auto"/>
                                <w:left w:val="none" w:sz="0" w:space="0" w:color="auto"/>
                                <w:bottom w:val="none" w:sz="0" w:space="0" w:color="auto"/>
                                <w:right w:val="none" w:sz="0" w:space="0" w:color="auto"/>
                              </w:divBdr>
                              <w:divsChild>
                                <w:div w:id="1643927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28817500">
      <w:bodyDiv w:val="1"/>
      <w:marLeft w:val="0"/>
      <w:marRight w:val="0"/>
      <w:marTop w:val="0"/>
      <w:marBottom w:val="0"/>
      <w:divBdr>
        <w:top w:val="none" w:sz="0" w:space="0" w:color="auto"/>
        <w:left w:val="none" w:sz="0" w:space="0" w:color="auto"/>
        <w:bottom w:val="none" w:sz="0" w:space="0" w:color="auto"/>
        <w:right w:val="none" w:sz="0" w:space="0" w:color="auto"/>
      </w:divBdr>
      <w:divsChild>
        <w:div w:id="289173784">
          <w:marLeft w:val="0"/>
          <w:marRight w:val="0"/>
          <w:marTop w:val="0"/>
          <w:marBottom w:val="0"/>
          <w:divBdr>
            <w:top w:val="none" w:sz="0" w:space="0" w:color="auto"/>
            <w:left w:val="none" w:sz="0" w:space="0" w:color="auto"/>
            <w:bottom w:val="none" w:sz="0" w:space="0" w:color="auto"/>
            <w:right w:val="none" w:sz="0" w:space="0" w:color="auto"/>
          </w:divBdr>
          <w:divsChild>
            <w:div w:id="1483237798">
              <w:marLeft w:val="0"/>
              <w:marRight w:val="120"/>
              <w:marTop w:val="0"/>
              <w:marBottom w:val="0"/>
              <w:divBdr>
                <w:top w:val="none" w:sz="0" w:space="0" w:color="auto"/>
                <w:left w:val="none" w:sz="0" w:space="0" w:color="auto"/>
                <w:bottom w:val="none" w:sz="0" w:space="0" w:color="auto"/>
                <w:right w:val="none" w:sz="0" w:space="0" w:color="auto"/>
              </w:divBdr>
            </w:div>
            <w:div w:id="1057313458">
              <w:marLeft w:val="0"/>
              <w:marRight w:val="120"/>
              <w:marTop w:val="0"/>
              <w:marBottom w:val="0"/>
              <w:divBdr>
                <w:top w:val="none" w:sz="0" w:space="0" w:color="auto"/>
                <w:left w:val="none" w:sz="0" w:space="0" w:color="auto"/>
                <w:bottom w:val="none" w:sz="0" w:space="0" w:color="auto"/>
                <w:right w:val="none" w:sz="0" w:space="0" w:color="auto"/>
              </w:divBdr>
            </w:div>
          </w:divsChild>
        </w:div>
        <w:div w:id="1807162627">
          <w:marLeft w:val="0"/>
          <w:marRight w:val="0"/>
          <w:marTop w:val="0"/>
          <w:marBottom w:val="0"/>
          <w:divBdr>
            <w:top w:val="none" w:sz="0" w:space="0" w:color="auto"/>
            <w:left w:val="none" w:sz="0" w:space="0" w:color="auto"/>
            <w:bottom w:val="none" w:sz="0" w:space="0" w:color="auto"/>
            <w:right w:val="none" w:sz="0" w:space="0" w:color="auto"/>
          </w:divBdr>
          <w:divsChild>
            <w:div w:id="1275285245">
              <w:marLeft w:val="0"/>
              <w:marRight w:val="0"/>
              <w:marTop w:val="0"/>
              <w:marBottom w:val="0"/>
              <w:divBdr>
                <w:top w:val="none" w:sz="0" w:space="0" w:color="auto"/>
                <w:left w:val="none" w:sz="0" w:space="0" w:color="auto"/>
                <w:bottom w:val="none" w:sz="0" w:space="0" w:color="auto"/>
                <w:right w:val="none" w:sz="0" w:space="0" w:color="auto"/>
              </w:divBdr>
              <w:divsChild>
                <w:div w:id="334496871">
                  <w:marLeft w:val="0"/>
                  <w:marRight w:val="0"/>
                  <w:marTop w:val="0"/>
                  <w:marBottom w:val="0"/>
                  <w:divBdr>
                    <w:top w:val="none" w:sz="0" w:space="0" w:color="auto"/>
                    <w:left w:val="none" w:sz="0" w:space="0" w:color="auto"/>
                    <w:bottom w:val="none" w:sz="0" w:space="0" w:color="auto"/>
                    <w:right w:val="none" w:sz="0" w:space="0" w:color="auto"/>
                  </w:divBdr>
                  <w:divsChild>
                    <w:div w:id="1899823641">
                      <w:marLeft w:val="0"/>
                      <w:marRight w:val="0"/>
                      <w:marTop w:val="0"/>
                      <w:marBottom w:val="0"/>
                      <w:divBdr>
                        <w:top w:val="none" w:sz="0" w:space="0" w:color="auto"/>
                        <w:left w:val="none" w:sz="0" w:space="0" w:color="auto"/>
                        <w:bottom w:val="none" w:sz="0" w:space="0" w:color="auto"/>
                        <w:right w:val="none" w:sz="0" w:space="0" w:color="auto"/>
                      </w:divBdr>
                      <w:divsChild>
                        <w:div w:id="1125546105">
                          <w:marLeft w:val="0"/>
                          <w:marRight w:val="0"/>
                          <w:marTop w:val="0"/>
                          <w:marBottom w:val="0"/>
                          <w:divBdr>
                            <w:top w:val="none" w:sz="0" w:space="0" w:color="auto"/>
                            <w:left w:val="none" w:sz="0" w:space="0" w:color="auto"/>
                            <w:bottom w:val="none" w:sz="0" w:space="0" w:color="auto"/>
                            <w:right w:val="none" w:sz="0" w:space="0" w:color="auto"/>
                          </w:divBdr>
                          <w:divsChild>
                            <w:div w:id="2001303882">
                              <w:marLeft w:val="0"/>
                              <w:marRight w:val="0"/>
                              <w:marTop w:val="0"/>
                              <w:marBottom w:val="0"/>
                              <w:divBdr>
                                <w:top w:val="none" w:sz="0" w:space="0" w:color="auto"/>
                                <w:left w:val="none" w:sz="0" w:space="0" w:color="auto"/>
                                <w:bottom w:val="none" w:sz="0" w:space="0" w:color="auto"/>
                                <w:right w:val="none" w:sz="0" w:space="0" w:color="auto"/>
                              </w:divBdr>
                              <w:divsChild>
                                <w:div w:id="340671382">
                                  <w:marLeft w:val="0"/>
                                  <w:marRight w:val="0"/>
                                  <w:marTop w:val="0"/>
                                  <w:marBottom w:val="0"/>
                                  <w:divBdr>
                                    <w:top w:val="none" w:sz="0" w:space="0" w:color="auto"/>
                                    <w:left w:val="none" w:sz="0" w:space="0" w:color="auto"/>
                                    <w:bottom w:val="none" w:sz="0" w:space="0" w:color="auto"/>
                                    <w:right w:val="none" w:sz="0" w:space="0" w:color="auto"/>
                                  </w:divBdr>
                                  <w:divsChild>
                                    <w:div w:id="114427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86006816">
                      <w:marLeft w:val="0"/>
                      <w:marRight w:val="0"/>
                      <w:marTop w:val="0"/>
                      <w:marBottom w:val="0"/>
                      <w:divBdr>
                        <w:top w:val="none" w:sz="0" w:space="0" w:color="auto"/>
                        <w:left w:val="none" w:sz="0" w:space="0" w:color="auto"/>
                        <w:bottom w:val="none" w:sz="0" w:space="0" w:color="auto"/>
                        <w:right w:val="none" w:sz="0" w:space="0" w:color="auto"/>
                      </w:divBdr>
                      <w:divsChild>
                        <w:div w:id="45567158">
                          <w:marLeft w:val="0"/>
                          <w:marRight w:val="0"/>
                          <w:marTop w:val="0"/>
                          <w:marBottom w:val="0"/>
                          <w:divBdr>
                            <w:top w:val="none" w:sz="0" w:space="0" w:color="auto"/>
                            <w:left w:val="none" w:sz="0" w:space="0" w:color="auto"/>
                            <w:bottom w:val="none" w:sz="0" w:space="0" w:color="auto"/>
                            <w:right w:val="none" w:sz="0" w:space="0" w:color="auto"/>
                          </w:divBdr>
                        </w:div>
                      </w:divsChild>
                    </w:div>
                    <w:div w:id="108742805">
                      <w:marLeft w:val="0"/>
                      <w:marRight w:val="0"/>
                      <w:marTop w:val="0"/>
                      <w:marBottom w:val="0"/>
                      <w:divBdr>
                        <w:top w:val="none" w:sz="0" w:space="0" w:color="auto"/>
                        <w:left w:val="none" w:sz="0" w:space="0" w:color="auto"/>
                        <w:bottom w:val="none" w:sz="0" w:space="0" w:color="auto"/>
                        <w:right w:val="none" w:sz="0" w:space="0" w:color="auto"/>
                      </w:divBdr>
                      <w:divsChild>
                        <w:div w:id="1023822707">
                          <w:marLeft w:val="0"/>
                          <w:marRight w:val="0"/>
                          <w:marTop w:val="0"/>
                          <w:marBottom w:val="0"/>
                          <w:divBdr>
                            <w:top w:val="none" w:sz="0" w:space="0" w:color="auto"/>
                            <w:left w:val="none" w:sz="0" w:space="0" w:color="auto"/>
                            <w:bottom w:val="none" w:sz="0" w:space="0" w:color="auto"/>
                            <w:right w:val="none" w:sz="0" w:space="0" w:color="auto"/>
                          </w:divBdr>
                          <w:divsChild>
                            <w:div w:id="1075476009">
                              <w:marLeft w:val="0"/>
                              <w:marRight w:val="0"/>
                              <w:marTop w:val="0"/>
                              <w:marBottom w:val="0"/>
                              <w:divBdr>
                                <w:top w:val="none" w:sz="0" w:space="0" w:color="auto"/>
                                <w:left w:val="none" w:sz="0" w:space="0" w:color="auto"/>
                                <w:bottom w:val="none" w:sz="0" w:space="0" w:color="auto"/>
                                <w:right w:val="none" w:sz="0" w:space="0" w:color="auto"/>
                              </w:divBdr>
                              <w:divsChild>
                                <w:div w:id="697774632">
                                  <w:marLeft w:val="0"/>
                                  <w:marRight w:val="0"/>
                                  <w:marTop w:val="0"/>
                                  <w:marBottom w:val="0"/>
                                  <w:divBdr>
                                    <w:top w:val="none" w:sz="0" w:space="0" w:color="auto"/>
                                    <w:left w:val="none" w:sz="0" w:space="0" w:color="auto"/>
                                    <w:bottom w:val="none" w:sz="0" w:space="0" w:color="auto"/>
                                    <w:right w:val="none" w:sz="0" w:space="0" w:color="auto"/>
                                  </w:divBdr>
                                  <w:divsChild>
                                    <w:div w:id="1189484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51947044">
                  <w:marLeft w:val="0"/>
                  <w:marRight w:val="0"/>
                  <w:marTop w:val="0"/>
                  <w:marBottom w:val="0"/>
                  <w:divBdr>
                    <w:top w:val="none" w:sz="0" w:space="0" w:color="auto"/>
                    <w:left w:val="none" w:sz="0" w:space="0" w:color="auto"/>
                    <w:bottom w:val="none" w:sz="0" w:space="0" w:color="auto"/>
                    <w:right w:val="none" w:sz="0" w:space="0" w:color="auto"/>
                  </w:divBdr>
                  <w:divsChild>
                    <w:div w:id="323169874">
                      <w:marLeft w:val="0"/>
                      <w:marRight w:val="0"/>
                      <w:marTop w:val="0"/>
                      <w:marBottom w:val="0"/>
                      <w:divBdr>
                        <w:top w:val="none" w:sz="0" w:space="0" w:color="auto"/>
                        <w:left w:val="none" w:sz="0" w:space="0" w:color="auto"/>
                        <w:bottom w:val="none" w:sz="0" w:space="0" w:color="auto"/>
                        <w:right w:val="none" w:sz="0" w:space="0" w:color="auto"/>
                      </w:divBdr>
                      <w:divsChild>
                        <w:div w:id="1517958528">
                          <w:marLeft w:val="0"/>
                          <w:marRight w:val="0"/>
                          <w:marTop w:val="0"/>
                          <w:marBottom w:val="0"/>
                          <w:divBdr>
                            <w:top w:val="none" w:sz="0" w:space="0" w:color="auto"/>
                            <w:left w:val="none" w:sz="0" w:space="0" w:color="auto"/>
                            <w:bottom w:val="none" w:sz="0" w:space="0" w:color="auto"/>
                            <w:right w:val="none" w:sz="0" w:space="0" w:color="auto"/>
                          </w:divBdr>
                        </w:div>
                        <w:div w:id="48892640">
                          <w:marLeft w:val="0"/>
                          <w:marRight w:val="0"/>
                          <w:marTop w:val="0"/>
                          <w:marBottom w:val="0"/>
                          <w:divBdr>
                            <w:top w:val="none" w:sz="0" w:space="0" w:color="auto"/>
                            <w:left w:val="none" w:sz="0" w:space="0" w:color="auto"/>
                            <w:bottom w:val="none" w:sz="0" w:space="0" w:color="auto"/>
                            <w:right w:val="none" w:sz="0" w:space="0" w:color="auto"/>
                          </w:divBdr>
                          <w:divsChild>
                            <w:div w:id="906646304">
                              <w:marLeft w:val="0"/>
                              <w:marRight w:val="0"/>
                              <w:marTop w:val="0"/>
                              <w:marBottom w:val="0"/>
                              <w:divBdr>
                                <w:top w:val="none" w:sz="0" w:space="0" w:color="auto"/>
                                <w:left w:val="none" w:sz="0" w:space="0" w:color="auto"/>
                                <w:bottom w:val="none" w:sz="0" w:space="0" w:color="auto"/>
                                <w:right w:val="none" w:sz="0" w:space="0" w:color="auto"/>
                              </w:divBdr>
                              <w:divsChild>
                                <w:div w:id="2075541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5905120">
                          <w:marLeft w:val="0"/>
                          <w:marRight w:val="0"/>
                          <w:marTop w:val="0"/>
                          <w:marBottom w:val="0"/>
                          <w:divBdr>
                            <w:top w:val="none" w:sz="0" w:space="0" w:color="auto"/>
                            <w:left w:val="none" w:sz="0" w:space="0" w:color="auto"/>
                            <w:bottom w:val="none" w:sz="0" w:space="0" w:color="auto"/>
                            <w:right w:val="none" w:sz="0" w:space="0" w:color="auto"/>
                          </w:divBdr>
                          <w:divsChild>
                            <w:div w:id="880440182">
                              <w:marLeft w:val="0"/>
                              <w:marRight w:val="0"/>
                              <w:marTop w:val="0"/>
                              <w:marBottom w:val="0"/>
                              <w:divBdr>
                                <w:top w:val="none" w:sz="0" w:space="0" w:color="auto"/>
                                <w:left w:val="none" w:sz="0" w:space="0" w:color="auto"/>
                                <w:bottom w:val="none" w:sz="0" w:space="0" w:color="auto"/>
                                <w:right w:val="none" w:sz="0" w:space="0" w:color="auto"/>
                              </w:divBdr>
                            </w:div>
                            <w:div w:id="609430407">
                              <w:marLeft w:val="0"/>
                              <w:marRight w:val="0"/>
                              <w:marTop w:val="0"/>
                              <w:marBottom w:val="0"/>
                              <w:divBdr>
                                <w:top w:val="none" w:sz="0" w:space="0" w:color="auto"/>
                                <w:left w:val="none" w:sz="0" w:space="0" w:color="auto"/>
                                <w:bottom w:val="none" w:sz="0" w:space="0" w:color="auto"/>
                                <w:right w:val="none" w:sz="0" w:space="0" w:color="auto"/>
                              </w:divBdr>
                            </w:div>
                          </w:divsChild>
                        </w:div>
                        <w:div w:id="400712955">
                          <w:marLeft w:val="0"/>
                          <w:marRight w:val="0"/>
                          <w:marTop w:val="100"/>
                          <w:marBottom w:val="0"/>
                          <w:divBdr>
                            <w:top w:val="none" w:sz="0" w:space="0" w:color="auto"/>
                            <w:left w:val="none" w:sz="0" w:space="0" w:color="auto"/>
                            <w:bottom w:val="none" w:sz="0" w:space="0" w:color="auto"/>
                            <w:right w:val="none" w:sz="0" w:space="0" w:color="auto"/>
                          </w:divBdr>
                          <w:divsChild>
                            <w:div w:id="1429236002">
                              <w:marLeft w:val="0"/>
                              <w:marRight w:val="0"/>
                              <w:marTop w:val="0"/>
                              <w:marBottom w:val="0"/>
                              <w:divBdr>
                                <w:top w:val="none" w:sz="0" w:space="0" w:color="auto"/>
                                <w:left w:val="none" w:sz="0" w:space="0" w:color="auto"/>
                                <w:bottom w:val="none" w:sz="0" w:space="0" w:color="auto"/>
                                <w:right w:val="none" w:sz="0" w:space="0" w:color="auto"/>
                              </w:divBdr>
                              <w:divsChild>
                                <w:div w:id="110825839">
                                  <w:marLeft w:val="0"/>
                                  <w:marRight w:val="0"/>
                                  <w:marTop w:val="0"/>
                                  <w:marBottom w:val="0"/>
                                  <w:divBdr>
                                    <w:top w:val="none" w:sz="0" w:space="0" w:color="auto"/>
                                    <w:left w:val="none" w:sz="0" w:space="0" w:color="auto"/>
                                    <w:bottom w:val="none" w:sz="0" w:space="0" w:color="auto"/>
                                    <w:right w:val="none" w:sz="0" w:space="0" w:color="auto"/>
                                  </w:divBdr>
                                  <w:divsChild>
                                    <w:div w:id="967126383">
                                      <w:marLeft w:val="0"/>
                                      <w:marRight w:val="0"/>
                                      <w:marTop w:val="0"/>
                                      <w:marBottom w:val="0"/>
                                      <w:divBdr>
                                        <w:top w:val="none" w:sz="0" w:space="0" w:color="auto"/>
                                        <w:left w:val="none" w:sz="0" w:space="0" w:color="auto"/>
                                        <w:bottom w:val="none" w:sz="0" w:space="0" w:color="auto"/>
                                        <w:right w:val="none" w:sz="0" w:space="0" w:color="auto"/>
                                      </w:divBdr>
                                      <w:divsChild>
                                        <w:div w:id="131100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9344534">
                              <w:marLeft w:val="0"/>
                              <w:marRight w:val="0"/>
                              <w:marTop w:val="60"/>
                              <w:marBottom w:val="0"/>
                              <w:divBdr>
                                <w:top w:val="none" w:sz="0" w:space="0" w:color="auto"/>
                                <w:left w:val="none" w:sz="0" w:space="0" w:color="auto"/>
                                <w:bottom w:val="none" w:sz="0" w:space="0" w:color="auto"/>
                                <w:right w:val="none" w:sz="0" w:space="0" w:color="auto"/>
                              </w:divBdr>
                            </w:div>
                          </w:divsChild>
                        </w:div>
                        <w:div w:id="981226929">
                          <w:marLeft w:val="0"/>
                          <w:marRight w:val="0"/>
                          <w:marTop w:val="0"/>
                          <w:marBottom w:val="0"/>
                          <w:divBdr>
                            <w:top w:val="none" w:sz="0" w:space="0" w:color="auto"/>
                            <w:left w:val="none" w:sz="0" w:space="0" w:color="auto"/>
                            <w:bottom w:val="none" w:sz="0" w:space="0" w:color="auto"/>
                            <w:right w:val="none" w:sz="0" w:space="0" w:color="auto"/>
                          </w:divBdr>
                          <w:divsChild>
                            <w:div w:id="2098087706">
                              <w:marLeft w:val="0"/>
                              <w:marRight w:val="0"/>
                              <w:marTop w:val="0"/>
                              <w:marBottom w:val="0"/>
                              <w:divBdr>
                                <w:top w:val="none" w:sz="0" w:space="0" w:color="auto"/>
                                <w:left w:val="none" w:sz="0" w:space="0" w:color="auto"/>
                                <w:bottom w:val="none" w:sz="0" w:space="0" w:color="auto"/>
                                <w:right w:val="none" w:sz="0" w:space="0" w:color="auto"/>
                              </w:divBdr>
                              <w:divsChild>
                                <w:div w:id="12997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oleObject" Target="embeddings/oleObject6.bin"/><Relationship Id="rId324" Type="http://schemas.openxmlformats.org/officeDocument/2006/relationships/oleObject" Target="embeddings/oleObject150.bin"/><Relationship Id="rId531" Type="http://schemas.openxmlformats.org/officeDocument/2006/relationships/image" Target="media/image270.wmf"/><Relationship Id="rId170" Type="http://schemas.openxmlformats.org/officeDocument/2006/relationships/oleObject" Target="embeddings/oleObject75.bin"/><Relationship Id="rId268" Type="http://schemas.openxmlformats.org/officeDocument/2006/relationships/oleObject" Target="embeddings/oleObject123.bin"/><Relationship Id="rId475" Type="http://schemas.openxmlformats.org/officeDocument/2006/relationships/oleObject" Target="embeddings/oleObject220.bin"/><Relationship Id="rId32" Type="http://schemas.openxmlformats.org/officeDocument/2006/relationships/image" Target="media/image15.wmf"/><Relationship Id="rId128" Type="http://schemas.openxmlformats.org/officeDocument/2006/relationships/oleObject" Target="embeddings/oleObject52.bin"/><Relationship Id="rId335" Type="http://schemas.openxmlformats.org/officeDocument/2006/relationships/oleObject" Target="embeddings/oleObject155.bin"/><Relationship Id="rId542" Type="http://schemas.openxmlformats.org/officeDocument/2006/relationships/image" Target="media/image275.emf"/><Relationship Id="rId181" Type="http://schemas.openxmlformats.org/officeDocument/2006/relationships/image" Target="media/image92.wmf"/><Relationship Id="rId402" Type="http://schemas.openxmlformats.org/officeDocument/2006/relationships/oleObject" Target="embeddings/oleObject188.bin"/><Relationship Id="rId279" Type="http://schemas.openxmlformats.org/officeDocument/2006/relationships/oleObject" Target="embeddings/oleObject127.bin"/><Relationship Id="rId486" Type="http://schemas.openxmlformats.org/officeDocument/2006/relationships/oleObject" Target="embeddings/oleObject226.bin"/><Relationship Id="rId43" Type="http://schemas.openxmlformats.org/officeDocument/2006/relationships/oleObject" Target="embeddings/oleObject16.bin"/><Relationship Id="rId139" Type="http://schemas.openxmlformats.org/officeDocument/2006/relationships/oleObject" Target="embeddings/oleObject58.bin"/><Relationship Id="rId346" Type="http://schemas.openxmlformats.org/officeDocument/2006/relationships/image" Target="media/image175.wmf"/><Relationship Id="rId553" Type="http://schemas.openxmlformats.org/officeDocument/2006/relationships/oleObject" Target="embeddings/oleObject259.bin"/><Relationship Id="rId192" Type="http://schemas.openxmlformats.org/officeDocument/2006/relationships/oleObject" Target="embeddings/oleObject87.bin"/><Relationship Id="rId206" Type="http://schemas.openxmlformats.org/officeDocument/2006/relationships/oleObject" Target="embeddings/oleObject95.bin"/><Relationship Id="rId413" Type="http://schemas.openxmlformats.org/officeDocument/2006/relationships/image" Target="media/image209.wmf"/><Relationship Id="rId497" Type="http://schemas.openxmlformats.org/officeDocument/2006/relationships/oleObject" Target="embeddings/oleObject232.bin"/><Relationship Id="rId357" Type="http://schemas.openxmlformats.org/officeDocument/2006/relationships/oleObject" Target="embeddings/oleObject166.bin"/><Relationship Id="rId54" Type="http://schemas.openxmlformats.org/officeDocument/2006/relationships/oleObject" Target="embeddings/oleObject19.bin"/><Relationship Id="rId217" Type="http://schemas.openxmlformats.org/officeDocument/2006/relationships/oleObject" Target="embeddings/oleObject100.bin"/><Relationship Id="rId564" Type="http://schemas.openxmlformats.org/officeDocument/2006/relationships/oleObject" Target="embeddings/oleObject264.bin"/><Relationship Id="rId424" Type="http://schemas.openxmlformats.org/officeDocument/2006/relationships/image" Target="media/image214.wmf"/><Relationship Id="rId270" Type="http://schemas.openxmlformats.org/officeDocument/2006/relationships/header" Target="header2.xml"/><Relationship Id="rId65" Type="http://schemas.openxmlformats.org/officeDocument/2006/relationships/image" Target="media/image33.emf"/><Relationship Id="rId130" Type="http://schemas.openxmlformats.org/officeDocument/2006/relationships/oleObject" Target="embeddings/oleObject53.bin"/><Relationship Id="rId368" Type="http://schemas.openxmlformats.org/officeDocument/2006/relationships/image" Target="media/image186.wmf"/><Relationship Id="rId575" Type="http://schemas.openxmlformats.org/officeDocument/2006/relationships/oleObject" Target="embeddings/oleObject270.bin"/><Relationship Id="rId228" Type="http://schemas.openxmlformats.org/officeDocument/2006/relationships/image" Target="media/image116.wmf"/><Relationship Id="rId435" Type="http://schemas.openxmlformats.org/officeDocument/2006/relationships/image" Target="media/image220.png"/><Relationship Id="rId281" Type="http://schemas.openxmlformats.org/officeDocument/2006/relationships/oleObject" Target="embeddings/oleObject128.bin"/><Relationship Id="rId502" Type="http://schemas.openxmlformats.org/officeDocument/2006/relationships/oleObject" Target="embeddings/oleObject234.bin"/><Relationship Id="rId76" Type="http://schemas.openxmlformats.org/officeDocument/2006/relationships/oleObject" Target="embeddings/oleObject28.bin"/><Relationship Id="rId141" Type="http://schemas.openxmlformats.org/officeDocument/2006/relationships/image" Target="media/image74.wmf"/><Relationship Id="rId379" Type="http://schemas.openxmlformats.org/officeDocument/2006/relationships/image" Target="media/image191.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10.bin"/><Relationship Id="rId390" Type="http://schemas.openxmlformats.org/officeDocument/2006/relationships/image" Target="media/image197.wmf"/><Relationship Id="rId404" Type="http://schemas.openxmlformats.org/officeDocument/2006/relationships/oleObject" Target="embeddings/oleObject189.bin"/><Relationship Id="rId446" Type="http://schemas.openxmlformats.org/officeDocument/2006/relationships/image" Target="media/image227.wmf"/><Relationship Id="rId250" Type="http://schemas.openxmlformats.org/officeDocument/2006/relationships/image" Target="media/image127.wmf"/><Relationship Id="rId292" Type="http://schemas.openxmlformats.org/officeDocument/2006/relationships/image" Target="media/image148.wmf"/><Relationship Id="rId306" Type="http://schemas.openxmlformats.org/officeDocument/2006/relationships/image" Target="media/image155.wmf"/><Relationship Id="rId488" Type="http://schemas.openxmlformats.org/officeDocument/2006/relationships/oleObject" Target="embeddings/oleObject227.bin"/><Relationship Id="rId45" Type="http://schemas.openxmlformats.org/officeDocument/2006/relationships/oleObject" Target="embeddings/oleObject17.bin"/><Relationship Id="rId87" Type="http://schemas.openxmlformats.org/officeDocument/2006/relationships/image" Target="media/image46.emf"/><Relationship Id="rId110" Type="http://schemas.openxmlformats.org/officeDocument/2006/relationships/oleObject" Target="embeddings/oleObject43.bin"/><Relationship Id="rId348" Type="http://schemas.openxmlformats.org/officeDocument/2006/relationships/image" Target="media/image176.wmf"/><Relationship Id="rId513" Type="http://schemas.openxmlformats.org/officeDocument/2006/relationships/image" Target="media/image261.wmf"/><Relationship Id="rId555" Type="http://schemas.openxmlformats.org/officeDocument/2006/relationships/image" Target="media/image283.wmf"/><Relationship Id="rId152" Type="http://schemas.openxmlformats.org/officeDocument/2006/relationships/image" Target="media/image79.wmf"/><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10.wmf"/><Relationship Id="rId457" Type="http://schemas.openxmlformats.org/officeDocument/2006/relationships/image" Target="media/image233.png"/><Relationship Id="rId261" Type="http://schemas.openxmlformats.org/officeDocument/2006/relationships/oleObject" Target="embeddings/oleObject121.bin"/><Relationship Id="rId499" Type="http://schemas.openxmlformats.org/officeDocument/2006/relationships/oleObject" Target="embeddings/oleObject233.bin"/><Relationship Id="rId14" Type="http://schemas.openxmlformats.org/officeDocument/2006/relationships/image" Target="media/image5.wmf"/><Relationship Id="rId56" Type="http://schemas.openxmlformats.org/officeDocument/2006/relationships/oleObject" Target="embeddings/oleObject20.bin"/><Relationship Id="rId317" Type="http://schemas.openxmlformats.org/officeDocument/2006/relationships/image" Target="media/image160.wmf"/><Relationship Id="rId359" Type="http://schemas.openxmlformats.org/officeDocument/2006/relationships/oleObject" Target="embeddings/oleObject167.bin"/><Relationship Id="rId524" Type="http://schemas.openxmlformats.org/officeDocument/2006/relationships/oleObject" Target="embeddings/oleObject245.bin"/><Relationship Id="rId566" Type="http://schemas.openxmlformats.org/officeDocument/2006/relationships/image" Target="media/image288.wmf"/><Relationship Id="rId98" Type="http://schemas.openxmlformats.org/officeDocument/2006/relationships/oleObject" Target="embeddings/oleObject38.bin"/><Relationship Id="rId121" Type="http://schemas.openxmlformats.org/officeDocument/2006/relationships/image" Target="media/image65.wmf"/><Relationship Id="rId163" Type="http://schemas.openxmlformats.org/officeDocument/2006/relationships/image" Target="media/image84.wmf"/><Relationship Id="rId219" Type="http://schemas.openxmlformats.org/officeDocument/2006/relationships/oleObject" Target="embeddings/oleObject101.bin"/><Relationship Id="rId370" Type="http://schemas.openxmlformats.org/officeDocument/2006/relationships/image" Target="media/image187.wmf"/><Relationship Id="rId426" Type="http://schemas.openxmlformats.org/officeDocument/2006/relationships/image" Target="media/image215.wmf"/><Relationship Id="rId230" Type="http://schemas.openxmlformats.org/officeDocument/2006/relationships/image" Target="media/image117.wmf"/><Relationship Id="rId468" Type="http://schemas.openxmlformats.org/officeDocument/2006/relationships/oleObject" Target="embeddings/oleObject215.bin"/><Relationship Id="rId25" Type="http://schemas.openxmlformats.org/officeDocument/2006/relationships/oleObject" Target="embeddings/oleObject8.bin"/><Relationship Id="rId67" Type="http://schemas.openxmlformats.org/officeDocument/2006/relationships/image" Target="media/image35.wmf"/><Relationship Id="rId272" Type="http://schemas.openxmlformats.org/officeDocument/2006/relationships/image" Target="media/image138.png"/><Relationship Id="rId328" Type="http://schemas.openxmlformats.org/officeDocument/2006/relationships/image" Target="media/image166.wmf"/><Relationship Id="rId535" Type="http://schemas.openxmlformats.org/officeDocument/2006/relationships/image" Target="media/image272.wmf"/><Relationship Id="rId577" Type="http://schemas.openxmlformats.org/officeDocument/2006/relationships/image" Target="media/image294.wmf"/><Relationship Id="rId132" Type="http://schemas.openxmlformats.org/officeDocument/2006/relationships/oleObject" Target="embeddings/oleObject54.bin"/><Relationship Id="rId174" Type="http://schemas.openxmlformats.org/officeDocument/2006/relationships/oleObject" Target="embeddings/oleObject77.bin"/><Relationship Id="rId381" Type="http://schemas.openxmlformats.org/officeDocument/2006/relationships/image" Target="media/image192.wmf"/><Relationship Id="rId241" Type="http://schemas.openxmlformats.org/officeDocument/2006/relationships/oleObject" Target="embeddings/oleObject111.bin"/><Relationship Id="rId437" Type="http://schemas.microsoft.com/office/2007/relationships/hdphoto" Target="media/hdphoto2.wdp"/><Relationship Id="rId479" Type="http://schemas.openxmlformats.org/officeDocument/2006/relationships/image" Target="media/image244.wmf"/><Relationship Id="rId36" Type="http://schemas.openxmlformats.org/officeDocument/2006/relationships/oleObject" Target="embeddings/oleObject12.bin"/><Relationship Id="rId283" Type="http://schemas.openxmlformats.org/officeDocument/2006/relationships/oleObject" Target="embeddings/oleObject129.bin"/><Relationship Id="rId339" Type="http://schemas.openxmlformats.org/officeDocument/2006/relationships/oleObject" Target="embeddings/oleObject157.bin"/><Relationship Id="rId490" Type="http://schemas.openxmlformats.org/officeDocument/2006/relationships/oleObject" Target="embeddings/oleObject228.bin"/><Relationship Id="rId504" Type="http://schemas.openxmlformats.org/officeDocument/2006/relationships/oleObject" Target="embeddings/oleObject235.bin"/><Relationship Id="rId546" Type="http://schemas.openxmlformats.org/officeDocument/2006/relationships/image" Target="media/image278.wmf"/><Relationship Id="rId78" Type="http://schemas.openxmlformats.org/officeDocument/2006/relationships/oleObject" Target="embeddings/oleObject29.bin"/><Relationship Id="rId101" Type="http://schemas.openxmlformats.org/officeDocument/2006/relationships/image" Target="media/image54.wmf"/><Relationship Id="rId143" Type="http://schemas.openxmlformats.org/officeDocument/2006/relationships/image" Target="media/image75.wmf"/><Relationship Id="rId185" Type="http://schemas.openxmlformats.org/officeDocument/2006/relationships/image" Target="media/image94.wmf"/><Relationship Id="rId350" Type="http://schemas.openxmlformats.org/officeDocument/2006/relationships/image" Target="media/image177.wmf"/><Relationship Id="rId406" Type="http://schemas.openxmlformats.org/officeDocument/2006/relationships/oleObject" Target="embeddings/oleObject190.bin"/><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198.wmf"/><Relationship Id="rId448" Type="http://schemas.openxmlformats.org/officeDocument/2006/relationships/image" Target="media/image228.wmf"/><Relationship Id="rId252" Type="http://schemas.openxmlformats.org/officeDocument/2006/relationships/image" Target="media/image128.wmf"/><Relationship Id="rId294" Type="http://schemas.openxmlformats.org/officeDocument/2006/relationships/image" Target="media/image149.wmf"/><Relationship Id="rId308" Type="http://schemas.openxmlformats.org/officeDocument/2006/relationships/oleObject" Target="embeddings/oleObject142.bin"/><Relationship Id="rId515" Type="http://schemas.openxmlformats.org/officeDocument/2006/relationships/image" Target="media/image262.wmf"/><Relationship Id="rId47" Type="http://schemas.microsoft.com/office/2007/relationships/hdphoto" Target="media/hdphoto1.wdp"/><Relationship Id="rId89" Type="http://schemas.openxmlformats.org/officeDocument/2006/relationships/oleObject" Target="embeddings/oleObject34.bin"/><Relationship Id="rId112" Type="http://schemas.openxmlformats.org/officeDocument/2006/relationships/oleObject" Target="embeddings/oleObject44.bin"/><Relationship Id="rId154" Type="http://schemas.openxmlformats.org/officeDocument/2006/relationships/image" Target="media/image80.wmf"/><Relationship Id="rId361" Type="http://schemas.openxmlformats.org/officeDocument/2006/relationships/oleObject" Target="embeddings/oleObject168.bin"/><Relationship Id="rId557" Type="http://schemas.openxmlformats.org/officeDocument/2006/relationships/image" Target="media/image284.wmf"/><Relationship Id="rId196" Type="http://schemas.openxmlformats.org/officeDocument/2006/relationships/oleObject" Target="embeddings/oleObject90.bin"/><Relationship Id="rId417" Type="http://schemas.openxmlformats.org/officeDocument/2006/relationships/image" Target="media/image211.wmf"/><Relationship Id="rId459" Type="http://schemas.openxmlformats.org/officeDocument/2006/relationships/image" Target="media/image235.png"/><Relationship Id="rId16" Type="http://schemas.openxmlformats.org/officeDocument/2006/relationships/image" Target="media/image6.wmf"/><Relationship Id="rId221" Type="http://schemas.openxmlformats.org/officeDocument/2006/relationships/oleObject" Target="embeddings/oleObject102.bin"/><Relationship Id="rId263" Type="http://schemas.openxmlformats.org/officeDocument/2006/relationships/oleObject" Target="embeddings/oleObject122.bin"/><Relationship Id="rId319" Type="http://schemas.openxmlformats.org/officeDocument/2006/relationships/image" Target="media/image161.wmf"/><Relationship Id="rId470" Type="http://schemas.openxmlformats.org/officeDocument/2006/relationships/oleObject" Target="embeddings/oleObject216.bin"/><Relationship Id="rId526" Type="http://schemas.openxmlformats.org/officeDocument/2006/relationships/oleObject" Target="embeddings/oleObject246.bin"/><Relationship Id="rId58" Type="http://schemas.openxmlformats.org/officeDocument/2006/relationships/oleObject" Target="embeddings/oleObject21.bin"/><Relationship Id="rId123" Type="http://schemas.openxmlformats.org/officeDocument/2006/relationships/image" Target="media/image66.wmf"/><Relationship Id="rId330" Type="http://schemas.openxmlformats.org/officeDocument/2006/relationships/image" Target="media/image167.wmf"/><Relationship Id="rId568" Type="http://schemas.openxmlformats.org/officeDocument/2006/relationships/image" Target="media/image289.wmf"/><Relationship Id="rId165" Type="http://schemas.openxmlformats.org/officeDocument/2006/relationships/image" Target="media/image85.wmf"/><Relationship Id="rId372" Type="http://schemas.openxmlformats.org/officeDocument/2006/relationships/image" Target="media/image188.wmf"/><Relationship Id="rId428" Type="http://schemas.openxmlformats.org/officeDocument/2006/relationships/image" Target="media/image216.wmf"/><Relationship Id="rId232" Type="http://schemas.openxmlformats.org/officeDocument/2006/relationships/image" Target="media/image118.wmf"/><Relationship Id="rId274" Type="http://schemas.openxmlformats.org/officeDocument/2006/relationships/oleObject" Target="embeddings/oleObject124.bin"/><Relationship Id="rId481" Type="http://schemas.openxmlformats.org/officeDocument/2006/relationships/image" Target="media/image245.png"/><Relationship Id="rId27" Type="http://schemas.openxmlformats.org/officeDocument/2006/relationships/oleObject" Target="embeddings/oleObject9.bin"/><Relationship Id="rId69" Type="http://schemas.openxmlformats.org/officeDocument/2006/relationships/image" Target="media/image36.emf"/><Relationship Id="rId134" Type="http://schemas.openxmlformats.org/officeDocument/2006/relationships/oleObject" Target="embeddings/oleObject55.bin"/><Relationship Id="rId537" Type="http://schemas.openxmlformats.org/officeDocument/2006/relationships/image" Target="media/image273.wmf"/><Relationship Id="rId579" Type="http://schemas.openxmlformats.org/officeDocument/2006/relationships/image" Target="media/image295.wmf"/><Relationship Id="rId80" Type="http://schemas.openxmlformats.org/officeDocument/2006/relationships/oleObject" Target="embeddings/oleObject30.bin"/><Relationship Id="rId176" Type="http://schemas.openxmlformats.org/officeDocument/2006/relationships/image" Target="media/image90.wmf"/><Relationship Id="rId341" Type="http://schemas.openxmlformats.org/officeDocument/2006/relationships/oleObject" Target="embeddings/oleObject158.bin"/><Relationship Id="rId383" Type="http://schemas.openxmlformats.org/officeDocument/2006/relationships/image" Target="media/image193.wmf"/><Relationship Id="rId439" Type="http://schemas.openxmlformats.org/officeDocument/2006/relationships/image" Target="media/image223.png"/><Relationship Id="rId201" Type="http://schemas.openxmlformats.org/officeDocument/2006/relationships/image" Target="media/image101.wmf"/><Relationship Id="rId243" Type="http://schemas.openxmlformats.org/officeDocument/2006/relationships/oleObject" Target="embeddings/oleObject112.bin"/><Relationship Id="rId285" Type="http://schemas.openxmlformats.org/officeDocument/2006/relationships/oleObject" Target="embeddings/oleObject130.bin"/><Relationship Id="rId450" Type="http://schemas.openxmlformats.org/officeDocument/2006/relationships/image" Target="media/image229.wmf"/><Relationship Id="rId506" Type="http://schemas.openxmlformats.org/officeDocument/2006/relationships/oleObject" Target="embeddings/oleObject236.bin"/><Relationship Id="rId38" Type="http://schemas.openxmlformats.org/officeDocument/2006/relationships/oleObject" Target="embeddings/oleObject13.bin"/><Relationship Id="rId103" Type="http://schemas.openxmlformats.org/officeDocument/2006/relationships/image" Target="media/image55.wmf"/><Relationship Id="rId310" Type="http://schemas.openxmlformats.org/officeDocument/2006/relationships/image" Target="media/image156.png"/><Relationship Id="rId492" Type="http://schemas.openxmlformats.org/officeDocument/2006/relationships/oleObject" Target="embeddings/oleObject229.bin"/><Relationship Id="rId548" Type="http://schemas.openxmlformats.org/officeDocument/2006/relationships/image" Target="media/image279.wmf"/><Relationship Id="rId91" Type="http://schemas.openxmlformats.org/officeDocument/2006/relationships/oleObject" Target="embeddings/oleObject35.bin"/><Relationship Id="rId145" Type="http://schemas.openxmlformats.org/officeDocument/2006/relationships/image" Target="media/image76.wmf"/><Relationship Id="rId187" Type="http://schemas.openxmlformats.org/officeDocument/2006/relationships/image" Target="media/image95.wmf"/><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oleObject" Target="embeddings/oleObject191.bin"/><Relationship Id="rId212" Type="http://schemas.openxmlformats.org/officeDocument/2006/relationships/image" Target="media/image107.wmf"/><Relationship Id="rId254" Type="http://schemas.openxmlformats.org/officeDocument/2006/relationships/image" Target="media/image129.wmf"/><Relationship Id="rId49" Type="http://schemas.openxmlformats.org/officeDocument/2006/relationships/image" Target="media/image24.png"/><Relationship Id="rId114" Type="http://schemas.openxmlformats.org/officeDocument/2006/relationships/oleObject" Target="embeddings/oleObject45.bin"/><Relationship Id="rId296" Type="http://schemas.openxmlformats.org/officeDocument/2006/relationships/image" Target="media/image150.wmf"/><Relationship Id="rId461" Type="http://schemas.openxmlformats.org/officeDocument/2006/relationships/oleObject" Target="embeddings/oleObject212.bin"/><Relationship Id="rId517" Type="http://schemas.openxmlformats.org/officeDocument/2006/relationships/image" Target="media/image263.wmf"/><Relationship Id="rId559" Type="http://schemas.openxmlformats.org/officeDocument/2006/relationships/image" Target="media/image285.wmf"/><Relationship Id="rId60" Type="http://schemas.openxmlformats.org/officeDocument/2006/relationships/oleObject" Target="embeddings/oleObject22.bin"/><Relationship Id="rId156" Type="http://schemas.openxmlformats.org/officeDocument/2006/relationships/image" Target="media/image81.wmf"/><Relationship Id="rId198" Type="http://schemas.openxmlformats.org/officeDocument/2006/relationships/oleObject" Target="embeddings/oleObject91.bin"/><Relationship Id="rId321" Type="http://schemas.openxmlformats.org/officeDocument/2006/relationships/image" Target="media/image162.wmf"/><Relationship Id="rId363" Type="http://schemas.openxmlformats.org/officeDocument/2006/relationships/oleObject" Target="embeddings/oleObject169.bin"/><Relationship Id="rId419" Type="http://schemas.openxmlformats.org/officeDocument/2006/relationships/image" Target="media/image212.wmf"/><Relationship Id="rId570" Type="http://schemas.openxmlformats.org/officeDocument/2006/relationships/image" Target="media/image290.wmf"/><Relationship Id="rId223" Type="http://schemas.openxmlformats.org/officeDocument/2006/relationships/image" Target="media/image113.png"/><Relationship Id="rId430" Type="http://schemas.openxmlformats.org/officeDocument/2006/relationships/oleObject" Target="embeddings/oleObject203.bin"/><Relationship Id="rId18" Type="http://schemas.openxmlformats.org/officeDocument/2006/relationships/oleObject" Target="embeddings/oleObject5.bin"/><Relationship Id="rId265" Type="http://schemas.openxmlformats.org/officeDocument/2006/relationships/image" Target="media/image135.png"/><Relationship Id="rId472" Type="http://schemas.openxmlformats.org/officeDocument/2006/relationships/oleObject" Target="embeddings/oleObject218.bin"/><Relationship Id="rId528" Type="http://schemas.openxmlformats.org/officeDocument/2006/relationships/oleObject" Target="embeddings/oleObject247.bin"/><Relationship Id="rId125" Type="http://schemas.openxmlformats.org/officeDocument/2006/relationships/image" Target="media/image67.wmf"/><Relationship Id="rId167" Type="http://schemas.openxmlformats.org/officeDocument/2006/relationships/image" Target="media/image86.wmf"/><Relationship Id="rId332" Type="http://schemas.openxmlformats.org/officeDocument/2006/relationships/image" Target="media/image168.wmf"/><Relationship Id="rId374" Type="http://schemas.openxmlformats.org/officeDocument/2006/relationships/image" Target="media/image189.wmf"/><Relationship Id="rId581" Type="http://schemas.openxmlformats.org/officeDocument/2006/relationships/image" Target="media/image296.wmf"/><Relationship Id="rId71" Type="http://schemas.openxmlformats.org/officeDocument/2006/relationships/image" Target="media/image38.wmf"/><Relationship Id="rId234"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image" Target="media/image12.png"/><Relationship Id="rId276" Type="http://schemas.openxmlformats.org/officeDocument/2006/relationships/image" Target="media/image140.wmf"/><Relationship Id="rId441" Type="http://schemas.openxmlformats.org/officeDocument/2006/relationships/image" Target="media/image224.png"/><Relationship Id="rId483" Type="http://schemas.openxmlformats.org/officeDocument/2006/relationships/image" Target="media/image246.wmf"/><Relationship Id="rId539" Type="http://schemas.openxmlformats.org/officeDocument/2006/relationships/image" Target="media/image274.wmf"/><Relationship Id="rId40" Type="http://schemas.openxmlformats.org/officeDocument/2006/relationships/oleObject" Target="embeddings/oleObject14.bin"/><Relationship Id="rId136" Type="http://schemas.openxmlformats.org/officeDocument/2006/relationships/oleObject" Target="embeddings/oleObject57.bin"/><Relationship Id="rId178" Type="http://schemas.openxmlformats.org/officeDocument/2006/relationships/image" Target="media/image91.wmf"/><Relationship Id="rId301" Type="http://schemas.openxmlformats.org/officeDocument/2006/relationships/oleObject" Target="embeddings/oleObject138.bin"/><Relationship Id="rId343" Type="http://schemas.openxmlformats.org/officeDocument/2006/relationships/oleObject" Target="embeddings/oleObject159.bin"/><Relationship Id="rId550" Type="http://schemas.openxmlformats.org/officeDocument/2006/relationships/image" Target="media/image280.wmf"/><Relationship Id="rId82" Type="http://schemas.openxmlformats.org/officeDocument/2006/relationships/oleObject" Target="embeddings/oleObject31.bin"/><Relationship Id="rId203" Type="http://schemas.openxmlformats.org/officeDocument/2006/relationships/image" Target="media/image102.wmf"/><Relationship Id="rId385" Type="http://schemas.openxmlformats.org/officeDocument/2006/relationships/image" Target="media/image194.png"/><Relationship Id="rId245" Type="http://schemas.openxmlformats.org/officeDocument/2006/relationships/oleObject" Target="embeddings/oleObject113.bin"/><Relationship Id="rId287" Type="http://schemas.openxmlformats.org/officeDocument/2006/relationships/oleObject" Target="embeddings/oleObject131.bin"/><Relationship Id="rId410" Type="http://schemas.openxmlformats.org/officeDocument/2006/relationships/oleObject" Target="embeddings/oleObject192.bin"/><Relationship Id="rId452" Type="http://schemas.openxmlformats.org/officeDocument/2006/relationships/image" Target="media/image230.wmf"/><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image" Target="media/image56.wmf"/><Relationship Id="rId147" Type="http://schemas.openxmlformats.org/officeDocument/2006/relationships/image" Target="media/image77.wmf"/><Relationship Id="rId312" Type="http://schemas.openxmlformats.org/officeDocument/2006/relationships/oleObject" Target="embeddings/oleObject144.bin"/><Relationship Id="rId354" Type="http://schemas.openxmlformats.org/officeDocument/2006/relationships/image" Target="media/image179.wmf"/><Relationship Id="rId51" Type="http://schemas.openxmlformats.org/officeDocument/2006/relationships/image" Target="media/image26.wmf"/><Relationship Id="rId93" Type="http://schemas.openxmlformats.org/officeDocument/2006/relationships/oleObject" Target="embeddings/oleObject36.bin"/><Relationship Id="rId189" Type="http://schemas.openxmlformats.org/officeDocument/2006/relationships/image" Target="media/image96.wmf"/><Relationship Id="rId396" Type="http://schemas.openxmlformats.org/officeDocument/2006/relationships/image" Target="media/image200.wmf"/><Relationship Id="rId561" Type="http://schemas.openxmlformats.org/officeDocument/2006/relationships/image" Target="media/image286.wmf"/><Relationship Id="rId214" Type="http://schemas.openxmlformats.org/officeDocument/2006/relationships/image" Target="media/image108.wmf"/><Relationship Id="rId256" Type="http://schemas.openxmlformats.org/officeDocument/2006/relationships/image" Target="media/image130.wmf"/><Relationship Id="rId298" Type="http://schemas.openxmlformats.org/officeDocument/2006/relationships/image" Target="media/image151.wmf"/><Relationship Id="rId421" Type="http://schemas.openxmlformats.org/officeDocument/2006/relationships/oleObject" Target="embeddings/oleObject198.bin"/><Relationship Id="rId463" Type="http://schemas.openxmlformats.org/officeDocument/2006/relationships/image" Target="media/image238.wmf"/><Relationship Id="rId519" Type="http://schemas.openxmlformats.org/officeDocument/2006/relationships/image" Target="media/image264.wmf"/><Relationship Id="rId116" Type="http://schemas.openxmlformats.org/officeDocument/2006/relationships/oleObject" Target="embeddings/oleObject46.bin"/><Relationship Id="rId158" Type="http://schemas.openxmlformats.org/officeDocument/2006/relationships/oleObject" Target="embeddings/oleObject69.bin"/><Relationship Id="rId323" Type="http://schemas.openxmlformats.org/officeDocument/2006/relationships/image" Target="media/image163.wmf"/><Relationship Id="rId530" Type="http://schemas.openxmlformats.org/officeDocument/2006/relationships/oleObject" Target="embeddings/oleObject248.bin"/><Relationship Id="rId20" Type="http://schemas.openxmlformats.org/officeDocument/2006/relationships/image" Target="media/image8.wmf"/><Relationship Id="rId62" Type="http://schemas.openxmlformats.org/officeDocument/2006/relationships/oleObject" Target="embeddings/oleObject23.bin"/><Relationship Id="rId365" Type="http://schemas.openxmlformats.org/officeDocument/2006/relationships/oleObject" Target="embeddings/oleObject170.bin"/><Relationship Id="rId572" Type="http://schemas.openxmlformats.org/officeDocument/2006/relationships/image" Target="media/image291.wmf"/><Relationship Id="rId225" Type="http://schemas.openxmlformats.org/officeDocument/2006/relationships/oleObject" Target="embeddings/oleObject103.bin"/><Relationship Id="rId267" Type="http://schemas.openxmlformats.org/officeDocument/2006/relationships/image" Target="media/image137.wmf"/><Relationship Id="rId432" Type="http://schemas.openxmlformats.org/officeDocument/2006/relationships/oleObject" Target="embeddings/oleObject204.bin"/><Relationship Id="rId474" Type="http://schemas.openxmlformats.org/officeDocument/2006/relationships/oleObject" Target="embeddings/oleObject219.bin"/><Relationship Id="rId127" Type="http://schemas.openxmlformats.org/officeDocument/2006/relationships/image" Target="media/image68.wmf"/><Relationship Id="rId31" Type="http://schemas.openxmlformats.org/officeDocument/2006/relationships/image" Target="media/image14.png"/><Relationship Id="rId73" Type="http://schemas.openxmlformats.org/officeDocument/2006/relationships/image" Target="media/image39.wmf"/><Relationship Id="rId169" Type="http://schemas.openxmlformats.org/officeDocument/2006/relationships/image" Target="media/image87.wmf"/><Relationship Id="rId334" Type="http://schemas.openxmlformats.org/officeDocument/2006/relationships/image" Target="media/image169.wmf"/><Relationship Id="rId376" Type="http://schemas.openxmlformats.org/officeDocument/2006/relationships/image" Target="media/image190.wmf"/><Relationship Id="rId541" Type="http://schemas.openxmlformats.org/officeDocument/2006/relationships/oleObject" Target="embeddings/oleObject254.bin"/><Relationship Id="rId583"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1.bin"/><Relationship Id="rId236" Type="http://schemas.openxmlformats.org/officeDocument/2006/relationships/image" Target="media/image120.wmf"/><Relationship Id="rId278" Type="http://schemas.openxmlformats.org/officeDocument/2006/relationships/image" Target="media/image141.wmf"/><Relationship Id="rId401" Type="http://schemas.openxmlformats.org/officeDocument/2006/relationships/image" Target="media/image203.wmf"/><Relationship Id="rId443" Type="http://schemas.openxmlformats.org/officeDocument/2006/relationships/oleObject" Target="embeddings/oleObject205.bin"/><Relationship Id="rId303" Type="http://schemas.openxmlformats.org/officeDocument/2006/relationships/oleObject" Target="embeddings/oleObject139.bin"/><Relationship Id="rId485" Type="http://schemas.openxmlformats.org/officeDocument/2006/relationships/image" Target="media/image247.wmf"/><Relationship Id="rId42" Type="http://schemas.openxmlformats.org/officeDocument/2006/relationships/oleObject" Target="embeddings/oleObject15.bin"/><Relationship Id="rId84" Type="http://schemas.openxmlformats.org/officeDocument/2006/relationships/oleObject" Target="embeddings/oleObject32.bin"/><Relationship Id="rId138" Type="http://schemas.openxmlformats.org/officeDocument/2006/relationships/image" Target="media/image73.wmf"/><Relationship Id="rId345" Type="http://schemas.openxmlformats.org/officeDocument/2006/relationships/oleObject" Target="embeddings/oleObject160.bin"/><Relationship Id="rId387" Type="http://schemas.openxmlformats.org/officeDocument/2006/relationships/oleObject" Target="embeddings/oleObject181.bin"/><Relationship Id="rId510" Type="http://schemas.openxmlformats.org/officeDocument/2006/relationships/oleObject" Target="embeddings/oleObject238.bin"/><Relationship Id="rId552" Type="http://schemas.openxmlformats.org/officeDocument/2006/relationships/image" Target="media/image281.wmf"/><Relationship Id="rId191" Type="http://schemas.openxmlformats.org/officeDocument/2006/relationships/image" Target="media/image97.wmf"/><Relationship Id="rId205" Type="http://schemas.openxmlformats.org/officeDocument/2006/relationships/image" Target="media/image103.wmf"/><Relationship Id="rId247" Type="http://schemas.openxmlformats.org/officeDocument/2006/relationships/oleObject" Target="embeddings/oleObject114.bin"/><Relationship Id="rId412" Type="http://schemas.openxmlformats.org/officeDocument/2006/relationships/oleObject" Target="embeddings/oleObject193.bin"/><Relationship Id="rId107" Type="http://schemas.openxmlformats.org/officeDocument/2006/relationships/image" Target="media/image57.png"/><Relationship Id="rId289" Type="http://schemas.openxmlformats.org/officeDocument/2006/relationships/oleObject" Target="embeddings/oleObject132.bin"/><Relationship Id="rId454" Type="http://schemas.openxmlformats.org/officeDocument/2006/relationships/image" Target="media/image231.wmf"/><Relationship Id="rId496" Type="http://schemas.openxmlformats.org/officeDocument/2006/relationships/oleObject" Target="embeddings/oleObject231.bin"/><Relationship Id="rId11" Type="http://schemas.openxmlformats.org/officeDocument/2006/relationships/image" Target="media/image3.png"/><Relationship Id="rId53" Type="http://schemas.openxmlformats.org/officeDocument/2006/relationships/image" Target="media/image27.wmf"/><Relationship Id="rId149" Type="http://schemas.openxmlformats.org/officeDocument/2006/relationships/oleObject" Target="embeddings/oleObject64.bin"/><Relationship Id="rId314" Type="http://schemas.openxmlformats.org/officeDocument/2006/relationships/oleObject" Target="embeddings/oleObject145.bin"/><Relationship Id="rId356" Type="http://schemas.openxmlformats.org/officeDocument/2006/relationships/image" Target="media/image180.wmf"/><Relationship Id="rId398" Type="http://schemas.openxmlformats.org/officeDocument/2006/relationships/image" Target="media/image201.png"/><Relationship Id="rId521" Type="http://schemas.openxmlformats.org/officeDocument/2006/relationships/image" Target="media/image265.wmf"/><Relationship Id="rId563" Type="http://schemas.openxmlformats.org/officeDocument/2006/relationships/image" Target="media/image287.wmf"/><Relationship Id="rId95" Type="http://schemas.openxmlformats.org/officeDocument/2006/relationships/image" Target="media/image51.wmf"/><Relationship Id="rId160" Type="http://schemas.openxmlformats.org/officeDocument/2006/relationships/oleObject" Target="embeddings/oleObject70.bin"/><Relationship Id="rId216" Type="http://schemas.openxmlformats.org/officeDocument/2006/relationships/image" Target="media/image109.wmf"/><Relationship Id="rId423" Type="http://schemas.openxmlformats.org/officeDocument/2006/relationships/oleObject" Target="embeddings/oleObject199.bin"/><Relationship Id="rId258" Type="http://schemas.openxmlformats.org/officeDocument/2006/relationships/image" Target="media/image131.wmf"/><Relationship Id="rId465" Type="http://schemas.openxmlformats.org/officeDocument/2006/relationships/image" Target="media/image239.wmf"/><Relationship Id="rId22" Type="http://schemas.openxmlformats.org/officeDocument/2006/relationships/image" Target="media/image9.png"/><Relationship Id="rId64" Type="http://schemas.openxmlformats.org/officeDocument/2006/relationships/oleObject" Target="embeddings/oleObject24.bin"/><Relationship Id="rId118" Type="http://schemas.openxmlformats.org/officeDocument/2006/relationships/oleObject" Target="embeddings/oleObject47.bin"/><Relationship Id="rId325" Type="http://schemas.openxmlformats.org/officeDocument/2006/relationships/image" Target="media/image164.wmf"/><Relationship Id="rId367" Type="http://schemas.openxmlformats.org/officeDocument/2006/relationships/oleObject" Target="embeddings/oleObject171.bin"/><Relationship Id="rId532" Type="http://schemas.openxmlformats.org/officeDocument/2006/relationships/oleObject" Target="embeddings/oleObject249.bin"/><Relationship Id="rId574" Type="http://schemas.openxmlformats.org/officeDocument/2006/relationships/image" Target="media/image292.wmf"/><Relationship Id="rId171" Type="http://schemas.openxmlformats.org/officeDocument/2006/relationships/image" Target="media/image88.wmf"/><Relationship Id="rId227" Type="http://schemas.openxmlformats.org/officeDocument/2006/relationships/oleObject" Target="embeddings/oleObject104.bin"/><Relationship Id="rId269" Type="http://schemas.openxmlformats.org/officeDocument/2006/relationships/header" Target="header1.xml"/><Relationship Id="rId434" Type="http://schemas.openxmlformats.org/officeDocument/2006/relationships/image" Target="media/image219.png"/><Relationship Id="rId476" Type="http://schemas.openxmlformats.org/officeDocument/2006/relationships/oleObject" Target="embeddings/oleObject221.bin"/><Relationship Id="rId33" Type="http://schemas.openxmlformats.org/officeDocument/2006/relationships/oleObject" Target="embeddings/oleObject11.bin"/><Relationship Id="rId129" Type="http://schemas.openxmlformats.org/officeDocument/2006/relationships/image" Target="media/image69.wmf"/><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image" Target="media/image255.wmf"/><Relationship Id="rId543" Type="http://schemas.openxmlformats.org/officeDocument/2006/relationships/image" Target="media/image276.emf"/><Relationship Id="rId75" Type="http://schemas.openxmlformats.org/officeDocument/2006/relationships/image" Target="media/image40.wmf"/><Relationship Id="rId140" Type="http://schemas.openxmlformats.org/officeDocument/2006/relationships/oleObject" Target="embeddings/oleObject59.bin"/><Relationship Id="rId182" Type="http://schemas.openxmlformats.org/officeDocument/2006/relationships/oleObject" Target="embeddings/oleObject82.bin"/><Relationship Id="rId378" Type="http://schemas.openxmlformats.org/officeDocument/2006/relationships/oleObject" Target="embeddings/oleObject177.bin"/><Relationship Id="rId403" Type="http://schemas.openxmlformats.org/officeDocument/2006/relationships/image" Target="media/image204.wmf"/><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oleObject" Target="embeddings/oleObject206.bin"/><Relationship Id="rId487" Type="http://schemas.openxmlformats.org/officeDocument/2006/relationships/image" Target="media/image248.wmf"/><Relationship Id="rId291" Type="http://schemas.openxmlformats.org/officeDocument/2006/relationships/oleObject" Target="embeddings/oleObject133.bin"/><Relationship Id="rId305" Type="http://schemas.openxmlformats.org/officeDocument/2006/relationships/oleObject" Target="embeddings/oleObject140.bin"/><Relationship Id="rId347" Type="http://schemas.openxmlformats.org/officeDocument/2006/relationships/oleObject" Target="embeddings/oleObject161.bin"/><Relationship Id="rId512" Type="http://schemas.openxmlformats.org/officeDocument/2006/relationships/oleObject" Target="embeddings/oleObject239.bin"/><Relationship Id="rId44" Type="http://schemas.openxmlformats.org/officeDocument/2006/relationships/image" Target="media/image21.wmf"/><Relationship Id="rId86" Type="http://schemas.openxmlformats.org/officeDocument/2006/relationships/oleObject" Target="embeddings/oleObject33.bin"/><Relationship Id="rId151" Type="http://schemas.openxmlformats.org/officeDocument/2006/relationships/oleObject" Target="embeddings/oleObject65.bin"/><Relationship Id="rId389" Type="http://schemas.openxmlformats.org/officeDocument/2006/relationships/oleObject" Target="embeddings/oleObject182.bin"/><Relationship Id="rId554" Type="http://schemas.openxmlformats.org/officeDocument/2006/relationships/image" Target="media/image282.png"/><Relationship Id="rId193" Type="http://schemas.openxmlformats.org/officeDocument/2006/relationships/oleObject" Target="embeddings/oleObject88.bin"/><Relationship Id="rId207" Type="http://schemas.openxmlformats.org/officeDocument/2006/relationships/image" Target="media/image104.wmf"/><Relationship Id="rId249" Type="http://schemas.openxmlformats.org/officeDocument/2006/relationships/oleObject" Target="embeddings/oleObject115.bin"/><Relationship Id="rId414" Type="http://schemas.openxmlformats.org/officeDocument/2006/relationships/oleObject" Target="embeddings/oleObject194.bin"/><Relationship Id="rId456" Type="http://schemas.openxmlformats.org/officeDocument/2006/relationships/image" Target="media/image232.png"/><Relationship Id="rId498" Type="http://schemas.openxmlformats.org/officeDocument/2006/relationships/image" Target="media/image253.wmf"/><Relationship Id="rId13" Type="http://schemas.openxmlformats.org/officeDocument/2006/relationships/oleObject" Target="embeddings/oleObject2.bin"/><Relationship Id="rId109" Type="http://schemas.openxmlformats.org/officeDocument/2006/relationships/image" Target="media/image59.wmf"/><Relationship Id="rId260" Type="http://schemas.openxmlformats.org/officeDocument/2006/relationships/image" Target="media/image132.wmf"/><Relationship Id="rId316" Type="http://schemas.openxmlformats.org/officeDocument/2006/relationships/oleObject" Target="embeddings/oleObject146.bin"/><Relationship Id="rId523" Type="http://schemas.openxmlformats.org/officeDocument/2006/relationships/image" Target="media/image266.wmf"/><Relationship Id="rId55" Type="http://schemas.openxmlformats.org/officeDocument/2006/relationships/image" Target="media/image28.wmf"/><Relationship Id="rId97" Type="http://schemas.openxmlformats.org/officeDocument/2006/relationships/image" Target="media/image52.wmf"/><Relationship Id="rId120" Type="http://schemas.openxmlformats.org/officeDocument/2006/relationships/oleObject" Target="embeddings/oleObject48.bin"/><Relationship Id="rId358" Type="http://schemas.openxmlformats.org/officeDocument/2006/relationships/image" Target="media/image181.wmf"/><Relationship Id="rId565" Type="http://schemas.openxmlformats.org/officeDocument/2006/relationships/oleObject" Target="embeddings/oleObject265.bin"/><Relationship Id="rId162" Type="http://schemas.openxmlformats.org/officeDocument/2006/relationships/oleObject" Target="embeddings/oleObject71.bin"/><Relationship Id="rId218" Type="http://schemas.openxmlformats.org/officeDocument/2006/relationships/image" Target="media/image110.wmf"/><Relationship Id="rId425" Type="http://schemas.openxmlformats.org/officeDocument/2006/relationships/oleObject" Target="embeddings/oleObject200.bin"/><Relationship Id="rId467" Type="http://schemas.openxmlformats.org/officeDocument/2006/relationships/image" Target="media/image240.wmf"/><Relationship Id="rId271" Type="http://schemas.openxmlformats.org/officeDocument/2006/relationships/header" Target="header3.xml"/><Relationship Id="rId24" Type="http://schemas.openxmlformats.org/officeDocument/2006/relationships/image" Target="media/image10.wmf"/><Relationship Id="rId66" Type="http://schemas.openxmlformats.org/officeDocument/2006/relationships/image" Target="media/image34.png"/><Relationship Id="rId131" Type="http://schemas.openxmlformats.org/officeDocument/2006/relationships/image" Target="media/image70.wmf"/><Relationship Id="rId327" Type="http://schemas.openxmlformats.org/officeDocument/2006/relationships/image" Target="media/image165.png"/><Relationship Id="rId369" Type="http://schemas.openxmlformats.org/officeDocument/2006/relationships/oleObject" Target="embeddings/oleObject172.bin"/><Relationship Id="rId534" Type="http://schemas.openxmlformats.org/officeDocument/2006/relationships/oleObject" Target="embeddings/oleObject250.bin"/><Relationship Id="rId576" Type="http://schemas.openxmlformats.org/officeDocument/2006/relationships/image" Target="media/image293.png"/><Relationship Id="rId173" Type="http://schemas.openxmlformats.org/officeDocument/2006/relationships/image" Target="media/image89.wmf"/><Relationship Id="rId229" Type="http://schemas.openxmlformats.org/officeDocument/2006/relationships/oleObject" Target="embeddings/oleObject105.bin"/><Relationship Id="rId380" Type="http://schemas.openxmlformats.org/officeDocument/2006/relationships/oleObject" Target="embeddings/oleObject178.bin"/><Relationship Id="rId436" Type="http://schemas.openxmlformats.org/officeDocument/2006/relationships/image" Target="media/image221.png"/><Relationship Id="rId240" Type="http://schemas.openxmlformats.org/officeDocument/2006/relationships/image" Target="media/image122.wmf"/><Relationship Id="rId478" Type="http://schemas.openxmlformats.org/officeDocument/2006/relationships/oleObject" Target="embeddings/oleObject222.bin"/><Relationship Id="rId35" Type="http://schemas.openxmlformats.org/officeDocument/2006/relationships/image" Target="media/image17.wmf"/><Relationship Id="rId77" Type="http://schemas.openxmlformats.org/officeDocument/2006/relationships/image" Target="media/image41.wmf"/><Relationship Id="rId100" Type="http://schemas.openxmlformats.org/officeDocument/2006/relationships/oleObject" Target="embeddings/oleObject39.bin"/><Relationship Id="rId282" Type="http://schemas.openxmlformats.org/officeDocument/2006/relationships/image" Target="media/image143.wmf"/><Relationship Id="rId338" Type="http://schemas.openxmlformats.org/officeDocument/2006/relationships/image" Target="media/image171.wmf"/><Relationship Id="rId503" Type="http://schemas.openxmlformats.org/officeDocument/2006/relationships/image" Target="media/image256.wmf"/><Relationship Id="rId545" Type="http://schemas.openxmlformats.org/officeDocument/2006/relationships/oleObject" Target="embeddings/oleObject255.bin"/><Relationship Id="rId8" Type="http://schemas.openxmlformats.org/officeDocument/2006/relationships/image" Target="media/image1.wmf"/><Relationship Id="rId142" Type="http://schemas.openxmlformats.org/officeDocument/2006/relationships/oleObject" Target="embeddings/oleObject60.bin"/><Relationship Id="rId184" Type="http://schemas.openxmlformats.org/officeDocument/2006/relationships/oleObject" Target="embeddings/oleObject83.bin"/><Relationship Id="rId391" Type="http://schemas.openxmlformats.org/officeDocument/2006/relationships/oleObject" Target="embeddings/oleObject183.bin"/><Relationship Id="rId405" Type="http://schemas.openxmlformats.org/officeDocument/2006/relationships/image" Target="media/image205.wmf"/><Relationship Id="rId447" Type="http://schemas.openxmlformats.org/officeDocument/2006/relationships/oleObject" Target="embeddings/oleObject207.bin"/><Relationship Id="rId251" Type="http://schemas.openxmlformats.org/officeDocument/2006/relationships/oleObject" Target="embeddings/oleObject116.bin"/><Relationship Id="rId489" Type="http://schemas.openxmlformats.org/officeDocument/2006/relationships/image" Target="media/image249.wmf"/><Relationship Id="rId46" Type="http://schemas.openxmlformats.org/officeDocument/2006/relationships/image" Target="media/image22.png"/><Relationship Id="rId293" Type="http://schemas.openxmlformats.org/officeDocument/2006/relationships/oleObject" Target="embeddings/oleObject134.bin"/><Relationship Id="rId307" Type="http://schemas.openxmlformats.org/officeDocument/2006/relationships/oleObject" Target="embeddings/oleObject141.bin"/><Relationship Id="rId349" Type="http://schemas.openxmlformats.org/officeDocument/2006/relationships/oleObject" Target="embeddings/oleObject162.bin"/><Relationship Id="rId514" Type="http://schemas.openxmlformats.org/officeDocument/2006/relationships/oleObject" Target="embeddings/oleObject240.bin"/><Relationship Id="rId556" Type="http://schemas.openxmlformats.org/officeDocument/2006/relationships/oleObject" Target="embeddings/oleObject260.bin"/><Relationship Id="rId88" Type="http://schemas.openxmlformats.org/officeDocument/2006/relationships/image" Target="media/image47.wmf"/><Relationship Id="rId111" Type="http://schemas.openxmlformats.org/officeDocument/2006/relationships/image" Target="media/image60.wmf"/><Relationship Id="rId153" Type="http://schemas.openxmlformats.org/officeDocument/2006/relationships/oleObject" Target="embeddings/oleObject66.bin"/><Relationship Id="rId195" Type="http://schemas.openxmlformats.org/officeDocument/2006/relationships/image" Target="media/image98.wmf"/><Relationship Id="rId209" Type="http://schemas.openxmlformats.org/officeDocument/2006/relationships/image" Target="media/image105.png"/><Relationship Id="rId360" Type="http://schemas.openxmlformats.org/officeDocument/2006/relationships/image" Target="media/image182.wmf"/><Relationship Id="rId416" Type="http://schemas.openxmlformats.org/officeDocument/2006/relationships/oleObject" Target="embeddings/oleObject195.bin"/><Relationship Id="rId220" Type="http://schemas.openxmlformats.org/officeDocument/2006/relationships/image" Target="media/image111.wmf"/><Relationship Id="rId458" Type="http://schemas.openxmlformats.org/officeDocument/2006/relationships/image" Target="media/image234.png"/><Relationship Id="rId15" Type="http://schemas.openxmlformats.org/officeDocument/2006/relationships/oleObject" Target="embeddings/oleObject3.bin"/><Relationship Id="rId57" Type="http://schemas.openxmlformats.org/officeDocument/2006/relationships/image" Target="media/image29.wmf"/><Relationship Id="rId262" Type="http://schemas.openxmlformats.org/officeDocument/2006/relationships/image" Target="media/image133.wmf"/><Relationship Id="rId318" Type="http://schemas.openxmlformats.org/officeDocument/2006/relationships/oleObject" Target="embeddings/oleObject147.bin"/><Relationship Id="rId525" Type="http://schemas.openxmlformats.org/officeDocument/2006/relationships/image" Target="media/image267.wmf"/><Relationship Id="rId567" Type="http://schemas.openxmlformats.org/officeDocument/2006/relationships/oleObject" Target="embeddings/oleObject266.bin"/><Relationship Id="rId99" Type="http://schemas.openxmlformats.org/officeDocument/2006/relationships/image" Target="media/image53.wmf"/><Relationship Id="rId122" Type="http://schemas.openxmlformats.org/officeDocument/2006/relationships/oleObject" Target="embeddings/oleObject49.bin"/><Relationship Id="rId164" Type="http://schemas.openxmlformats.org/officeDocument/2006/relationships/oleObject" Target="embeddings/oleObject72.bin"/><Relationship Id="rId371" Type="http://schemas.openxmlformats.org/officeDocument/2006/relationships/oleObject" Target="embeddings/oleObject173.bin"/><Relationship Id="rId427" Type="http://schemas.openxmlformats.org/officeDocument/2006/relationships/oleObject" Target="embeddings/oleObject201.bin"/><Relationship Id="rId469" Type="http://schemas.openxmlformats.org/officeDocument/2006/relationships/image" Target="media/image241.wmf"/><Relationship Id="rId26" Type="http://schemas.openxmlformats.org/officeDocument/2006/relationships/image" Target="media/image11.wmf"/><Relationship Id="rId231" Type="http://schemas.openxmlformats.org/officeDocument/2006/relationships/oleObject" Target="embeddings/oleObject106.bin"/><Relationship Id="rId273" Type="http://schemas.openxmlformats.org/officeDocument/2006/relationships/image" Target="media/image139.wmf"/><Relationship Id="rId329" Type="http://schemas.openxmlformats.org/officeDocument/2006/relationships/oleObject" Target="embeddings/oleObject152.bin"/><Relationship Id="rId480" Type="http://schemas.openxmlformats.org/officeDocument/2006/relationships/oleObject" Target="embeddings/oleObject223.bin"/><Relationship Id="rId536" Type="http://schemas.openxmlformats.org/officeDocument/2006/relationships/oleObject" Target="embeddings/oleObject251.bin"/><Relationship Id="rId68" Type="http://schemas.openxmlformats.org/officeDocument/2006/relationships/oleObject" Target="embeddings/oleObject25.bin"/><Relationship Id="rId133" Type="http://schemas.openxmlformats.org/officeDocument/2006/relationships/image" Target="media/image71.wmf"/><Relationship Id="rId175" Type="http://schemas.openxmlformats.org/officeDocument/2006/relationships/oleObject" Target="embeddings/oleObject78.bin"/><Relationship Id="rId340" Type="http://schemas.openxmlformats.org/officeDocument/2006/relationships/image" Target="media/image172.wmf"/><Relationship Id="rId578" Type="http://schemas.openxmlformats.org/officeDocument/2006/relationships/oleObject" Target="embeddings/oleObject271.bin"/><Relationship Id="rId200" Type="http://schemas.openxmlformats.org/officeDocument/2006/relationships/oleObject" Target="embeddings/oleObject92.bin"/><Relationship Id="rId382" Type="http://schemas.openxmlformats.org/officeDocument/2006/relationships/oleObject" Target="embeddings/oleObject179.bin"/><Relationship Id="rId438" Type="http://schemas.openxmlformats.org/officeDocument/2006/relationships/image" Target="media/image222.png"/><Relationship Id="rId242" Type="http://schemas.openxmlformats.org/officeDocument/2006/relationships/image" Target="media/image123.wmf"/><Relationship Id="rId284" Type="http://schemas.openxmlformats.org/officeDocument/2006/relationships/image" Target="media/image144.wmf"/><Relationship Id="rId491" Type="http://schemas.openxmlformats.org/officeDocument/2006/relationships/image" Target="media/image250.wmf"/><Relationship Id="rId505" Type="http://schemas.openxmlformats.org/officeDocument/2006/relationships/image" Target="media/image257.wmf"/><Relationship Id="rId37" Type="http://schemas.openxmlformats.org/officeDocument/2006/relationships/image" Target="media/image18.wmf"/><Relationship Id="rId79" Type="http://schemas.openxmlformats.org/officeDocument/2006/relationships/image" Target="media/image42.wmf"/><Relationship Id="rId102" Type="http://schemas.openxmlformats.org/officeDocument/2006/relationships/oleObject" Target="embeddings/oleObject40.bin"/><Relationship Id="rId144" Type="http://schemas.openxmlformats.org/officeDocument/2006/relationships/oleObject" Target="embeddings/oleObject61.bin"/><Relationship Id="rId547" Type="http://schemas.openxmlformats.org/officeDocument/2006/relationships/oleObject" Target="embeddings/oleObject256.bin"/><Relationship Id="rId90" Type="http://schemas.openxmlformats.org/officeDocument/2006/relationships/image" Target="media/image48.wmf"/><Relationship Id="rId186" Type="http://schemas.openxmlformats.org/officeDocument/2006/relationships/oleObject" Target="embeddings/oleObject84.bin"/><Relationship Id="rId351" Type="http://schemas.openxmlformats.org/officeDocument/2006/relationships/oleObject" Target="embeddings/oleObject163.bin"/><Relationship Id="rId393" Type="http://schemas.openxmlformats.org/officeDocument/2006/relationships/oleObject" Target="embeddings/oleObject184.bin"/><Relationship Id="rId407" Type="http://schemas.openxmlformats.org/officeDocument/2006/relationships/image" Target="media/image206.wmf"/><Relationship Id="rId449" Type="http://schemas.openxmlformats.org/officeDocument/2006/relationships/oleObject" Target="embeddings/oleObject208.bin"/><Relationship Id="rId211" Type="http://schemas.openxmlformats.org/officeDocument/2006/relationships/oleObject" Target="embeddings/oleObject97.bin"/><Relationship Id="rId253" Type="http://schemas.openxmlformats.org/officeDocument/2006/relationships/oleObject" Target="embeddings/oleObject117.bin"/><Relationship Id="rId295" Type="http://schemas.openxmlformats.org/officeDocument/2006/relationships/oleObject" Target="embeddings/oleObject135.bin"/><Relationship Id="rId309" Type="http://schemas.openxmlformats.org/officeDocument/2006/relationships/oleObject" Target="embeddings/oleObject143.bin"/><Relationship Id="rId460" Type="http://schemas.openxmlformats.org/officeDocument/2006/relationships/image" Target="media/image236.wmf"/><Relationship Id="rId516" Type="http://schemas.openxmlformats.org/officeDocument/2006/relationships/oleObject" Target="embeddings/oleObject241.bin"/><Relationship Id="rId48" Type="http://schemas.openxmlformats.org/officeDocument/2006/relationships/image" Target="media/image23.png"/><Relationship Id="rId113" Type="http://schemas.openxmlformats.org/officeDocument/2006/relationships/image" Target="media/image61.wmf"/><Relationship Id="rId320" Type="http://schemas.openxmlformats.org/officeDocument/2006/relationships/oleObject" Target="embeddings/oleObject148.bin"/><Relationship Id="rId558" Type="http://schemas.openxmlformats.org/officeDocument/2006/relationships/oleObject" Target="embeddings/oleObject261.bin"/><Relationship Id="rId155" Type="http://schemas.openxmlformats.org/officeDocument/2006/relationships/oleObject" Target="embeddings/oleObject67.bin"/><Relationship Id="rId197" Type="http://schemas.openxmlformats.org/officeDocument/2006/relationships/image" Target="media/image99.wmf"/><Relationship Id="rId362" Type="http://schemas.openxmlformats.org/officeDocument/2006/relationships/image" Target="media/image183.wmf"/><Relationship Id="rId418" Type="http://schemas.openxmlformats.org/officeDocument/2006/relationships/oleObject" Target="embeddings/oleObject196.bin"/><Relationship Id="rId222" Type="http://schemas.openxmlformats.org/officeDocument/2006/relationships/image" Target="media/image112.png"/><Relationship Id="rId264" Type="http://schemas.openxmlformats.org/officeDocument/2006/relationships/image" Target="media/image134.png"/><Relationship Id="rId471" Type="http://schemas.openxmlformats.org/officeDocument/2006/relationships/oleObject" Target="embeddings/oleObject217.bin"/><Relationship Id="rId17" Type="http://schemas.openxmlformats.org/officeDocument/2006/relationships/oleObject" Target="embeddings/oleObject4.bin"/><Relationship Id="rId59" Type="http://schemas.openxmlformats.org/officeDocument/2006/relationships/image" Target="media/image30.wmf"/><Relationship Id="rId124" Type="http://schemas.openxmlformats.org/officeDocument/2006/relationships/oleObject" Target="embeddings/oleObject50.bin"/><Relationship Id="rId527" Type="http://schemas.openxmlformats.org/officeDocument/2006/relationships/image" Target="media/image268.wmf"/><Relationship Id="rId569" Type="http://schemas.openxmlformats.org/officeDocument/2006/relationships/oleObject" Target="embeddings/oleObject267.bin"/><Relationship Id="rId70" Type="http://schemas.openxmlformats.org/officeDocument/2006/relationships/image" Target="media/image37.emf"/><Relationship Id="rId166" Type="http://schemas.openxmlformats.org/officeDocument/2006/relationships/oleObject" Target="embeddings/oleObject73.bin"/><Relationship Id="rId331" Type="http://schemas.openxmlformats.org/officeDocument/2006/relationships/oleObject" Target="embeddings/oleObject153.bin"/><Relationship Id="rId373" Type="http://schemas.openxmlformats.org/officeDocument/2006/relationships/oleObject" Target="embeddings/oleObject174.bin"/><Relationship Id="rId429" Type="http://schemas.openxmlformats.org/officeDocument/2006/relationships/oleObject" Target="embeddings/oleObject202.bin"/><Relationship Id="rId580"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microsoft.com/office/2007/relationships/hdphoto" Target="media/hdphoto3.wdp"/><Relationship Id="rId28" Type="http://schemas.openxmlformats.org/officeDocument/2006/relationships/oleObject" Target="embeddings/oleObject10.bin"/><Relationship Id="rId275" Type="http://schemas.openxmlformats.org/officeDocument/2006/relationships/oleObject" Target="embeddings/oleObject125.bin"/><Relationship Id="rId300" Type="http://schemas.openxmlformats.org/officeDocument/2006/relationships/image" Target="media/image152.wmf"/><Relationship Id="rId482" Type="http://schemas.openxmlformats.org/officeDocument/2006/relationships/oleObject" Target="embeddings/oleObject224.bin"/><Relationship Id="rId538" Type="http://schemas.openxmlformats.org/officeDocument/2006/relationships/oleObject" Target="embeddings/oleObject252.bin"/><Relationship Id="rId81" Type="http://schemas.openxmlformats.org/officeDocument/2006/relationships/image" Target="media/image43.wmf"/><Relationship Id="rId135" Type="http://schemas.openxmlformats.org/officeDocument/2006/relationships/oleObject" Target="embeddings/oleObject56.bin"/><Relationship Id="rId177" Type="http://schemas.openxmlformats.org/officeDocument/2006/relationships/oleObject" Target="embeddings/oleObject79.bin"/><Relationship Id="rId342" Type="http://schemas.openxmlformats.org/officeDocument/2006/relationships/image" Target="media/image173.wmf"/><Relationship Id="rId384" Type="http://schemas.openxmlformats.org/officeDocument/2006/relationships/oleObject" Target="embeddings/oleObject180.bin"/><Relationship Id="rId202" Type="http://schemas.openxmlformats.org/officeDocument/2006/relationships/oleObject" Target="embeddings/oleObject93.bin"/><Relationship Id="rId244" Type="http://schemas.openxmlformats.org/officeDocument/2006/relationships/image" Target="media/image124.wmf"/><Relationship Id="rId39" Type="http://schemas.openxmlformats.org/officeDocument/2006/relationships/image" Target="media/image19.wmf"/><Relationship Id="rId286" Type="http://schemas.openxmlformats.org/officeDocument/2006/relationships/image" Target="media/image145.wmf"/><Relationship Id="rId451" Type="http://schemas.openxmlformats.org/officeDocument/2006/relationships/oleObject" Target="embeddings/oleObject209.bin"/><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oleObject" Target="embeddings/oleObject257.bin"/><Relationship Id="rId50" Type="http://schemas.openxmlformats.org/officeDocument/2006/relationships/image" Target="media/image25.emf"/><Relationship Id="rId104" Type="http://schemas.openxmlformats.org/officeDocument/2006/relationships/oleObject" Target="embeddings/oleObject41.bin"/><Relationship Id="rId146" Type="http://schemas.openxmlformats.org/officeDocument/2006/relationships/oleObject" Target="embeddings/oleObject62.bin"/><Relationship Id="rId188" Type="http://schemas.openxmlformats.org/officeDocument/2006/relationships/oleObject" Target="embeddings/oleObject85.bin"/><Relationship Id="rId311" Type="http://schemas.openxmlformats.org/officeDocument/2006/relationships/image" Target="media/image157.wmf"/><Relationship Id="rId353" Type="http://schemas.openxmlformats.org/officeDocument/2006/relationships/oleObject" Target="embeddings/oleObject164.bin"/><Relationship Id="rId395" Type="http://schemas.openxmlformats.org/officeDocument/2006/relationships/oleObject" Target="embeddings/oleObject185.bin"/><Relationship Id="rId409" Type="http://schemas.openxmlformats.org/officeDocument/2006/relationships/image" Target="media/image207.wmf"/><Relationship Id="rId560" Type="http://schemas.openxmlformats.org/officeDocument/2006/relationships/oleObject" Target="embeddings/oleObject262.bin"/><Relationship Id="rId92" Type="http://schemas.openxmlformats.org/officeDocument/2006/relationships/image" Target="media/image49.wmf"/><Relationship Id="rId213" Type="http://schemas.openxmlformats.org/officeDocument/2006/relationships/oleObject" Target="embeddings/oleObject98.bin"/><Relationship Id="rId420" Type="http://schemas.openxmlformats.org/officeDocument/2006/relationships/oleObject" Target="embeddings/oleObject197.bin"/><Relationship Id="rId255" Type="http://schemas.openxmlformats.org/officeDocument/2006/relationships/oleObject" Target="embeddings/oleObject118.bin"/><Relationship Id="rId297" Type="http://schemas.openxmlformats.org/officeDocument/2006/relationships/oleObject" Target="embeddings/oleObject136.bin"/><Relationship Id="rId462" Type="http://schemas.openxmlformats.org/officeDocument/2006/relationships/image" Target="media/image237.png"/><Relationship Id="rId518" Type="http://schemas.openxmlformats.org/officeDocument/2006/relationships/oleObject" Target="embeddings/oleObject242.bin"/><Relationship Id="rId115" Type="http://schemas.openxmlformats.org/officeDocument/2006/relationships/image" Target="media/image62.wmf"/><Relationship Id="rId157" Type="http://schemas.openxmlformats.org/officeDocument/2006/relationships/oleObject" Target="embeddings/oleObject68.bin"/><Relationship Id="rId322" Type="http://schemas.openxmlformats.org/officeDocument/2006/relationships/oleObject" Target="embeddings/oleObject149.bin"/><Relationship Id="rId364" Type="http://schemas.openxmlformats.org/officeDocument/2006/relationships/image" Target="media/image184.wmf"/><Relationship Id="rId61" Type="http://schemas.openxmlformats.org/officeDocument/2006/relationships/image" Target="media/image31.wmf"/><Relationship Id="rId199" Type="http://schemas.openxmlformats.org/officeDocument/2006/relationships/image" Target="media/image100.wmf"/><Relationship Id="rId571" Type="http://schemas.openxmlformats.org/officeDocument/2006/relationships/oleObject" Target="embeddings/oleObject268.bin"/><Relationship Id="rId19" Type="http://schemas.openxmlformats.org/officeDocument/2006/relationships/image" Target="media/image7.png"/><Relationship Id="rId224" Type="http://schemas.openxmlformats.org/officeDocument/2006/relationships/image" Target="media/image114.wmf"/><Relationship Id="rId266" Type="http://schemas.openxmlformats.org/officeDocument/2006/relationships/image" Target="media/image136.png"/><Relationship Id="rId431" Type="http://schemas.openxmlformats.org/officeDocument/2006/relationships/image" Target="media/image217.wmf"/><Relationship Id="rId473" Type="http://schemas.openxmlformats.org/officeDocument/2006/relationships/image" Target="media/image242.wmf"/><Relationship Id="rId529" Type="http://schemas.openxmlformats.org/officeDocument/2006/relationships/image" Target="media/image269.wmf"/><Relationship Id="rId30" Type="http://schemas.openxmlformats.org/officeDocument/2006/relationships/image" Target="media/image13.png"/><Relationship Id="rId126" Type="http://schemas.openxmlformats.org/officeDocument/2006/relationships/oleObject" Target="embeddings/oleObject51.bin"/><Relationship Id="rId168" Type="http://schemas.openxmlformats.org/officeDocument/2006/relationships/oleObject" Target="embeddings/oleObject74.bin"/><Relationship Id="rId333" Type="http://schemas.openxmlformats.org/officeDocument/2006/relationships/oleObject" Target="embeddings/oleObject154.bin"/><Relationship Id="rId540" Type="http://schemas.openxmlformats.org/officeDocument/2006/relationships/oleObject" Target="embeddings/oleObject253.bin"/><Relationship Id="rId72" Type="http://schemas.openxmlformats.org/officeDocument/2006/relationships/oleObject" Target="embeddings/oleObject26.bin"/><Relationship Id="rId375" Type="http://schemas.openxmlformats.org/officeDocument/2006/relationships/oleObject" Target="embeddings/oleObject175.bin"/><Relationship Id="rId582" Type="http://schemas.openxmlformats.org/officeDocument/2006/relationships/oleObject" Target="embeddings/oleObject273.bin"/><Relationship Id="rId3" Type="http://schemas.microsoft.com/office/2007/relationships/stylesWithEffects" Target="stylesWithEffects.xml"/><Relationship Id="rId235" Type="http://schemas.openxmlformats.org/officeDocument/2006/relationships/oleObject" Target="embeddings/oleObject108.bin"/><Relationship Id="rId277" Type="http://schemas.openxmlformats.org/officeDocument/2006/relationships/oleObject" Target="embeddings/oleObject126.bin"/><Relationship Id="rId400" Type="http://schemas.openxmlformats.org/officeDocument/2006/relationships/oleObject" Target="embeddings/oleObject187.bin"/><Relationship Id="rId442" Type="http://schemas.openxmlformats.org/officeDocument/2006/relationships/image" Target="media/image225.wmf"/><Relationship Id="rId484" Type="http://schemas.openxmlformats.org/officeDocument/2006/relationships/oleObject" Target="embeddings/oleObject225.bin"/><Relationship Id="rId137" Type="http://schemas.openxmlformats.org/officeDocument/2006/relationships/image" Target="media/image72.png"/><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20.wmf"/><Relationship Id="rId83" Type="http://schemas.openxmlformats.org/officeDocument/2006/relationships/image" Target="media/image44.wmf"/><Relationship Id="rId179" Type="http://schemas.openxmlformats.org/officeDocument/2006/relationships/oleObject" Target="embeddings/oleObject80.bin"/><Relationship Id="rId386" Type="http://schemas.openxmlformats.org/officeDocument/2006/relationships/image" Target="media/image195.wmf"/><Relationship Id="rId551" Type="http://schemas.openxmlformats.org/officeDocument/2006/relationships/oleObject" Target="embeddings/oleObject258.bin"/><Relationship Id="rId190" Type="http://schemas.openxmlformats.org/officeDocument/2006/relationships/oleObject" Target="embeddings/oleObject86.bin"/><Relationship Id="rId204" Type="http://schemas.openxmlformats.org/officeDocument/2006/relationships/oleObject" Target="embeddings/oleObject94.bin"/><Relationship Id="rId246" Type="http://schemas.openxmlformats.org/officeDocument/2006/relationships/image" Target="media/image125.wmf"/><Relationship Id="rId288" Type="http://schemas.openxmlformats.org/officeDocument/2006/relationships/image" Target="media/image146.wmf"/><Relationship Id="rId411" Type="http://schemas.openxmlformats.org/officeDocument/2006/relationships/image" Target="media/image208.wmf"/><Relationship Id="rId453" Type="http://schemas.openxmlformats.org/officeDocument/2006/relationships/oleObject" Target="embeddings/oleObject210.bin"/><Relationship Id="rId509" Type="http://schemas.openxmlformats.org/officeDocument/2006/relationships/image" Target="media/image259.wmf"/><Relationship Id="rId106" Type="http://schemas.openxmlformats.org/officeDocument/2006/relationships/oleObject" Target="embeddings/oleObject42.bin"/><Relationship Id="rId313" Type="http://schemas.openxmlformats.org/officeDocument/2006/relationships/image" Target="media/image158.wmf"/><Relationship Id="rId495" Type="http://schemas.openxmlformats.org/officeDocument/2006/relationships/image" Target="media/image252.wmf"/><Relationship Id="rId10" Type="http://schemas.openxmlformats.org/officeDocument/2006/relationships/image" Target="media/image2.png"/><Relationship Id="rId52" Type="http://schemas.openxmlformats.org/officeDocument/2006/relationships/oleObject" Target="embeddings/oleObject18.bin"/><Relationship Id="rId94" Type="http://schemas.openxmlformats.org/officeDocument/2006/relationships/image" Target="media/image50.emf"/><Relationship Id="rId148" Type="http://schemas.openxmlformats.org/officeDocument/2006/relationships/oleObject" Target="embeddings/oleObject63.bin"/><Relationship Id="rId355" Type="http://schemas.openxmlformats.org/officeDocument/2006/relationships/oleObject" Target="embeddings/oleObject165.bin"/><Relationship Id="rId397" Type="http://schemas.openxmlformats.org/officeDocument/2006/relationships/oleObject" Target="embeddings/oleObject186.bin"/><Relationship Id="rId520" Type="http://schemas.openxmlformats.org/officeDocument/2006/relationships/oleObject" Target="embeddings/oleObject243.bin"/><Relationship Id="rId562" Type="http://schemas.openxmlformats.org/officeDocument/2006/relationships/oleObject" Target="embeddings/oleObject263.bin"/><Relationship Id="rId215" Type="http://schemas.openxmlformats.org/officeDocument/2006/relationships/oleObject" Target="embeddings/oleObject99.bin"/><Relationship Id="rId257" Type="http://schemas.openxmlformats.org/officeDocument/2006/relationships/oleObject" Target="embeddings/oleObject119.bin"/><Relationship Id="rId422" Type="http://schemas.openxmlformats.org/officeDocument/2006/relationships/image" Target="media/image213.wmf"/><Relationship Id="rId464" Type="http://schemas.openxmlformats.org/officeDocument/2006/relationships/oleObject" Target="embeddings/oleObject213.bin"/><Relationship Id="rId299" Type="http://schemas.openxmlformats.org/officeDocument/2006/relationships/oleObject" Target="embeddings/oleObject137.bin"/><Relationship Id="rId63" Type="http://schemas.openxmlformats.org/officeDocument/2006/relationships/image" Target="media/image32.wmf"/><Relationship Id="rId159" Type="http://schemas.openxmlformats.org/officeDocument/2006/relationships/image" Target="media/image82.wmf"/><Relationship Id="rId366" Type="http://schemas.openxmlformats.org/officeDocument/2006/relationships/image" Target="media/image185.wmf"/><Relationship Id="rId573" Type="http://schemas.openxmlformats.org/officeDocument/2006/relationships/oleObject" Target="embeddings/oleObject269.bin"/><Relationship Id="rId226" Type="http://schemas.openxmlformats.org/officeDocument/2006/relationships/image" Target="media/image115.wmf"/><Relationship Id="rId433" Type="http://schemas.openxmlformats.org/officeDocument/2006/relationships/image" Target="media/image218.png"/><Relationship Id="rId74" Type="http://schemas.openxmlformats.org/officeDocument/2006/relationships/oleObject" Target="embeddings/oleObject27.bin"/><Relationship Id="rId377" Type="http://schemas.openxmlformats.org/officeDocument/2006/relationships/oleObject" Target="embeddings/oleObject176.bin"/><Relationship Id="rId500" Type="http://schemas.openxmlformats.org/officeDocument/2006/relationships/image" Target="media/image254.png"/><Relationship Id="rId584" Type="http://schemas.openxmlformats.org/officeDocument/2006/relationships/theme" Target="theme/theme1.xml"/><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26.wmf"/><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image" Target="media/image196.wmf"/><Relationship Id="rId511" Type="http://schemas.openxmlformats.org/officeDocument/2006/relationships/image" Target="media/image260.wmf"/><Relationship Id="rId85" Type="http://schemas.openxmlformats.org/officeDocument/2006/relationships/image" Target="media/image45.wmf"/><Relationship Id="rId150" Type="http://schemas.openxmlformats.org/officeDocument/2006/relationships/image" Target="media/image78.wmf"/><Relationship Id="rId248" Type="http://schemas.openxmlformats.org/officeDocument/2006/relationships/image" Target="media/image126.wmf"/><Relationship Id="rId455" Type="http://schemas.openxmlformats.org/officeDocument/2006/relationships/oleObject" Target="embeddings/oleObject211.bin"/><Relationship Id="rId12" Type="http://schemas.openxmlformats.org/officeDocument/2006/relationships/image" Target="media/image4.wmf"/><Relationship Id="rId108" Type="http://schemas.openxmlformats.org/officeDocument/2006/relationships/image" Target="media/image58.png"/><Relationship Id="rId315" Type="http://schemas.openxmlformats.org/officeDocument/2006/relationships/image" Target="media/image159.wmf"/><Relationship Id="rId522" Type="http://schemas.openxmlformats.org/officeDocument/2006/relationships/oleObject" Target="embeddings/oleObject244.bin"/><Relationship Id="rId96" Type="http://schemas.openxmlformats.org/officeDocument/2006/relationships/oleObject" Target="embeddings/oleObject37.bin"/><Relationship Id="rId161" Type="http://schemas.openxmlformats.org/officeDocument/2006/relationships/image" Target="media/image83.wmf"/><Relationship Id="rId399" Type="http://schemas.openxmlformats.org/officeDocument/2006/relationships/image" Target="media/image202.wmf"/><Relationship Id="rId259" Type="http://schemas.openxmlformats.org/officeDocument/2006/relationships/oleObject" Target="embeddings/oleObject120.bin"/><Relationship Id="rId466" Type="http://schemas.openxmlformats.org/officeDocument/2006/relationships/oleObject" Target="embeddings/oleObject214.bin"/><Relationship Id="rId23" Type="http://schemas.openxmlformats.org/officeDocument/2006/relationships/oleObject" Target="embeddings/oleObject7.bin"/><Relationship Id="rId119" Type="http://schemas.openxmlformats.org/officeDocument/2006/relationships/image" Target="media/image64.wmf"/><Relationship Id="rId326" Type="http://schemas.openxmlformats.org/officeDocument/2006/relationships/oleObject" Target="embeddings/oleObject151.bin"/><Relationship Id="rId533" Type="http://schemas.openxmlformats.org/officeDocument/2006/relationships/image" Target="media/image271.wmf"/><Relationship Id="rId172" Type="http://schemas.openxmlformats.org/officeDocument/2006/relationships/oleObject" Target="embeddings/oleObject76.bin"/><Relationship Id="rId477" Type="http://schemas.openxmlformats.org/officeDocument/2006/relationships/image" Target="media/image243.wmf"/><Relationship Id="rId337" Type="http://schemas.openxmlformats.org/officeDocument/2006/relationships/oleObject" Target="embeddings/oleObject156.bin"/><Relationship Id="rId34" Type="http://schemas.openxmlformats.org/officeDocument/2006/relationships/image" Target="media/image16.emf"/><Relationship Id="rId544" Type="http://schemas.openxmlformats.org/officeDocument/2006/relationships/image" Target="media/image27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3F4012-97A6-4D33-9780-8AEA99AAF3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15</TotalTime>
  <Pages>81</Pages>
  <Words>13387</Words>
  <Characters>76310</Characters>
  <Application>Microsoft Office Word</Application>
  <DocSecurity>0</DocSecurity>
  <Lines>635</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остислав Брожко</dc:creator>
  <cp:keywords/>
  <dc:description/>
  <cp:lastModifiedBy>Asus</cp:lastModifiedBy>
  <cp:revision>458</cp:revision>
  <dcterms:created xsi:type="dcterms:W3CDTF">2021-11-04T16:57:00Z</dcterms:created>
  <dcterms:modified xsi:type="dcterms:W3CDTF">2023-12-05T09:09:00Z</dcterms:modified>
</cp:coreProperties>
</file>